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Masters/slideMaster46.xml" ContentType="application/vnd.openxmlformats-officedocument.presentationml.slideMaster+xml"/>
  <Override PartName="/ppt/slideMasters/slideMaster47.xml" ContentType="application/vnd.openxmlformats-officedocument.presentationml.slideMaster+xml"/>
  <Override PartName="/ppt/slideMasters/slideMaster48.xml" ContentType="application/vnd.openxmlformats-officedocument.presentationml.slideMaster+xml"/>
  <Override PartName="/ppt/slideMasters/slideMaster49.xml" ContentType="application/vnd.openxmlformats-officedocument.presentationml.slideMaster+xml"/>
  <Override PartName="/ppt/slideMasters/slideMaster50.xml" ContentType="application/vnd.openxmlformats-officedocument.presentationml.slideMaster+xml"/>
  <Override PartName="/ppt/slideMasters/slideMaster51.xml" ContentType="application/vnd.openxmlformats-officedocument.presentationml.slideMaster+xml"/>
  <Override PartName="/ppt/slideMasters/slideMaster52.xml" ContentType="application/vnd.openxmlformats-officedocument.presentationml.slideMaster+xml"/>
  <Override PartName="/ppt/slideMasters/slideMaster53.xml" ContentType="application/vnd.openxmlformats-officedocument.presentationml.slideMaster+xml"/>
  <Override PartName="/ppt/slideMasters/slideMaster54.xml" ContentType="application/vnd.openxmlformats-officedocument.presentationml.slideMaster+xml"/>
  <Override PartName="/ppt/slideMasters/slideMaster55.xml" ContentType="application/vnd.openxmlformats-officedocument.presentationml.slideMaster+xml"/>
  <Override PartName="/ppt/slideMasters/slideMaster5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4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5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6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7.xml" ContentType="application/vnd.openxmlformats-officedocument.theme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theme/theme18.xml" ContentType="application/vnd.openxmlformats-officedocument.theme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19.xml" ContentType="application/vnd.openxmlformats-officedocument.theme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theme/theme20.xml" ContentType="application/vnd.openxmlformats-officedocument.theme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theme/theme21.xml" ContentType="application/vnd.openxmlformats-officedocument.theme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theme/theme22.xml" ContentType="application/vnd.openxmlformats-officedocument.theme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theme/theme23.xml" ContentType="application/vnd.openxmlformats-officedocument.theme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theme/theme24.xml" ContentType="application/vnd.openxmlformats-officedocument.theme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theme/theme25.xml" ContentType="application/vnd.openxmlformats-officedocument.theme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theme/theme26.xml" ContentType="application/vnd.openxmlformats-officedocument.theme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theme/theme27.xml" ContentType="application/vnd.openxmlformats-officedocument.theme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theme/theme28.xml" ContentType="application/vnd.openxmlformats-officedocument.theme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theme/theme29.xml" ContentType="application/vnd.openxmlformats-officedocument.theme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theme/theme30.xml" ContentType="application/vnd.openxmlformats-officedocument.theme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theme/theme31.xml" ContentType="application/vnd.openxmlformats-officedocument.theme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theme/theme32.xml" ContentType="application/vnd.openxmlformats-officedocument.theme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theme/theme33.xml" ContentType="application/vnd.openxmlformats-officedocument.theme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theme/theme34.xml" ContentType="application/vnd.openxmlformats-officedocument.theme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theme/theme35.xml" ContentType="application/vnd.openxmlformats-officedocument.theme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theme/theme36.xml" ContentType="application/vnd.openxmlformats-officedocument.theme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theme/theme37.xml" ContentType="application/vnd.openxmlformats-officedocument.theme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theme/theme38.xml" ContentType="application/vnd.openxmlformats-officedocument.theme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theme/theme39.xml" ContentType="application/vnd.openxmlformats-officedocument.theme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slideLayouts/slideLayout440.xml" ContentType="application/vnd.openxmlformats-officedocument.presentationml.slideLayout+xml"/>
  <Override PartName="/ppt/theme/theme40.xml" ContentType="application/vnd.openxmlformats-officedocument.theme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slideLayouts/slideLayout450.xml" ContentType="application/vnd.openxmlformats-officedocument.presentationml.slideLayout+xml"/>
  <Override PartName="/ppt/slideLayouts/slideLayout451.xml" ContentType="application/vnd.openxmlformats-officedocument.presentationml.slideLayout+xml"/>
  <Override PartName="/ppt/theme/theme41.xml" ContentType="application/vnd.openxmlformats-officedocument.theme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454.xml" ContentType="application/vnd.openxmlformats-officedocument.presentationml.slideLayout+xml"/>
  <Override PartName="/ppt/slideLayouts/slideLayout455.xml" ContentType="application/vnd.openxmlformats-officedocument.presentationml.slideLayout+xml"/>
  <Override PartName="/ppt/slideLayouts/slideLayout456.xml" ContentType="application/vnd.openxmlformats-officedocument.presentationml.slideLayout+xml"/>
  <Override PartName="/ppt/slideLayouts/slideLayout457.xml" ContentType="application/vnd.openxmlformats-officedocument.presentationml.slideLayout+xml"/>
  <Override PartName="/ppt/slideLayouts/slideLayout458.xml" ContentType="application/vnd.openxmlformats-officedocument.presentationml.slideLayout+xml"/>
  <Override PartName="/ppt/slideLayouts/slideLayout459.xml" ContentType="application/vnd.openxmlformats-officedocument.presentationml.slideLayout+xml"/>
  <Override PartName="/ppt/slideLayouts/slideLayout460.xml" ContentType="application/vnd.openxmlformats-officedocument.presentationml.slideLayout+xml"/>
  <Override PartName="/ppt/slideLayouts/slideLayout461.xml" ContentType="application/vnd.openxmlformats-officedocument.presentationml.slideLayout+xml"/>
  <Override PartName="/ppt/slideLayouts/slideLayout462.xml" ContentType="application/vnd.openxmlformats-officedocument.presentationml.slideLayout+xml"/>
  <Override PartName="/ppt/theme/theme42.xml" ContentType="application/vnd.openxmlformats-officedocument.theme+xml"/>
  <Override PartName="/ppt/slideLayouts/slideLayout463.xml" ContentType="application/vnd.openxmlformats-officedocument.presentationml.slideLayout+xml"/>
  <Override PartName="/ppt/slideLayouts/slideLayout464.xml" ContentType="application/vnd.openxmlformats-officedocument.presentationml.slideLayout+xml"/>
  <Override PartName="/ppt/slideLayouts/slideLayout46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Layouts/slideLayout467.xml" ContentType="application/vnd.openxmlformats-officedocument.presentationml.slideLayout+xml"/>
  <Override PartName="/ppt/slideLayouts/slideLayout468.xml" ContentType="application/vnd.openxmlformats-officedocument.presentationml.slideLayout+xml"/>
  <Override PartName="/ppt/slideLayouts/slideLayout469.xml" ContentType="application/vnd.openxmlformats-officedocument.presentationml.slideLayout+xml"/>
  <Override PartName="/ppt/slideLayouts/slideLayout470.xml" ContentType="application/vnd.openxmlformats-officedocument.presentationml.slideLayout+xml"/>
  <Override PartName="/ppt/slideLayouts/slideLayout471.xml" ContentType="application/vnd.openxmlformats-officedocument.presentationml.slideLayout+xml"/>
  <Override PartName="/ppt/slideLayouts/slideLayout472.xml" ContentType="application/vnd.openxmlformats-officedocument.presentationml.slideLayout+xml"/>
  <Override PartName="/ppt/slideLayouts/slideLayout473.xml" ContentType="application/vnd.openxmlformats-officedocument.presentationml.slideLayout+xml"/>
  <Override PartName="/ppt/theme/theme43.xml" ContentType="application/vnd.openxmlformats-officedocument.theme+xml"/>
  <Override PartName="/ppt/slideLayouts/slideLayout474.xml" ContentType="application/vnd.openxmlformats-officedocument.presentationml.slideLayout+xml"/>
  <Override PartName="/ppt/slideLayouts/slideLayout475.xml" ContentType="application/vnd.openxmlformats-officedocument.presentationml.slideLayout+xml"/>
  <Override PartName="/ppt/slideLayouts/slideLayout476.xml" ContentType="application/vnd.openxmlformats-officedocument.presentationml.slideLayout+xml"/>
  <Override PartName="/ppt/slideLayouts/slideLayout477.xml" ContentType="application/vnd.openxmlformats-officedocument.presentationml.slideLayout+xml"/>
  <Override PartName="/ppt/slideLayouts/slideLayout478.xml" ContentType="application/vnd.openxmlformats-officedocument.presentationml.slideLayout+xml"/>
  <Override PartName="/ppt/slideLayouts/slideLayout479.xml" ContentType="application/vnd.openxmlformats-officedocument.presentationml.slideLayout+xml"/>
  <Override PartName="/ppt/slideLayouts/slideLayout480.xml" ContentType="application/vnd.openxmlformats-officedocument.presentationml.slideLayout+xml"/>
  <Override PartName="/ppt/slideLayouts/slideLayout481.xml" ContentType="application/vnd.openxmlformats-officedocument.presentationml.slideLayout+xml"/>
  <Override PartName="/ppt/slideLayouts/slideLayout482.xml" ContentType="application/vnd.openxmlformats-officedocument.presentationml.slideLayout+xml"/>
  <Override PartName="/ppt/slideLayouts/slideLayout483.xml" ContentType="application/vnd.openxmlformats-officedocument.presentationml.slideLayout+xml"/>
  <Override PartName="/ppt/slideLayouts/slideLayout484.xml" ContentType="application/vnd.openxmlformats-officedocument.presentationml.slideLayout+xml"/>
  <Override PartName="/ppt/theme/theme44.xml" ContentType="application/vnd.openxmlformats-officedocument.theme+xml"/>
  <Override PartName="/ppt/slideLayouts/slideLayout485.xml" ContentType="application/vnd.openxmlformats-officedocument.presentationml.slideLayout+xml"/>
  <Override PartName="/ppt/slideLayouts/slideLayout486.xml" ContentType="application/vnd.openxmlformats-officedocument.presentationml.slideLayout+xml"/>
  <Override PartName="/ppt/slideLayouts/slideLayout487.xml" ContentType="application/vnd.openxmlformats-officedocument.presentationml.slideLayout+xml"/>
  <Override PartName="/ppt/slideLayouts/slideLayout488.xml" ContentType="application/vnd.openxmlformats-officedocument.presentationml.slideLayout+xml"/>
  <Override PartName="/ppt/slideLayouts/slideLayout489.xml" ContentType="application/vnd.openxmlformats-officedocument.presentationml.slideLayout+xml"/>
  <Override PartName="/ppt/slideLayouts/slideLayout490.xml" ContentType="application/vnd.openxmlformats-officedocument.presentationml.slideLayout+xml"/>
  <Override PartName="/ppt/slideLayouts/slideLayout491.xml" ContentType="application/vnd.openxmlformats-officedocument.presentationml.slideLayout+xml"/>
  <Override PartName="/ppt/slideLayouts/slideLayout492.xml" ContentType="application/vnd.openxmlformats-officedocument.presentationml.slideLayout+xml"/>
  <Override PartName="/ppt/slideLayouts/slideLayout493.xml" ContentType="application/vnd.openxmlformats-officedocument.presentationml.slideLayout+xml"/>
  <Override PartName="/ppt/slideLayouts/slideLayout494.xml" ContentType="application/vnd.openxmlformats-officedocument.presentationml.slideLayout+xml"/>
  <Override PartName="/ppt/slideLayouts/slideLayout495.xml" ContentType="application/vnd.openxmlformats-officedocument.presentationml.slideLayout+xml"/>
  <Override PartName="/ppt/theme/theme45.xml" ContentType="application/vnd.openxmlformats-officedocument.theme+xml"/>
  <Override PartName="/ppt/slideLayouts/slideLayout496.xml" ContentType="application/vnd.openxmlformats-officedocument.presentationml.slideLayout+xml"/>
  <Override PartName="/ppt/slideLayouts/slideLayout497.xml" ContentType="application/vnd.openxmlformats-officedocument.presentationml.slideLayout+xml"/>
  <Override PartName="/ppt/slideLayouts/slideLayout498.xml" ContentType="application/vnd.openxmlformats-officedocument.presentationml.slideLayout+xml"/>
  <Override PartName="/ppt/slideLayouts/slideLayout499.xml" ContentType="application/vnd.openxmlformats-officedocument.presentationml.slideLayout+xml"/>
  <Override PartName="/ppt/slideLayouts/slideLayout500.xml" ContentType="application/vnd.openxmlformats-officedocument.presentationml.slideLayout+xml"/>
  <Override PartName="/ppt/slideLayouts/slideLayout501.xml" ContentType="application/vnd.openxmlformats-officedocument.presentationml.slideLayout+xml"/>
  <Override PartName="/ppt/slideLayouts/slideLayout502.xml" ContentType="application/vnd.openxmlformats-officedocument.presentationml.slideLayout+xml"/>
  <Override PartName="/ppt/slideLayouts/slideLayout503.xml" ContentType="application/vnd.openxmlformats-officedocument.presentationml.slideLayout+xml"/>
  <Override PartName="/ppt/slideLayouts/slideLayout504.xml" ContentType="application/vnd.openxmlformats-officedocument.presentationml.slideLayout+xml"/>
  <Override PartName="/ppt/slideLayouts/slideLayout505.xml" ContentType="application/vnd.openxmlformats-officedocument.presentationml.slideLayout+xml"/>
  <Override PartName="/ppt/slideLayouts/slideLayout506.xml" ContentType="application/vnd.openxmlformats-officedocument.presentationml.slideLayout+xml"/>
  <Override PartName="/ppt/theme/theme46.xml" ContentType="application/vnd.openxmlformats-officedocument.theme+xml"/>
  <Override PartName="/ppt/slideLayouts/slideLayout507.xml" ContentType="application/vnd.openxmlformats-officedocument.presentationml.slideLayout+xml"/>
  <Override PartName="/ppt/slideLayouts/slideLayout508.xml" ContentType="application/vnd.openxmlformats-officedocument.presentationml.slideLayout+xml"/>
  <Override PartName="/ppt/slideLayouts/slideLayout509.xml" ContentType="application/vnd.openxmlformats-officedocument.presentationml.slideLayout+xml"/>
  <Override PartName="/ppt/slideLayouts/slideLayout510.xml" ContentType="application/vnd.openxmlformats-officedocument.presentationml.slideLayout+xml"/>
  <Override PartName="/ppt/slideLayouts/slideLayout511.xml" ContentType="application/vnd.openxmlformats-officedocument.presentationml.slideLayout+xml"/>
  <Override PartName="/ppt/slideLayouts/slideLayout512.xml" ContentType="application/vnd.openxmlformats-officedocument.presentationml.slideLayout+xml"/>
  <Override PartName="/ppt/slideLayouts/slideLayout513.xml" ContentType="application/vnd.openxmlformats-officedocument.presentationml.slideLayout+xml"/>
  <Override PartName="/ppt/slideLayouts/slideLayout514.xml" ContentType="application/vnd.openxmlformats-officedocument.presentationml.slideLayout+xml"/>
  <Override PartName="/ppt/slideLayouts/slideLayout515.xml" ContentType="application/vnd.openxmlformats-officedocument.presentationml.slideLayout+xml"/>
  <Override PartName="/ppt/slideLayouts/slideLayout516.xml" ContentType="application/vnd.openxmlformats-officedocument.presentationml.slideLayout+xml"/>
  <Override PartName="/ppt/slideLayouts/slideLayout517.xml" ContentType="application/vnd.openxmlformats-officedocument.presentationml.slideLayout+xml"/>
  <Override PartName="/ppt/theme/theme47.xml" ContentType="application/vnd.openxmlformats-officedocument.theme+xml"/>
  <Override PartName="/ppt/slideLayouts/slideLayout518.xml" ContentType="application/vnd.openxmlformats-officedocument.presentationml.slideLayout+xml"/>
  <Override PartName="/ppt/slideLayouts/slideLayout519.xml" ContentType="application/vnd.openxmlformats-officedocument.presentationml.slideLayout+xml"/>
  <Override PartName="/ppt/slideLayouts/slideLayout520.xml" ContentType="application/vnd.openxmlformats-officedocument.presentationml.slideLayout+xml"/>
  <Override PartName="/ppt/slideLayouts/slideLayout521.xml" ContentType="application/vnd.openxmlformats-officedocument.presentationml.slideLayout+xml"/>
  <Override PartName="/ppt/slideLayouts/slideLayout522.xml" ContentType="application/vnd.openxmlformats-officedocument.presentationml.slideLayout+xml"/>
  <Override PartName="/ppt/slideLayouts/slideLayout523.xml" ContentType="application/vnd.openxmlformats-officedocument.presentationml.slideLayout+xml"/>
  <Override PartName="/ppt/slideLayouts/slideLayout524.xml" ContentType="application/vnd.openxmlformats-officedocument.presentationml.slideLayout+xml"/>
  <Override PartName="/ppt/slideLayouts/slideLayout525.xml" ContentType="application/vnd.openxmlformats-officedocument.presentationml.slideLayout+xml"/>
  <Override PartName="/ppt/slideLayouts/slideLayout526.xml" ContentType="application/vnd.openxmlformats-officedocument.presentationml.slideLayout+xml"/>
  <Override PartName="/ppt/slideLayouts/slideLayout527.xml" ContentType="application/vnd.openxmlformats-officedocument.presentationml.slideLayout+xml"/>
  <Override PartName="/ppt/slideLayouts/slideLayout528.xml" ContentType="application/vnd.openxmlformats-officedocument.presentationml.slideLayout+xml"/>
  <Override PartName="/ppt/theme/theme48.xml" ContentType="application/vnd.openxmlformats-officedocument.theme+xml"/>
  <Override PartName="/ppt/slideLayouts/slideLayout529.xml" ContentType="application/vnd.openxmlformats-officedocument.presentationml.slideLayout+xml"/>
  <Override PartName="/ppt/slideLayouts/slideLayout530.xml" ContentType="application/vnd.openxmlformats-officedocument.presentationml.slideLayout+xml"/>
  <Override PartName="/ppt/slideLayouts/slideLayout531.xml" ContentType="application/vnd.openxmlformats-officedocument.presentationml.slideLayout+xml"/>
  <Override PartName="/ppt/slideLayouts/slideLayout532.xml" ContentType="application/vnd.openxmlformats-officedocument.presentationml.slideLayout+xml"/>
  <Override PartName="/ppt/slideLayouts/slideLayout533.xml" ContentType="application/vnd.openxmlformats-officedocument.presentationml.slideLayout+xml"/>
  <Override PartName="/ppt/slideLayouts/slideLayout534.xml" ContentType="application/vnd.openxmlformats-officedocument.presentationml.slideLayout+xml"/>
  <Override PartName="/ppt/slideLayouts/slideLayout535.xml" ContentType="application/vnd.openxmlformats-officedocument.presentationml.slideLayout+xml"/>
  <Override PartName="/ppt/slideLayouts/slideLayout536.xml" ContentType="application/vnd.openxmlformats-officedocument.presentationml.slideLayout+xml"/>
  <Override PartName="/ppt/slideLayouts/slideLayout537.xml" ContentType="application/vnd.openxmlformats-officedocument.presentationml.slideLayout+xml"/>
  <Override PartName="/ppt/slideLayouts/slideLayout538.xml" ContentType="application/vnd.openxmlformats-officedocument.presentationml.slideLayout+xml"/>
  <Override PartName="/ppt/slideLayouts/slideLayout539.xml" ContentType="application/vnd.openxmlformats-officedocument.presentationml.slideLayout+xml"/>
  <Override PartName="/ppt/theme/theme49.xml" ContentType="application/vnd.openxmlformats-officedocument.theme+xml"/>
  <Override PartName="/ppt/slideLayouts/slideLayout540.xml" ContentType="application/vnd.openxmlformats-officedocument.presentationml.slideLayout+xml"/>
  <Override PartName="/ppt/slideLayouts/slideLayout541.xml" ContentType="application/vnd.openxmlformats-officedocument.presentationml.slideLayout+xml"/>
  <Override PartName="/ppt/slideLayouts/slideLayout542.xml" ContentType="application/vnd.openxmlformats-officedocument.presentationml.slideLayout+xml"/>
  <Override PartName="/ppt/slideLayouts/slideLayout543.xml" ContentType="application/vnd.openxmlformats-officedocument.presentationml.slideLayout+xml"/>
  <Override PartName="/ppt/slideLayouts/slideLayout544.xml" ContentType="application/vnd.openxmlformats-officedocument.presentationml.slideLayout+xml"/>
  <Override PartName="/ppt/slideLayouts/slideLayout545.xml" ContentType="application/vnd.openxmlformats-officedocument.presentationml.slideLayout+xml"/>
  <Override PartName="/ppt/slideLayouts/slideLayout546.xml" ContentType="application/vnd.openxmlformats-officedocument.presentationml.slideLayout+xml"/>
  <Override PartName="/ppt/slideLayouts/slideLayout547.xml" ContentType="application/vnd.openxmlformats-officedocument.presentationml.slideLayout+xml"/>
  <Override PartName="/ppt/slideLayouts/slideLayout548.xml" ContentType="application/vnd.openxmlformats-officedocument.presentationml.slideLayout+xml"/>
  <Override PartName="/ppt/slideLayouts/slideLayout549.xml" ContentType="application/vnd.openxmlformats-officedocument.presentationml.slideLayout+xml"/>
  <Override PartName="/ppt/slideLayouts/slideLayout550.xml" ContentType="application/vnd.openxmlformats-officedocument.presentationml.slideLayout+xml"/>
  <Override PartName="/ppt/theme/theme50.xml" ContentType="application/vnd.openxmlformats-officedocument.theme+xml"/>
  <Override PartName="/ppt/slideLayouts/slideLayout551.xml" ContentType="application/vnd.openxmlformats-officedocument.presentationml.slideLayout+xml"/>
  <Override PartName="/ppt/slideLayouts/slideLayout552.xml" ContentType="application/vnd.openxmlformats-officedocument.presentationml.slideLayout+xml"/>
  <Override PartName="/ppt/slideLayouts/slideLayout553.xml" ContentType="application/vnd.openxmlformats-officedocument.presentationml.slideLayout+xml"/>
  <Override PartName="/ppt/slideLayouts/slideLayout554.xml" ContentType="application/vnd.openxmlformats-officedocument.presentationml.slideLayout+xml"/>
  <Override PartName="/ppt/slideLayouts/slideLayout555.xml" ContentType="application/vnd.openxmlformats-officedocument.presentationml.slideLayout+xml"/>
  <Override PartName="/ppt/slideLayouts/slideLayout556.xml" ContentType="application/vnd.openxmlformats-officedocument.presentationml.slideLayout+xml"/>
  <Override PartName="/ppt/slideLayouts/slideLayout557.xml" ContentType="application/vnd.openxmlformats-officedocument.presentationml.slideLayout+xml"/>
  <Override PartName="/ppt/slideLayouts/slideLayout558.xml" ContentType="application/vnd.openxmlformats-officedocument.presentationml.slideLayout+xml"/>
  <Override PartName="/ppt/slideLayouts/slideLayout559.xml" ContentType="application/vnd.openxmlformats-officedocument.presentationml.slideLayout+xml"/>
  <Override PartName="/ppt/slideLayouts/slideLayout560.xml" ContentType="application/vnd.openxmlformats-officedocument.presentationml.slideLayout+xml"/>
  <Override PartName="/ppt/slideLayouts/slideLayout561.xml" ContentType="application/vnd.openxmlformats-officedocument.presentationml.slideLayout+xml"/>
  <Override PartName="/ppt/theme/theme51.xml" ContentType="application/vnd.openxmlformats-officedocument.theme+xml"/>
  <Override PartName="/ppt/slideLayouts/slideLayout562.xml" ContentType="application/vnd.openxmlformats-officedocument.presentationml.slideLayout+xml"/>
  <Override PartName="/ppt/slideLayouts/slideLayout563.xml" ContentType="application/vnd.openxmlformats-officedocument.presentationml.slideLayout+xml"/>
  <Override PartName="/ppt/slideLayouts/slideLayout564.xml" ContentType="application/vnd.openxmlformats-officedocument.presentationml.slideLayout+xml"/>
  <Override PartName="/ppt/slideLayouts/slideLayout565.xml" ContentType="application/vnd.openxmlformats-officedocument.presentationml.slideLayout+xml"/>
  <Override PartName="/ppt/slideLayouts/slideLayout566.xml" ContentType="application/vnd.openxmlformats-officedocument.presentationml.slideLayout+xml"/>
  <Override PartName="/ppt/slideLayouts/slideLayout567.xml" ContentType="application/vnd.openxmlformats-officedocument.presentationml.slideLayout+xml"/>
  <Override PartName="/ppt/slideLayouts/slideLayout568.xml" ContentType="application/vnd.openxmlformats-officedocument.presentationml.slideLayout+xml"/>
  <Override PartName="/ppt/slideLayouts/slideLayout569.xml" ContentType="application/vnd.openxmlformats-officedocument.presentationml.slideLayout+xml"/>
  <Override PartName="/ppt/slideLayouts/slideLayout570.xml" ContentType="application/vnd.openxmlformats-officedocument.presentationml.slideLayout+xml"/>
  <Override PartName="/ppt/slideLayouts/slideLayout571.xml" ContentType="application/vnd.openxmlformats-officedocument.presentationml.slideLayout+xml"/>
  <Override PartName="/ppt/slideLayouts/slideLayout572.xml" ContentType="application/vnd.openxmlformats-officedocument.presentationml.slideLayout+xml"/>
  <Override PartName="/ppt/theme/theme52.xml" ContentType="application/vnd.openxmlformats-officedocument.theme+xml"/>
  <Override PartName="/ppt/slideLayouts/slideLayout573.xml" ContentType="application/vnd.openxmlformats-officedocument.presentationml.slideLayout+xml"/>
  <Override PartName="/ppt/slideLayouts/slideLayout574.xml" ContentType="application/vnd.openxmlformats-officedocument.presentationml.slideLayout+xml"/>
  <Override PartName="/ppt/theme/theme53.xml" ContentType="application/vnd.openxmlformats-officedocument.theme+xml"/>
  <Override PartName="/ppt/slideLayouts/slideLayout575.xml" ContentType="application/vnd.openxmlformats-officedocument.presentationml.slideLayout+xml"/>
  <Override PartName="/ppt/slideLayouts/slideLayout576.xml" ContentType="application/vnd.openxmlformats-officedocument.presentationml.slideLayout+xml"/>
  <Override PartName="/ppt/slideLayouts/slideLayout577.xml" ContentType="application/vnd.openxmlformats-officedocument.presentationml.slideLayout+xml"/>
  <Override PartName="/ppt/slideLayouts/slideLayout578.xml" ContentType="application/vnd.openxmlformats-officedocument.presentationml.slideLayout+xml"/>
  <Override PartName="/ppt/slideLayouts/slideLayout579.xml" ContentType="application/vnd.openxmlformats-officedocument.presentationml.slideLayout+xml"/>
  <Override PartName="/ppt/slideLayouts/slideLayout580.xml" ContentType="application/vnd.openxmlformats-officedocument.presentationml.slideLayout+xml"/>
  <Override PartName="/ppt/slideLayouts/slideLayout581.xml" ContentType="application/vnd.openxmlformats-officedocument.presentationml.slideLayout+xml"/>
  <Override PartName="/ppt/slideLayouts/slideLayout582.xml" ContentType="application/vnd.openxmlformats-officedocument.presentationml.slideLayout+xml"/>
  <Override PartName="/ppt/slideLayouts/slideLayout583.xml" ContentType="application/vnd.openxmlformats-officedocument.presentationml.slideLayout+xml"/>
  <Override PartName="/ppt/slideLayouts/slideLayout584.xml" ContentType="application/vnd.openxmlformats-officedocument.presentationml.slideLayout+xml"/>
  <Override PartName="/ppt/slideLayouts/slideLayout585.xml" ContentType="application/vnd.openxmlformats-officedocument.presentationml.slideLayout+xml"/>
  <Override PartName="/ppt/theme/theme54.xml" ContentType="application/vnd.openxmlformats-officedocument.theme+xml"/>
  <Override PartName="/ppt/slideLayouts/slideLayout586.xml" ContentType="application/vnd.openxmlformats-officedocument.presentationml.slideLayout+xml"/>
  <Override PartName="/ppt/slideLayouts/slideLayout587.xml" ContentType="application/vnd.openxmlformats-officedocument.presentationml.slideLayout+xml"/>
  <Override PartName="/ppt/slideLayouts/slideLayout588.xml" ContentType="application/vnd.openxmlformats-officedocument.presentationml.slideLayout+xml"/>
  <Override PartName="/ppt/slideLayouts/slideLayout589.xml" ContentType="application/vnd.openxmlformats-officedocument.presentationml.slideLayout+xml"/>
  <Override PartName="/ppt/slideLayouts/slideLayout590.xml" ContentType="application/vnd.openxmlformats-officedocument.presentationml.slideLayout+xml"/>
  <Override PartName="/ppt/slideLayouts/slideLayout591.xml" ContentType="application/vnd.openxmlformats-officedocument.presentationml.slideLayout+xml"/>
  <Override PartName="/ppt/slideLayouts/slideLayout592.xml" ContentType="application/vnd.openxmlformats-officedocument.presentationml.slideLayout+xml"/>
  <Override PartName="/ppt/slideLayouts/slideLayout593.xml" ContentType="application/vnd.openxmlformats-officedocument.presentationml.slideLayout+xml"/>
  <Override PartName="/ppt/slideLayouts/slideLayout594.xml" ContentType="application/vnd.openxmlformats-officedocument.presentationml.slideLayout+xml"/>
  <Override PartName="/ppt/slideLayouts/slideLayout595.xml" ContentType="application/vnd.openxmlformats-officedocument.presentationml.slideLayout+xml"/>
  <Override PartName="/ppt/slideLayouts/slideLayout596.xml" ContentType="application/vnd.openxmlformats-officedocument.presentationml.slideLayout+xml"/>
  <Override PartName="/ppt/theme/theme55.xml" ContentType="application/vnd.openxmlformats-officedocument.theme+xml"/>
  <Override PartName="/ppt/slideLayouts/slideLayout597.xml" ContentType="application/vnd.openxmlformats-officedocument.presentationml.slideLayout+xml"/>
  <Override PartName="/ppt/slideLayouts/slideLayout598.xml" ContentType="application/vnd.openxmlformats-officedocument.presentationml.slideLayout+xml"/>
  <Override PartName="/ppt/slideLayouts/slideLayout599.xml" ContentType="application/vnd.openxmlformats-officedocument.presentationml.slideLayout+xml"/>
  <Override PartName="/ppt/slideLayouts/slideLayout600.xml" ContentType="application/vnd.openxmlformats-officedocument.presentationml.slideLayout+xml"/>
  <Override PartName="/ppt/slideLayouts/slideLayout601.xml" ContentType="application/vnd.openxmlformats-officedocument.presentationml.slideLayout+xml"/>
  <Override PartName="/ppt/slideLayouts/slideLayout602.xml" ContentType="application/vnd.openxmlformats-officedocument.presentationml.slideLayout+xml"/>
  <Override PartName="/ppt/slideLayouts/slideLayout603.xml" ContentType="application/vnd.openxmlformats-officedocument.presentationml.slideLayout+xml"/>
  <Override PartName="/ppt/slideLayouts/slideLayout604.xml" ContentType="application/vnd.openxmlformats-officedocument.presentationml.slideLayout+xml"/>
  <Override PartName="/ppt/slideLayouts/slideLayout605.xml" ContentType="application/vnd.openxmlformats-officedocument.presentationml.slideLayout+xml"/>
  <Override PartName="/ppt/slideLayouts/slideLayout606.xml" ContentType="application/vnd.openxmlformats-officedocument.presentationml.slideLayout+xml"/>
  <Override PartName="/ppt/slideLayouts/slideLayout607.xml" ContentType="application/vnd.openxmlformats-officedocument.presentationml.slideLayout+xml"/>
  <Override PartName="/ppt/theme/theme56.xml" ContentType="application/vnd.openxmlformats-officedocument.theme+xml"/>
  <Override PartName="/ppt/theme/theme57.xml" ContentType="application/vnd.openxmlformats-officedocument.theme+xml"/>
  <Override PartName="/ppt/theme/theme5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43" r:id="rId1"/>
    <p:sldMasterId id="2147484067" r:id="rId2"/>
    <p:sldMasterId id="2147484091" r:id="rId3"/>
    <p:sldMasterId id="2147484115" r:id="rId4"/>
    <p:sldMasterId id="2147484132" r:id="rId5"/>
    <p:sldMasterId id="2147484133" r:id="rId6"/>
    <p:sldMasterId id="2147484149" r:id="rId7"/>
    <p:sldMasterId id="2147484166" r:id="rId8"/>
    <p:sldMasterId id="2147484215" r:id="rId9"/>
    <p:sldMasterId id="2147484216" r:id="rId10"/>
    <p:sldMasterId id="2147484217" r:id="rId11"/>
    <p:sldMasterId id="2147484218" r:id="rId12"/>
    <p:sldMasterId id="2147484219" r:id="rId13"/>
    <p:sldMasterId id="2147484220" r:id="rId14"/>
    <p:sldMasterId id="2147484221" r:id="rId15"/>
    <p:sldMasterId id="2147484222" r:id="rId16"/>
    <p:sldMasterId id="2147484223" r:id="rId17"/>
    <p:sldMasterId id="2147484224" r:id="rId18"/>
    <p:sldMasterId id="2147484225" r:id="rId19"/>
    <p:sldMasterId id="2147484226" r:id="rId20"/>
    <p:sldMasterId id="2147484227" r:id="rId21"/>
    <p:sldMasterId id="2147484228" r:id="rId22"/>
    <p:sldMasterId id="2147484229" r:id="rId23"/>
    <p:sldMasterId id="2147484230" r:id="rId24"/>
    <p:sldMasterId id="2147484231" r:id="rId25"/>
    <p:sldMasterId id="2147484232" r:id="rId26"/>
    <p:sldMasterId id="2147484233" r:id="rId27"/>
    <p:sldMasterId id="2147484234" r:id="rId28"/>
    <p:sldMasterId id="2147484235" r:id="rId29"/>
    <p:sldMasterId id="2147484236" r:id="rId30"/>
    <p:sldMasterId id="2147484237" r:id="rId31"/>
    <p:sldMasterId id="2147484238" r:id="rId32"/>
    <p:sldMasterId id="2147484239" r:id="rId33"/>
    <p:sldMasterId id="2147484240" r:id="rId34"/>
    <p:sldMasterId id="2147484241" r:id="rId35"/>
    <p:sldMasterId id="2147484242" r:id="rId36"/>
    <p:sldMasterId id="2147484243" r:id="rId37"/>
    <p:sldMasterId id="2147484244" r:id="rId38"/>
    <p:sldMasterId id="2147484245" r:id="rId39"/>
    <p:sldMasterId id="2147484246" r:id="rId40"/>
    <p:sldMasterId id="2147484247" r:id="rId41"/>
    <p:sldMasterId id="2147484248" r:id="rId42"/>
    <p:sldMasterId id="2147484249" r:id="rId43"/>
    <p:sldMasterId id="2147484250" r:id="rId44"/>
    <p:sldMasterId id="2147484251" r:id="rId45"/>
    <p:sldMasterId id="2147484252" r:id="rId46"/>
    <p:sldMasterId id="2147484253" r:id="rId47"/>
    <p:sldMasterId id="2147484254" r:id="rId48"/>
    <p:sldMasterId id="2147484255" r:id="rId49"/>
    <p:sldMasterId id="2147484256" r:id="rId50"/>
    <p:sldMasterId id="2147484257" r:id="rId51"/>
    <p:sldMasterId id="2147484258" r:id="rId52"/>
    <p:sldMasterId id="2147494349" r:id="rId53"/>
    <p:sldMasterId id="2147494382" r:id="rId54"/>
    <p:sldMasterId id="2147494394" r:id="rId55"/>
    <p:sldMasterId id="2147494406" r:id="rId56"/>
  </p:sldMasterIdLst>
  <p:notesMasterIdLst>
    <p:notesMasterId r:id="rId104"/>
  </p:notesMasterIdLst>
  <p:handoutMasterIdLst>
    <p:handoutMasterId r:id="rId105"/>
  </p:handoutMasterIdLst>
  <p:sldIdLst>
    <p:sldId id="490" r:id="rId57"/>
    <p:sldId id="493" r:id="rId58"/>
    <p:sldId id="491" r:id="rId59"/>
    <p:sldId id="502" r:id="rId60"/>
    <p:sldId id="503" r:id="rId61"/>
    <p:sldId id="540" r:id="rId62"/>
    <p:sldId id="501" r:id="rId63"/>
    <p:sldId id="492" r:id="rId64"/>
    <p:sldId id="494" r:id="rId65"/>
    <p:sldId id="495" r:id="rId66"/>
    <p:sldId id="504" r:id="rId67"/>
    <p:sldId id="505" r:id="rId68"/>
    <p:sldId id="507" r:id="rId69"/>
    <p:sldId id="508" r:id="rId70"/>
    <p:sldId id="509" r:id="rId71"/>
    <p:sldId id="510" r:id="rId72"/>
    <p:sldId id="511" r:id="rId73"/>
    <p:sldId id="512" r:id="rId74"/>
    <p:sldId id="513" r:id="rId75"/>
    <p:sldId id="514" r:id="rId76"/>
    <p:sldId id="515" r:id="rId77"/>
    <p:sldId id="516" r:id="rId78"/>
    <p:sldId id="517" r:id="rId79"/>
    <p:sldId id="518" r:id="rId80"/>
    <p:sldId id="519" r:id="rId81"/>
    <p:sldId id="520" r:id="rId82"/>
    <p:sldId id="521" r:id="rId83"/>
    <p:sldId id="522" r:id="rId84"/>
    <p:sldId id="523" r:id="rId85"/>
    <p:sldId id="524" r:id="rId86"/>
    <p:sldId id="525" r:id="rId87"/>
    <p:sldId id="526" r:id="rId88"/>
    <p:sldId id="527" r:id="rId89"/>
    <p:sldId id="528" r:id="rId90"/>
    <p:sldId id="529" r:id="rId91"/>
    <p:sldId id="530" r:id="rId92"/>
    <p:sldId id="531" r:id="rId93"/>
    <p:sldId id="532" r:id="rId94"/>
    <p:sldId id="533" r:id="rId95"/>
    <p:sldId id="534" r:id="rId96"/>
    <p:sldId id="535" r:id="rId97"/>
    <p:sldId id="536" r:id="rId98"/>
    <p:sldId id="537" r:id="rId99"/>
    <p:sldId id="538" r:id="rId100"/>
    <p:sldId id="539" r:id="rId101"/>
    <p:sldId id="541" r:id="rId102"/>
    <p:sldId id="506" r:id="rId103"/>
  </p:sldIdLst>
  <p:sldSz cx="9144000" cy="6858000" type="screen4x3"/>
  <p:notesSz cx="9947275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551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64" autoAdjust="0"/>
    <p:restoredTop sz="86337" autoAdjust="0"/>
  </p:normalViewPr>
  <p:slideViewPr>
    <p:cSldViewPr>
      <p:cViewPr varScale="1">
        <p:scale>
          <a:sx n="98" d="100"/>
          <a:sy n="98" d="100"/>
        </p:scale>
        <p:origin x="-200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100" d="100"/>
        <a:sy n="100" d="100"/>
      </p:scale>
      <p:origin x="0" y="211"/>
    </p:cViewPr>
  </p:sorterViewPr>
  <p:notesViewPr>
    <p:cSldViewPr>
      <p:cViewPr varScale="1">
        <p:scale>
          <a:sx n="53" d="100"/>
          <a:sy n="53" d="100"/>
        </p:scale>
        <p:origin x="-1546" y="-72"/>
      </p:cViewPr>
      <p:guideLst>
        <p:guide orient="horz" pos="2160"/>
        <p:guide pos="313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47" Type="http://schemas.openxmlformats.org/officeDocument/2006/relationships/slideMaster" Target="slideMasters/slideMaster47.xml"/><Relationship Id="rId63" Type="http://schemas.openxmlformats.org/officeDocument/2006/relationships/slide" Target="slides/slide7.xml"/><Relationship Id="rId68" Type="http://schemas.openxmlformats.org/officeDocument/2006/relationships/slide" Target="slides/slide12.xml"/><Relationship Id="rId84" Type="http://schemas.openxmlformats.org/officeDocument/2006/relationships/slide" Target="slides/slide28.xml"/><Relationship Id="rId89" Type="http://schemas.openxmlformats.org/officeDocument/2006/relationships/slide" Target="slides/slide33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07" Type="http://schemas.openxmlformats.org/officeDocument/2006/relationships/viewProps" Target="viewProps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40" Type="http://schemas.openxmlformats.org/officeDocument/2006/relationships/slideMaster" Target="slideMasters/slideMaster40.xml"/><Relationship Id="rId45" Type="http://schemas.openxmlformats.org/officeDocument/2006/relationships/slideMaster" Target="slideMasters/slideMaster45.xml"/><Relationship Id="rId53" Type="http://schemas.openxmlformats.org/officeDocument/2006/relationships/slideMaster" Target="slideMasters/slideMaster53.xml"/><Relationship Id="rId58" Type="http://schemas.openxmlformats.org/officeDocument/2006/relationships/slide" Target="slides/slide2.xml"/><Relationship Id="rId66" Type="http://schemas.openxmlformats.org/officeDocument/2006/relationships/slide" Target="slides/slide10.xml"/><Relationship Id="rId74" Type="http://schemas.openxmlformats.org/officeDocument/2006/relationships/slide" Target="slides/slide18.xml"/><Relationship Id="rId79" Type="http://schemas.openxmlformats.org/officeDocument/2006/relationships/slide" Target="slides/slide23.xml"/><Relationship Id="rId87" Type="http://schemas.openxmlformats.org/officeDocument/2006/relationships/slide" Target="slides/slide31.xml"/><Relationship Id="rId102" Type="http://schemas.openxmlformats.org/officeDocument/2006/relationships/slide" Target="slides/slide46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.xml"/><Relationship Id="rId82" Type="http://schemas.openxmlformats.org/officeDocument/2006/relationships/slide" Target="slides/slide26.xml"/><Relationship Id="rId90" Type="http://schemas.openxmlformats.org/officeDocument/2006/relationships/slide" Target="slides/slide34.xml"/><Relationship Id="rId95" Type="http://schemas.openxmlformats.org/officeDocument/2006/relationships/slide" Target="slides/slide39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Master" Target="slideMasters/slideMaster43.xml"/><Relationship Id="rId48" Type="http://schemas.openxmlformats.org/officeDocument/2006/relationships/slideMaster" Target="slideMasters/slideMaster48.xml"/><Relationship Id="rId56" Type="http://schemas.openxmlformats.org/officeDocument/2006/relationships/slideMaster" Target="slideMasters/slideMaster56.xml"/><Relationship Id="rId64" Type="http://schemas.openxmlformats.org/officeDocument/2006/relationships/slide" Target="slides/slide8.xml"/><Relationship Id="rId69" Type="http://schemas.openxmlformats.org/officeDocument/2006/relationships/slide" Target="slides/slide13.xml"/><Relationship Id="rId77" Type="http://schemas.openxmlformats.org/officeDocument/2006/relationships/slide" Target="slides/slide21.xml"/><Relationship Id="rId100" Type="http://schemas.openxmlformats.org/officeDocument/2006/relationships/slide" Target="slides/slide44.xml"/><Relationship Id="rId105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51" Type="http://schemas.openxmlformats.org/officeDocument/2006/relationships/slideMaster" Target="slideMasters/slideMaster51.xml"/><Relationship Id="rId72" Type="http://schemas.openxmlformats.org/officeDocument/2006/relationships/slide" Target="slides/slide16.xml"/><Relationship Id="rId80" Type="http://schemas.openxmlformats.org/officeDocument/2006/relationships/slide" Target="slides/slide24.xml"/><Relationship Id="rId85" Type="http://schemas.openxmlformats.org/officeDocument/2006/relationships/slide" Target="slides/slide29.xml"/><Relationship Id="rId93" Type="http://schemas.openxmlformats.org/officeDocument/2006/relationships/slide" Target="slides/slide37.xml"/><Relationship Id="rId98" Type="http://schemas.openxmlformats.org/officeDocument/2006/relationships/slide" Target="slides/slide42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46" Type="http://schemas.openxmlformats.org/officeDocument/2006/relationships/slideMaster" Target="slideMasters/slideMaster46.xml"/><Relationship Id="rId59" Type="http://schemas.openxmlformats.org/officeDocument/2006/relationships/slide" Target="slides/slide3.xml"/><Relationship Id="rId67" Type="http://schemas.openxmlformats.org/officeDocument/2006/relationships/slide" Target="slides/slide11.xml"/><Relationship Id="rId103" Type="http://schemas.openxmlformats.org/officeDocument/2006/relationships/slide" Target="slides/slide47.xml"/><Relationship Id="rId108" Type="http://schemas.openxmlformats.org/officeDocument/2006/relationships/theme" Target="theme/theme1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54" Type="http://schemas.openxmlformats.org/officeDocument/2006/relationships/slideMaster" Target="slideMasters/slideMaster54.xml"/><Relationship Id="rId62" Type="http://schemas.openxmlformats.org/officeDocument/2006/relationships/slide" Target="slides/slide6.xml"/><Relationship Id="rId70" Type="http://schemas.openxmlformats.org/officeDocument/2006/relationships/slide" Target="slides/slide14.xml"/><Relationship Id="rId75" Type="http://schemas.openxmlformats.org/officeDocument/2006/relationships/slide" Target="slides/slide19.xml"/><Relationship Id="rId83" Type="http://schemas.openxmlformats.org/officeDocument/2006/relationships/slide" Target="slides/slide27.xml"/><Relationship Id="rId88" Type="http://schemas.openxmlformats.org/officeDocument/2006/relationships/slide" Target="slides/slide32.xml"/><Relationship Id="rId91" Type="http://schemas.openxmlformats.org/officeDocument/2006/relationships/slide" Target="slides/slide35.xml"/><Relationship Id="rId96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Master" Target="slideMasters/slideMaster49.xml"/><Relationship Id="rId57" Type="http://schemas.openxmlformats.org/officeDocument/2006/relationships/slide" Target="slides/slide1.xml"/><Relationship Id="rId106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Master" Target="slideMasters/slideMaster44.xml"/><Relationship Id="rId52" Type="http://schemas.openxmlformats.org/officeDocument/2006/relationships/slideMaster" Target="slideMasters/slideMaster52.xml"/><Relationship Id="rId60" Type="http://schemas.openxmlformats.org/officeDocument/2006/relationships/slide" Target="slides/slide4.xml"/><Relationship Id="rId65" Type="http://schemas.openxmlformats.org/officeDocument/2006/relationships/slide" Target="slides/slide9.xml"/><Relationship Id="rId73" Type="http://schemas.openxmlformats.org/officeDocument/2006/relationships/slide" Target="slides/slide17.xml"/><Relationship Id="rId78" Type="http://schemas.openxmlformats.org/officeDocument/2006/relationships/slide" Target="slides/slide22.xml"/><Relationship Id="rId81" Type="http://schemas.openxmlformats.org/officeDocument/2006/relationships/slide" Target="slides/slide25.xml"/><Relationship Id="rId86" Type="http://schemas.openxmlformats.org/officeDocument/2006/relationships/slide" Target="slides/slide30.xml"/><Relationship Id="rId94" Type="http://schemas.openxmlformats.org/officeDocument/2006/relationships/slide" Target="slides/slide38.xml"/><Relationship Id="rId99" Type="http://schemas.openxmlformats.org/officeDocument/2006/relationships/slide" Target="slides/slide43.xml"/><Relationship Id="rId101" Type="http://schemas.openxmlformats.org/officeDocument/2006/relationships/slide" Target="slides/slide4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109" Type="http://schemas.openxmlformats.org/officeDocument/2006/relationships/tableStyles" Target="tableStyles.xml"/><Relationship Id="rId34" Type="http://schemas.openxmlformats.org/officeDocument/2006/relationships/slideMaster" Target="slideMasters/slideMaster34.xml"/><Relationship Id="rId50" Type="http://schemas.openxmlformats.org/officeDocument/2006/relationships/slideMaster" Target="slideMasters/slideMaster50.xml"/><Relationship Id="rId55" Type="http://schemas.openxmlformats.org/officeDocument/2006/relationships/slideMaster" Target="slideMasters/slideMaster55.xml"/><Relationship Id="rId76" Type="http://schemas.openxmlformats.org/officeDocument/2006/relationships/slide" Target="slides/slide20.xml"/><Relationship Id="rId97" Type="http://schemas.openxmlformats.org/officeDocument/2006/relationships/slide" Target="slides/slide41.xml"/><Relationship Id="rId104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15.xml"/><Relationship Id="rId92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29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79.wmf"/><Relationship Id="rId7" Type="http://schemas.openxmlformats.org/officeDocument/2006/relationships/image" Target="../media/image72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81.wmf"/><Relationship Id="rId10" Type="http://schemas.openxmlformats.org/officeDocument/2006/relationships/image" Target="../media/image75.wmf"/><Relationship Id="rId4" Type="http://schemas.openxmlformats.org/officeDocument/2006/relationships/image" Target="../media/image80.wmf"/><Relationship Id="rId9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117.wmf"/><Relationship Id="rId1" Type="http://schemas.openxmlformats.org/officeDocument/2006/relationships/image" Target="../media/image6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9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10063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4038" y="0"/>
            <a:ext cx="431165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B3474C7-969E-4660-9220-7C9E01CFFE5F}" type="datetimeFigureOut">
              <a:rPr lang="zh-CN" altLang="en-US"/>
              <a:pPr>
                <a:defRPr/>
              </a:pPr>
              <a:t>2022/2/22 Tue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4310063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4038" y="6513513"/>
            <a:ext cx="431165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347CF6F6-762A-45F2-8DAB-525AD80249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83829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1006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9507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5634038" y="0"/>
            <a:ext cx="43116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88927B2-5D0F-4B97-907B-325BBBAA679C}" type="datetimeFigureOut">
              <a:rPr lang="zh-CN" altLang="en-US"/>
              <a:pPr>
                <a:defRPr/>
              </a:pPr>
              <a:t>2022/2/22 Tuesday</a:t>
            </a:fld>
            <a:endParaRPr lang="zh-CN" altLang="en-US"/>
          </a:p>
        </p:txBody>
      </p:sp>
      <p:sp>
        <p:nvSpPr>
          <p:cNvPr id="159748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259138" y="514350"/>
            <a:ext cx="3429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49509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5363" y="3257550"/>
            <a:ext cx="795655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9510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431006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9511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34038" y="6513513"/>
            <a:ext cx="43116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3366BE7-6F13-4E1C-82B8-73EFC28778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40730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259138" y="514350"/>
            <a:ext cx="3429000" cy="25717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452A23-9872-4CC9-A20D-0D85CDB19831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9218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4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4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4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5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5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5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5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5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5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5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5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5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5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5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5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5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5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CD217-B994-43A4-8B25-C9D0E5FE90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5310315"/>
      </p:ext>
    </p:extLst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0DBE34-540F-4E45-AE87-3B3A3B01C6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5775612"/>
      </p:ext>
    </p:extLst>
  </p:cSld>
  <p:clrMapOvr>
    <a:masterClrMapping/>
  </p:clrMapOvr>
  <p:transition spd="med">
    <p:fade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C2543-C80C-467F-BE36-DD6BE40DB1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9511694"/>
      </p:ext>
    </p:extLst>
  </p:cSld>
  <p:clrMapOvr>
    <a:masterClrMapping/>
  </p:clrMapOvr>
  <p:transition spd="med">
    <p:fad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490E4-7250-4011-BFBB-05F83D381A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8808922"/>
      </p:ext>
    </p:extLst>
  </p:cSld>
  <p:clrMapOvr>
    <a:masterClrMapping/>
  </p:clrMapOvr>
  <p:transition spd="med">
    <p:fade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36B824-BDDA-4944-ACA4-34087358DA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8938376"/>
      </p:ext>
    </p:extLst>
  </p:cSld>
  <p:clrMapOvr>
    <a:masterClrMapping/>
  </p:clrMapOvr>
  <p:transition spd="med">
    <p:fade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A7E7D-AF94-41C1-B7AD-B2D3EC365E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9549580"/>
      </p:ext>
    </p:extLst>
  </p:cSld>
  <p:clrMapOvr>
    <a:masterClrMapping/>
  </p:clrMapOvr>
  <p:transition spd="med">
    <p:fade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FCAA6C-F957-431F-9D1B-69A6AB7F82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8853383"/>
      </p:ext>
    </p:extLst>
  </p:cSld>
  <p:clrMapOvr>
    <a:masterClrMapping/>
  </p:clrMapOvr>
  <p:transition spd="med">
    <p:fade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A3D59F-E958-4718-899C-52AAAC1EF3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824887"/>
      </p:ext>
    </p:extLst>
  </p:cSld>
  <p:clrMapOvr>
    <a:masterClrMapping/>
  </p:clrMapOvr>
  <p:transition spd="med">
    <p:fade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1BD54-8641-46BC-812C-629D16A820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5877209"/>
      </p:ext>
    </p:extLst>
  </p:cSld>
  <p:clrMapOvr>
    <a:masterClrMapping/>
  </p:clrMapOvr>
  <p:transition spd="med">
    <p:fade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E11EFB-51A3-4929-A2DC-9E588D0D15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7343306"/>
      </p:ext>
    </p:extLst>
  </p:cSld>
  <p:clrMapOvr>
    <a:masterClrMapping/>
  </p:clrMapOvr>
  <p:transition spd="med">
    <p:fade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680F7C-9F49-4536-9345-B0F837F94B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2441664"/>
      </p:ext>
    </p:extLst>
  </p:cSld>
  <p:clrMapOvr>
    <a:masterClrMapping/>
  </p:clrMapOvr>
  <p:transition spd="med">
    <p:fade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093C6B-8BA9-4E53-8E9C-A2BFB05EAA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3539113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6B19C-D3C0-4F2E-B2F9-4D0A1AF309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7853898"/>
      </p:ext>
    </p:extLst>
  </p:cSld>
  <p:clrMapOvr>
    <a:masterClrMapping/>
  </p:clrMapOvr>
  <p:transition spd="med">
    <p:fade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FB7FFD-4C99-401B-8F1F-6B2A1214A8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9715698"/>
      </p:ext>
    </p:extLst>
  </p:cSld>
  <p:clrMapOvr>
    <a:masterClrMapping/>
  </p:clrMapOvr>
  <p:transition spd="med">
    <p:fade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89F01-107F-433E-BAAD-2525EE1282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7001766"/>
      </p:ext>
    </p:extLst>
  </p:cSld>
  <p:clrMapOvr>
    <a:masterClrMapping/>
  </p:clrMapOvr>
  <p:transition spd="med">
    <p:fade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FF8A46-6832-477C-9427-FD928352A9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7701358"/>
      </p:ext>
    </p:extLst>
  </p:cSld>
  <p:clrMapOvr>
    <a:masterClrMapping/>
  </p:clrMapOvr>
  <p:transition spd="med">
    <p:fade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1D7E30-F81C-481D-8F78-A3A2CA0467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5244123"/>
      </p:ext>
    </p:extLst>
  </p:cSld>
  <p:clrMapOvr>
    <a:masterClrMapping/>
  </p:clrMapOvr>
  <p:transition spd="med">
    <p:fade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8652BA-196B-4792-9785-3E8E8506F0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3989762"/>
      </p:ext>
    </p:extLst>
  </p:cSld>
  <p:clrMapOvr>
    <a:masterClrMapping/>
  </p:clrMapOvr>
  <p:transition spd="med">
    <p:fade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00150-A1FF-480C-AC4D-722AC72A01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5749331"/>
      </p:ext>
    </p:extLst>
  </p:cSld>
  <p:clrMapOvr>
    <a:masterClrMapping/>
  </p:clrMapOvr>
  <p:transition spd="med">
    <p:fade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093355-1136-4FD7-9582-C288E7E6CB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8735995"/>
      </p:ext>
    </p:extLst>
  </p:cSld>
  <p:clrMapOvr>
    <a:masterClrMapping/>
  </p:clrMapOvr>
  <p:transition spd="med">
    <p:fade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E6923E-3115-4F07-9893-6E7BF785D3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9047278"/>
      </p:ext>
    </p:extLst>
  </p:cSld>
  <p:clrMapOvr>
    <a:masterClrMapping/>
  </p:clrMapOvr>
  <p:transition spd="med">
    <p:fade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B6AFB4-F204-493B-AED8-546FBF6701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0733418"/>
      </p:ext>
    </p:extLst>
  </p:cSld>
  <p:clrMapOvr>
    <a:masterClrMapping/>
  </p:clrMapOvr>
  <p:transition spd="med">
    <p:fade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1090A6-F627-4A7D-8C86-8AA0355FD4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433198"/>
      </p:ext>
    </p:extLst>
  </p:cSld>
  <p:clrMapOvr>
    <a:masterClrMapping/>
  </p:clrMapOvr>
  <p:transition spd="med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83F738-B03C-4C9F-B5D6-FA8CFCCAC4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7304576"/>
      </p:ext>
    </p:extLst>
  </p:cSld>
  <p:clrMapOvr>
    <a:masterClrMapping/>
  </p:clrMapOvr>
  <p:transition spd="med">
    <p:fade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B39B71-D5D4-4B3B-9222-AA7C9FAC91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7234575"/>
      </p:ext>
    </p:extLst>
  </p:cSld>
  <p:clrMapOvr>
    <a:masterClrMapping/>
  </p:clrMapOvr>
  <p:transition spd="med">
    <p:fade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32EC9-4329-4BA4-8F87-73BB74D994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1902647"/>
      </p:ext>
    </p:extLst>
  </p:cSld>
  <p:clrMapOvr>
    <a:masterClrMapping/>
  </p:clrMapOvr>
  <p:transition spd="med">
    <p:fade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41E25-0450-407B-A694-978AC080F5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704595"/>
      </p:ext>
    </p:extLst>
  </p:cSld>
  <p:clrMapOvr>
    <a:masterClrMapping/>
  </p:clrMapOvr>
  <p:transition spd="med">
    <p:fade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212CB-BA74-424B-970B-B89CDB2857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6108846"/>
      </p:ext>
    </p:extLst>
  </p:cSld>
  <p:clrMapOvr>
    <a:masterClrMapping/>
  </p:clrMapOvr>
  <p:transition spd="med">
    <p:fade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F1F90-320D-44F8-BB02-92B1E4FE84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7877775"/>
      </p:ext>
    </p:extLst>
  </p:cSld>
  <p:clrMapOvr>
    <a:masterClrMapping/>
  </p:clrMapOvr>
  <p:transition spd="med">
    <p:fade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8DFA5-42CD-43DE-82DA-9A3F8B53C3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8394132"/>
      </p:ext>
    </p:extLst>
  </p:cSld>
  <p:clrMapOvr>
    <a:masterClrMapping/>
  </p:clrMapOvr>
  <p:transition spd="med">
    <p:fade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95EA1-FAFC-4526-BFB7-521CE86BBE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0193077"/>
      </p:ext>
    </p:extLst>
  </p:cSld>
  <p:clrMapOvr>
    <a:masterClrMapping/>
  </p:clrMapOvr>
  <p:transition spd="med">
    <p:fade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BF8751-DCF9-4DC1-835B-E104B61448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2397870"/>
      </p:ext>
    </p:extLst>
  </p:cSld>
  <p:clrMapOvr>
    <a:masterClrMapping/>
  </p:clrMapOvr>
  <p:transition spd="med">
    <p:fade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AF9B0B-582D-4A26-98E1-2659EA7B1A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0512025"/>
      </p:ext>
    </p:extLst>
  </p:cSld>
  <p:clrMapOvr>
    <a:masterClrMapping/>
  </p:clrMapOvr>
  <p:transition spd="med">
    <p:fade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33BF4-DF12-4B9E-96FF-A4DCFA6507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8347834"/>
      </p:ext>
    </p:extLst>
  </p:cSld>
  <p:clrMapOvr>
    <a:masterClrMapping/>
  </p:clrMapOvr>
  <p:transition spd="med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D6F94A-5DCD-4928-B597-027906F617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7164514"/>
      </p:ext>
    </p:extLst>
  </p:cSld>
  <p:clrMapOvr>
    <a:masterClrMapping/>
  </p:clrMapOvr>
  <p:transition spd="med">
    <p:fade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B55DBD-4E16-4912-814E-D290010653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3595404"/>
      </p:ext>
    </p:extLst>
  </p:cSld>
  <p:clrMapOvr>
    <a:masterClrMapping/>
  </p:clrMapOvr>
  <p:transition spd="med">
    <p:fade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9A09C-37E5-4735-8BB2-E14FAB42C2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0494127"/>
      </p:ext>
    </p:extLst>
  </p:cSld>
  <p:clrMapOvr>
    <a:masterClrMapping/>
  </p:clrMapOvr>
  <p:transition spd="med">
    <p:fade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1988F-19DC-46D1-A7E6-CA25A1AA29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753616"/>
      </p:ext>
    </p:extLst>
  </p:cSld>
  <p:clrMapOvr>
    <a:masterClrMapping/>
  </p:clrMapOvr>
  <p:transition spd="med">
    <p:fade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AB822-3D8C-4333-990B-F9C847709B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9291572"/>
      </p:ext>
    </p:extLst>
  </p:cSld>
  <p:clrMapOvr>
    <a:masterClrMapping/>
  </p:clrMapOvr>
  <p:transition spd="med">
    <p:fade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EECEDC-F9E2-4B73-93D8-DAF1F9E7D8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6472948"/>
      </p:ext>
    </p:extLst>
  </p:cSld>
  <p:clrMapOvr>
    <a:masterClrMapping/>
  </p:clrMapOvr>
  <p:transition spd="med">
    <p:fade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EE55C-0E3A-4C68-A30F-19C3351B6A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5215159"/>
      </p:ext>
    </p:extLst>
  </p:cSld>
  <p:clrMapOvr>
    <a:masterClrMapping/>
  </p:clrMapOvr>
  <p:transition spd="med">
    <p:fade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378138-A305-48CD-8E71-DBBF05509A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7918977"/>
      </p:ext>
    </p:extLst>
  </p:cSld>
  <p:clrMapOvr>
    <a:masterClrMapping/>
  </p:clrMapOvr>
  <p:transition spd="med">
    <p:fade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CE894-9077-464B-A690-1D69DE1897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845990"/>
      </p:ext>
    </p:extLst>
  </p:cSld>
  <p:clrMapOvr>
    <a:masterClrMapping/>
  </p:clrMapOvr>
  <p:transition spd="med">
    <p:fade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EF9321-B78A-4DCB-BE07-8D5275EA21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1334536"/>
      </p:ext>
    </p:extLst>
  </p:cSld>
  <p:clrMapOvr>
    <a:masterClrMapping/>
  </p:clrMapOvr>
  <p:transition spd="med">
    <p:fade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91C309-9843-4789-BF13-4F29095B99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0668541"/>
      </p:ext>
    </p:extLst>
  </p:cSld>
  <p:clrMapOvr>
    <a:masterClrMapping/>
  </p:clrMapOvr>
  <p:transition spd="med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85EEF9-BB83-45DA-A8C4-94003B09B7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2320208"/>
      </p:ext>
    </p:extLst>
  </p:cSld>
  <p:clrMapOvr>
    <a:masterClrMapping/>
  </p:clrMapOvr>
  <p:transition spd="med">
    <p:fade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25E21-B32E-4DA0-8715-F7E245DC36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0450601"/>
      </p:ext>
    </p:extLst>
  </p:cSld>
  <p:clrMapOvr>
    <a:masterClrMapping/>
  </p:clrMapOvr>
  <p:transition spd="med">
    <p:fade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915350-5F10-45D5-85B8-23B5151840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2174034"/>
      </p:ext>
    </p:extLst>
  </p:cSld>
  <p:clrMapOvr>
    <a:masterClrMapping/>
  </p:clrMapOvr>
  <p:transition spd="med">
    <p:fade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A8F3D1-05E8-454E-8278-2DC97BF4FC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724447"/>
      </p:ext>
    </p:extLst>
  </p:cSld>
  <p:clrMapOvr>
    <a:masterClrMapping/>
  </p:clrMapOvr>
  <p:transition spd="med">
    <p:fade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98B402-1800-48CB-B270-2B3579E9AA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3306418"/>
      </p:ext>
    </p:extLst>
  </p:cSld>
  <p:clrMapOvr>
    <a:masterClrMapping/>
  </p:clrMapOvr>
  <p:transition spd="med"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769001-51DA-4182-98C5-5003BD8972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0149750"/>
      </p:ext>
    </p:extLst>
  </p:cSld>
  <p:clrMapOvr>
    <a:masterClrMapping/>
  </p:clrMapOvr>
  <p:transition spd="med">
    <p:fade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E1D257-A677-4491-B451-7A4CD25BAA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3447937"/>
      </p:ext>
    </p:extLst>
  </p:cSld>
  <p:clrMapOvr>
    <a:masterClrMapping/>
  </p:clrMapOvr>
  <p:transition spd="med">
    <p:fade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4C6D5-84E2-48F5-9A12-5D9682678A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960039"/>
      </p:ext>
    </p:extLst>
  </p:cSld>
  <p:clrMapOvr>
    <a:masterClrMapping/>
  </p:clrMapOvr>
  <p:transition spd="med">
    <p:fade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812601-B91E-4CB5-AAB7-312C73E0FA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9201339"/>
      </p:ext>
    </p:extLst>
  </p:cSld>
  <p:clrMapOvr>
    <a:masterClrMapping/>
  </p:clrMapOvr>
  <p:transition spd="med">
    <p:fade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C2B25-EC3D-4E35-9FF0-F1EF231FAE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0410207"/>
      </p:ext>
    </p:extLst>
  </p:cSld>
  <p:clrMapOvr>
    <a:masterClrMapping/>
  </p:clrMapOvr>
  <p:transition spd="med">
    <p:fade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B76E8-8E94-4D21-B2AB-E0B6D1A365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8210065"/>
      </p:ext>
    </p:extLst>
  </p:cSld>
  <p:clrMapOvr>
    <a:masterClrMapping/>
  </p:clrMapOvr>
  <p:transition spd="med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B875FF-85D8-4F6B-96B1-24F74861A8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9130137"/>
      </p:ext>
    </p:extLst>
  </p:cSld>
  <p:clrMapOvr>
    <a:masterClrMapping/>
  </p:clrMapOvr>
  <p:transition spd="med">
    <p:fade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09802-6359-455A-90BA-4AE7736E1D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9760314"/>
      </p:ext>
    </p:extLst>
  </p:cSld>
  <p:clrMapOvr>
    <a:masterClrMapping/>
  </p:clrMapOvr>
  <p:transition spd="med">
    <p:fade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B047C5-6204-4563-B5BA-51D42881EB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3294160"/>
      </p:ext>
    </p:extLst>
  </p:cSld>
  <p:clrMapOvr>
    <a:masterClrMapping/>
  </p:clrMapOvr>
  <p:transition spd="med">
    <p:fade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3CA35F-E1D1-4900-947F-167163597A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0348245"/>
      </p:ext>
    </p:extLst>
  </p:cSld>
  <p:clrMapOvr>
    <a:masterClrMapping/>
  </p:clrMapOvr>
  <p:transition spd="med">
    <p:fade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67290-821D-4E6C-B11B-26D00F0F57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9266438"/>
      </p:ext>
    </p:extLst>
  </p:cSld>
  <p:clrMapOvr>
    <a:masterClrMapping/>
  </p:clrMapOvr>
  <p:transition spd="med">
    <p:fade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7851F4-5F26-453F-B0C0-29714C7094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3092556"/>
      </p:ext>
    </p:extLst>
  </p:cSld>
  <p:clrMapOvr>
    <a:masterClrMapping/>
  </p:clrMapOvr>
  <p:transition spd="med">
    <p:fade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AF2276-F68D-4CAD-B9DA-9920E60311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4046450"/>
      </p:ext>
    </p:extLst>
  </p:cSld>
  <p:clrMapOvr>
    <a:masterClrMapping/>
  </p:clrMapOvr>
  <p:transition spd="med">
    <p:fade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99BEA4-8322-42E6-93F6-374700B0B4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492862"/>
      </p:ext>
    </p:extLst>
  </p:cSld>
  <p:clrMapOvr>
    <a:masterClrMapping/>
  </p:clrMapOvr>
  <p:transition spd="med">
    <p:fade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A4EA04-9842-44DD-8A58-B9411AAEBE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6995750"/>
      </p:ext>
    </p:extLst>
  </p:cSld>
  <p:clrMapOvr>
    <a:masterClrMapping/>
  </p:clrMapOvr>
  <p:transition spd="med">
    <p:fade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5CA9E-2FAD-4DF7-AEEE-2865B333B1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3703632"/>
      </p:ext>
    </p:extLst>
  </p:cSld>
  <p:clrMapOvr>
    <a:masterClrMapping/>
  </p:clrMapOvr>
  <p:transition spd="med">
    <p:fade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0AB78-4B88-4DA8-A4A0-5964B319D2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1377523"/>
      </p:ext>
    </p:extLst>
  </p:cSld>
  <p:clrMapOvr>
    <a:masterClrMapping/>
  </p:clrMapOvr>
  <p:transition spd="med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0BA6E-70FE-4278-A09E-24C5A166D6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8759582"/>
      </p:ext>
    </p:extLst>
  </p:cSld>
  <p:clrMapOvr>
    <a:masterClrMapping/>
  </p:clrMapOvr>
  <p:transition spd="med">
    <p:fade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D34D0-5FA5-4AA6-BA67-BC0F3BBA27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7896987"/>
      </p:ext>
    </p:extLst>
  </p:cSld>
  <p:clrMapOvr>
    <a:masterClrMapping/>
  </p:clrMapOvr>
  <p:transition spd="med">
    <p:fade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2BC3C-7913-4FFE-AC91-E1F367607E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026293"/>
      </p:ext>
    </p:extLst>
  </p:cSld>
  <p:clrMapOvr>
    <a:masterClrMapping/>
  </p:clrMapOvr>
  <p:transition spd="med">
    <p:fade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1C05C-CC4C-4762-93BB-D5E87AD5CA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876135"/>
      </p:ext>
    </p:extLst>
  </p:cSld>
  <p:clrMapOvr>
    <a:masterClrMapping/>
  </p:clrMapOvr>
  <p:transition spd="med">
    <p:fade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EEF59-F68D-4B3A-B07A-2385B66007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673688"/>
      </p:ext>
    </p:extLst>
  </p:cSld>
  <p:clrMapOvr>
    <a:masterClrMapping/>
  </p:clrMapOvr>
  <p:transition spd="med">
    <p:fade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ECEAF-486E-47D2-ABCC-0D114555D3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3091118"/>
      </p:ext>
    </p:extLst>
  </p:cSld>
  <p:clrMapOvr>
    <a:masterClrMapping/>
  </p:clrMapOvr>
  <p:transition spd="med">
    <p:fade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B393DC-7B2A-4316-9579-6195A9B63E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5306545"/>
      </p:ext>
    </p:extLst>
  </p:cSld>
  <p:clrMapOvr>
    <a:masterClrMapping/>
  </p:clrMapOvr>
  <p:transition spd="med">
    <p:fade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3D5ECE-E834-4C85-9477-3A37929C17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380576"/>
      </p:ext>
    </p:extLst>
  </p:cSld>
  <p:clrMapOvr>
    <a:masterClrMapping/>
  </p:clrMapOvr>
  <p:transition spd="med">
    <p:fade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598050-10B6-4978-9C00-DB2D0F1116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2520352"/>
      </p:ext>
    </p:extLst>
  </p:cSld>
  <p:clrMapOvr>
    <a:masterClrMapping/>
  </p:clrMapOvr>
  <p:transition spd="med">
    <p:fade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22A628-B57B-44B5-A872-60D835641C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5458628"/>
      </p:ext>
    </p:extLst>
  </p:cSld>
  <p:clrMapOvr>
    <a:masterClrMapping/>
  </p:clrMapOvr>
  <p:transition spd="med">
    <p:fade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E52B6-4C0E-4D41-A1B3-A4EC89BF4A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5509948"/>
      </p:ext>
    </p:extLst>
  </p:cSld>
  <p:clrMapOvr>
    <a:masterClrMapping/>
  </p:clrMapOvr>
  <p:transition spd="med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A2596-6089-4477-9744-801530C8C6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1357002"/>
      </p:ext>
    </p:extLst>
  </p:cSld>
  <p:clrMapOvr>
    <a:masterClrMapping/>
  </p:clrMapOvr>
  <p:transition spd="med">
    <p:fade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3E7605-A494-4741-88A5-087FF6597F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8293365"/>
      </p:ext>
    </p:extLst>
  </p:cSld>
  <p:clrMapOvr>
    <a:masterClrMapping/>
  </p:clrMapOvr>
  <p:transition spd="med">
    <p:fade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D0CD8-0062-45B6-A972-5288818BBB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2844559"/>
      </p:ext>
    </p:extLst>
  </p:cSld>
  <p:clrMapOvr>
    <a:masterClrMapping/>
  </p:clrMapOvr>
  <p:transition spd="med">
    <p:fade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DD87E-3983-4982-9845-C6AFAD78D8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5840294"/>
      </p:ext>
    </p:extLst>
  </p:cSld>
  <p:clrMapOvr>
    <a:masterClrMapping/>
  </p:clrMapOvr>
  <p:transition spd="med">
    <p:fade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7209D2-E8B1-44B5-80DD-61076FF842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4258183"/>
      </p:ext>
    </p:extLst>
  </p:cSld>
  <p:clrMapOvr>
    <a:masterClrMapping/>
  </p:clrMapOvr>
  <p:transition spd="med">
    <p:fade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E1B53-8B00-4F2C-A55A-04C4046E87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2291553"/>
      </p:ext>
    </p:extLst>
  </p:cSld>
  <p:clrMapOvr>
    <a:masterClrMapping/>
  </p:clrMapOvr>
  <p:transition spd="med">
    <p:fade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16D6B9-E57D-4015-BFB1-9CF1979FD0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5647309"/>
      </p:ext>
    </p:extLst>
  </p:cSld>
  <p:clrMapOvr>
    <a:masterClrMapping/>
  </p:clrMapOvr>
  <p:transition spd="med">
    <p:fade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DA96D-7979-4C6F-8BCA-1D1E82C7A9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666599"/>
      </p:ext>
    </p:extLst>
  </p:cSld>
  <p:clrMapOvr>
    <a:masterClrMapping/>
  </p:clrMapOvr>
  <p:transition spd="med">
    <p:fade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9C95D-6DC9-4D28-B7BB-D055B0EC99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1562645"/>
      </p:ext>
    </p:extLst>
  </p:cSld>
  <p:clrMapOvr>
    <a:masterClrMapping/>
  </p:clrMapOvr>
  <p:transition spd="med">
    <p:fade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B7E260-8773-4B37-BE07-A642374438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3842374"/>
      </p:ext>
    </p:extLst>
  </p:cSld>
  <p:clrMapOvr>
    <a:masterClrMapping/>
  </p:clrMapOvr>
  <p:transition spd="med">
    <p:fade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75BBC-0705-4394-BCE6-393DE8BC0A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0009757"/>
      </p:ext>
    </p:extLst>
  </p:cSld>
  <p:clrMapOvr>
    <a:masterClrMapping/>
  </p:clrMapOvr>
  <p:transition spd="med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194B1F-2CF3-4316-A7C5-BC05D28438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2822555"/>
      </p:ext>
    </p:extLst>
  </p:cSld>
  <p:clrMapOvr>
    <a:masterClrMapping/>
  </p:clrMapOvr>
  <p:transition spd="med">
    <p:fade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5A88D7-C14D-4DE9-A412-27153F221A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7211533"/>
      </p:ext>
    </p:extLst>
  </p:cSld>
  <p:clrMapOvr>
    <a:masterClrMapping/>
  </p:clrMapOvr>
  <p:transition spd="med">
    <p:fade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DB3BE-1169-4892-A877-C828E8183A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7649892"/>
      </p:ext>
    </p:extLst>
  </p:cSld>
  <p:clrMapOvr>
    <a:masterClrMapping/>
  </p:clrMapOvr>
  <p:transition spd="med">
    <p:fade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4B385-006E-4B23-8B49-A56F6235C1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9687596"/>
      </p:ext>
    </p:extLst>
  </p:cSld>
  <p:clrMapOvr>
    <a:masterClrMapping/>
  </p:clrMapOvr>
  <p:transition spd="med">
    <p:fade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F2EFC-0E02-45C1-A2FD-C6E305A948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0601544"/>
      </p:ext>
    </p:extLst>
  </p:cSld>
  <p:clrMapOvr>
    <a:masterClrMapping/>
  </p:clrMapOvr>
  <p:transition spd="med">
    <p:fade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9D4F3-9C05-4C7D-82B0-66AEE01377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3885624"/>
      </p:ext>
    </p:extLst>
  </p:cSld>
  <p:clrMapOvr>
    <a:masterClrMapping/>
  </p:clrMapOvr>
  <p:transition spd="med">
    <p:fade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ECDDC0-C8E7-41AB-947D-C8D64C9C78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7024865"/>
      </p:ext>
    </p:extLst>
  </p:cSld>
  <p:clrMapOvr>
    <a:masterClrMapping/>
  </p:clrMapOvr>
  <p:transition spd="med">
    <p:fade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DDE517-F369-4B9A-8FEB-5FBEB99664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1001821"/>
      </p:ext>
    </p:extLst>
  </p:cSld>
  <p:clrMapOvr>
    <a:masterClrMapping/>
  </p:clrMapOvr>
  <p:transition spd="med">
    <p:fade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3EA3A6-FA03-4A84-9854-4153422C47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9891588"/>
      </p:ext>
    </p:extLst>
  </p:cSld>
  <p:clrMapOvr>
    <a:masterClrMapping/>
  </p:clrMapOvr>
  <p:transition spd="med">
    <p:fade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7ADCE-E16B-4E05-A5FF-F5A30A4D3E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1457698"/>
      </p:ext>
    </p:extLst>
  </p:cSld>
  <p:clrMapOvr>
    <a:masterClrMapping/>
  </p:clrMapOvr>
  <p:transition spd="med">
    <p:fade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2AFEA4-E8DA-4809-BBF4-7FE656BDCE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5915169"/>
      </p:ext>
    </p:extLst>
  </p:cSld>
  <p:clrMapOvr>
    <a:masterClrMapping/>
  </p:clrMapOvr>
  <p:transition spd="med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ACE0ED-4CCB-4104-87DD-F5D5AE0577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3200871"/>
      </p:ext>
    </p:extLst>
  </p:cSld>
  <p:clrMapOvr>
    <a:masterClrMapping/>
  </p:clrMapOvr>
  <p:transition spd="med">
    <p:fade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B22937-D301-400A-A33A-13E2B65EED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6178134"/>
      </p:ext>
    </p:extLst>
  </p:cSld>
  <p:clrMapOvr>
    <a:masterClrMapping/>
  </p:clrMapOvr>
  <p:transition spd="med">
    <p:fade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EF59AC-4773-4B34-8041-E6749B24E8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9481104"/>
      </p:ext>
    </p:extLst>
  </p:cSld>
  <p:clrMapOvr>
    <a:masterClrMapping/>
  </p:clrMapOvr>
  <p:transition spd="med">
    <p:fade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F1D7B-8D5B-4683-BB75-0D73C15FA3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41982"/>
      </p:ext>
    </p:extLst>
  </p:cSld>
  <p:clrMapOvr>
    <a:masterClrMapping/>
  </p:clrMapOvr>
  <p:transition spd="med">
    <p:fade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5649A-D48E-41C1-B022-7C0C0211EA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911222"/>
      </p:ext>
    </p:extLst>
  </p:cSld>
  <p:clrMapOvr>
    <a:masterClrMapping/>
  </p:clrMapOvr>
  <p:transition spd="med">
    <p:fade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445F2-4F8A-4E8D-8ACD-928194A741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7547448"/>
      </p:ext>
    </p:extLst>
  </p:cSld>
  <p:clrMapOvr>
    <a:masterClrMapping/>
  </p:clrMapOvr>
  <p:transition spd="med">
    <p:fade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47766-4657-4B4A-B7EA-7507C2F1C4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0635877"/>
      </p:ext>
    </p:extLst>
  </p:cSld>
  <p:clrMapOvr>
    <a:masterClrMapping/>
  </p:clrMapOvr>
  <p:transition spd="med">
    <p:fade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FF1CB0-7A2C-4842-986F-8752C00388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86253"/>
      </p:ext>
    </p:extLst>
  </p:cSld>
  <p:clrMapOvr>
    <a:masterClrMapping/>
  </p:clrMapOvr>
  <p:transition spd="med">
    <p:fade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DB88-9CAA-41E7-9AB4-F5743F5E9C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1912716"/>
      </p:ext>
    </p:extLst>
  </p:cSld>
  <p:clrMapOvr>
    <a:masterClrMapping/>
  </p:clrMapOvr>
  <p:transition spd="med">
    <p:fade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9BB533-CB64-4CE7-A3E6-43C45B5D4D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0812824"/>
      </p:ext>
    </p:extLst>
  </p:cSld>
  <p:clrMapOvr>
    <a:masterClrMapping/>
  </p:clrMapOvr>
  <p:transition spd="med">
    <p:fade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214A4-5ED4-4B81-80FB-6E7C642D0D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6237991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97F06-E733-48FA-832C-6CC518990A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049805"/>
      </p:ext>
    </p:extLst>
  </p:cSld>
  <p:clrMapOvr>
    <a:masterClrMapping/>
  </p:clrMapOvr>
  <p:transition spd="med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C8E0E-A342-4BFA-B599-2C6EF363CD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5277782"/>
      </p:ext>
    </p:extLst>
  </p:cSld>
  <p:clrMapOvr>
    <a:masterClrMapping/>
  </p:clrMapOvr>
  <p:transition spd="med">
    <p:fade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3BC28D-C38E-49DD-A8BA-9617A11778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4368271"/>
      </p:ext>
    </p:extLst>
  </p:cSld>
  <p:clrMapOvr>
    <a:masterClrMapping/>
  </p:clrMapOvr>
  <p:transition spd="med">
    <p:fade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A615F2-B0F0-4198-A79D-D9DC62AF8C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2332100"/>
      </p:ext>
    </p:extLst>
  </p:cSld>
  <p:clrMapOvr>
    <a:masterClrMapping/>
  </p:clrMapOvr>
  <p:transition spd="med">
    <p:fade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9B921-93A0-4183-A2A4-39F6701A74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9904058"/>
      </p:ext>
    </p:extLst>
  </p:cSld>
  <p:clrMapOvr>
    <a:masterClrMapping/>
  </p:clrMapOvr>
  <p:transition spd="med">
    <p:fade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EDF89-29E7-47DD-A45E-6796FC0C22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1067705"/>
      </p:ext>
    </p:extLst>
  </p:cSld>
  <p:clrMapOvr>
    <a:masterClrMapping/>
  </p:clrMapOvr>
  <p:transition spd="med">
    <p:fade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4EEB3-A810-4E85-875E-4D877B6714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2981174"/>
      </p:ext>
    </p:extLst>
  </p:cSld>
  <p:clrMapOvr>
    <a:masterClrMapping/>
  </p:clrMapOvr>
  <p:transition spd="med">
    <p:fade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1034A9-813A-4EC1-A456-D52865B2CD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2729261"/>
      </p:ext>
    </p:extLst>
  </p:cSld>
  <p:clrMapOvr>
    <a:masterClrMapping/>
  </p:clrMapOvr>
  <p:transition spd="med">
    <p:fade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7B004-D3D1-4D7A-9FDF-41945DFAA0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8944533"/>
      </p:ext>
    </p:extLst>
  </p:cSld>
  <p:clrMapOvr>
    <a:masterClrMapping/>
  </p:clrMapOvr>
  <p:transition spd="med">
    <p:fade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B0B948-6E85-4903-9B73-DFA9E699E9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3323277"/>
      </p:ext>
    </p:extLst>
  </p:cSld>
  <p:clrMapOvr>
    <a:masterClrMapping/>
  </p:clrMapOvr>
  <p:transition spd="med">
    <p:fade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56183-8980-4188-9068-54B673D768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9217169"/>
      </p:ext>
    </p:extLst>
  </p:cSld>
  <p:clrMapOvr>
    <a:masterClrMapping/>
  </p:clrMapOvr>
  <p:transition spd="med">
    <p:fade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3B027-41D0-4186-B890-B13EC2D7D7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7926639"/>
      </p:ext>
    </p:extLst>
  </p:cSld>
  <p:clrMapOvr>
    <a:masterClrMapping/>
  </p:clrMapOvr>
  <p:transition spd="med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B3034D-983C-47F2-ADAB-140FE4751A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3104533"/>
      </p:ext>
    </p:extLst>
  </p:cSld>
  <p:clrMapOvr>
    <a:masterClrMapping/>
  </p:clrMapOvr>
  <p:transition spd="med">
    <p:fade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5BB8C-0CE2-4B68-8482-7EB2F84FE1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9445567"/>
      </p:ext>
    </p:extLst>
  </p:cSld>
  <p:clrMapOvr>
    <a:masterClrMapping/>
  </p:clrMapOvr>
  <p:transition spd="med">
    <p:fade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5387D-4103-467B-BBA0-99D3E534C2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0376611"/>
      </p:ext>
    </p:extLst>
  </p:cSld>
  <p:clrMapOvr>
    <a:masterClrMapping/>
  </p:clrMapOvr>
  <p:transition spd="med">
    <p:fade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2F499A-C600-4425-99C5-02D43DC39F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2057328"/>
      </p:ext>
    </p:extLst>
  </p:cSld>
  <p:clrMapOvr>
    <a:masterClrMapping/>
  </p:clrMapOvr>
  <p:transition spd="med">
    <p:fade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0A7AE-0C89-4D7D-8822-C506B4ADC1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6836896"/>
      </p:ext>
    </p:extLst>
  </p:cSld>
  <p:clrMapOvr>
    <a:masterClrMapping/>
  </p:clrMapOvr>
  <p:transition spd="med">
    <p:fade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38164-53D7-4C44-80D4-8F47A14C6F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4706490"/>
      </p:ext>
    </p:extLst>
  </p:cSld>
  <p:clrMapOvr>
    <a:masterClrMapping/>
  </p:clrMapOvr>
  <p:transition spd="med">
    <p:fade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FA0E9-8C52-463E-ACA7-2F279AFD3C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5898100"/>
      </p:ext>
    </p:extLst>
  </p:cSld>
  <p:clrMapOvr>
    <a:masterClrMapping/>
  </p:clrMapOvr>
  <p:transition spd="med">
    <p:fade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9B03D-BD01-4B61-BD37-056696F067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2952391"/>
      </p:ext>
    </p:extLst>
  </p:cSld>
  <p:clrMapOvr>
    <a:masterClrMapping/>
  </p:clrMapOvr>
  <p:transition spd="med">
    <p:fade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04BEDA-6C56-409C-BEF5-E0F76F9472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9034688"/>
      </p:ext>
    </p:extLst>
  </p:cSld>
  <p:clrMapOvr>
    <a:masterClrMapping/>
  </p:clrMapOvr>
  <p:transition spd="med">
    <p:fade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BA0EB-C6EB-4C99-90F2-E0FB469FF3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1546174"/>
      </p:ext>
    </p:extLst>
  </p:cSld>
  <p:clrMapOvr>
    <a:masterClrMapping/>
  </p:clrMapOvr>
  <p:transition spd="med">
    <p:fade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E78A1F-C567-4802-A91C-41524C7BAD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1076416"/>
      </p:ext>
    </p:extLst>
  </p:cSld>
  <p:clrMapOvr>
    <a:masterClrMapping/>
  </p:clrMapOvr>
  <p:transition spd="med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940A14-70BF-4C07-A88A-3D7F19261A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2138030"/>
      </p:ext>
    </p:extLst>
  </p:cSld>
  <p:clrMapOvr>
    <a:masterClrMapping/>
  </p:clrMapOvr>
  <p:transition spd="med">
    <p:fade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44026-B402-4E98-8711-89965D09A9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5607554"/>
      </p:ext>
    </p:extLst>
  </p:cSld>
  <p:clrMapOvr>
    <a:masterClrMapping/>
  </p:clrMapOvr>
  <p:transition spd="med">
    <p:fade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BDF04B-A489-40E6-9924-20ACCF94C9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1873469"/>
      </p:ext>
    </p:extLst>
  </p:cSld>
  <p:clrMapOvr>
    <a:masterClrMapping/>
  </p:clrMapOvr>
  <p:transition spd="med">
    <p:fade/>
  </p:transition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FD14C-7F11-4B6F-A6F5-1144B92E4E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9384206"/>
      </p:ext>
    </p:extLst>
  </p:cSld>
  <p:clrMapOvr>
    <a:masterClrMapping/>
  </p:clrMapOvr>
  <p:transition spd="med">
    <p:fade/>
  </p:transition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87191-34DD-41B4-8EFA-8E6EDED576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2711892"/>
      </p:ext>
    </p:extLst>
  </p:cSld>
  <p:clrMapOvr>
    <a:masterClrMapping/>
  </p:clrMapOvr>
  <p:transition spd="med">
    <p:fade/>
  </p:transition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3AA6B1-634B-48FF-81F9-7CDAE5F057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5114101"/>
      </p:ext>
    </p:extLst>
  </p:cSld>
  <p:clrMapOvr>
    <a:masterClrMapping/>
  </p:clrMapOvr>
  <p:transition spd="med">
    <p:fade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03933-3B38-44F5-926B-A442BEC154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2332631"/>
      </p:ext>
    </p:extLst>
  </p:cSld>
  <p:clrMapOvr>
    <a:masterClrMapping/>
  </p:clrMapOvr>
  <p:transition spd="med">
    <p:fade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6D868-FA81-4711-AE4B-187ADE13F3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951961"/>
      </p:ext>
    </p:extLst>
  </p:cSld>
  <p:clrMapOvr>
    <a:masterClrMapping/>
  </p:clrMapOvr>
  <p:transition spd="med">
    <p:fade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575BDC-82EF-4E5F-8CA0-CF1F1D57FA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3335364"/>
      </p:ext>
    </p:extLst>
  </p:cSld>
  <p:clrMapOvr>
    <a:masterClrMapping/>
  </p:clrMapOvr>
  <p:transition spd="med">
    <p:fade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CF7C8-C32D-474C-8EE0-DFE15AE77F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8420783"/>
      </p:ext>
    </p:extLst>
  </p:cSld>
  <p:clrMapOvr>
    <a:masterClrMapping/>
  </p:clrMapOvr>
  <p:transition spd="med">
    <p:fade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FE89D-AC5D-413F-8082-64F83DA1AF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4608928"/>
      </p:ext>
    </p:extLst>
  </p:cSld>
  <p:clrMapOvr>
    <a:masterClrMapping/>
  </p:clrMapOvr>
  <p:transition spd="med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0E19E1-F023-4EA9-8138-DE0DCA0EBF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5746731"/>
      </p:ext>
    </p:extLst>
  </p:cSld>
  <p:clrMapOvr>
    <a:masterClrMapping/>
  </p:clrMapOvr>
  <p:transition spd="med">
    <p:fade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912AE-56D8-4E75-BFFE-F90A2B6E6B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7209739"/>
      </p:ext>
    </p:extLst>
  </p:cSld>
  <p:clrMapOvr>
    <a:masterClrMapping/>
  </p:clrMapOvr>
  <p:transition spd="med">
    <p:fade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8361AF-829E-48E0-BC58-1E61A77740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515130"/>
      </p:ext>
    </p:extLst>
  </p:cSld>
  <p:clrMapOvr>
    <a:masterClrMapping/>
  </p:clrMapOvr>
  <p:transition spd="med">
    <p:fade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ED296-642B-4789-BA30-8BB917C425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1992272"/>
      </p:ext>
    </p:extLst>
  </p:cSld>
  <p:clrMapOvr>
    <a:masterClrMapping/>
  </p:clrMapOvr>
  <p:transition spd="med">
    <p:fade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8D11A2-6AD9-4331-AAC6-76C03095F6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3649342"/>
      </p:ext>
    </p:extLst>
  </p:cSld>
  <p:clrMapOvr>
    <a:masterClrMapping/>
  </p:clrMapOvr>
  <p:transition spd="med">
    <p:fade/>
  </p:transition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BE798-6ADD-48C4-BF53-C1619DEE02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3071602"/>
      </p:ext>
    </p:extLst>
  </p:cSld>
  <p:clrMapOvr>
    <a:masterClrMapping/>
  </p:clrMapOvr>
  <p:transition spd="med">
    <p:fade/>
  </p:transition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4CBF5-780F-41F7-8847-637B55C61F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6662832"/>
      </p:ext>
    </p:extLst>
  </p:cSld>
  <p:clrMapOvr>
    <a:masterClrMapping/>
  </p:clrMapOvr>
  <p:transition spd="med">
    <p:fade/>
  </p:transition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9C4F9-60B6-41B3-85F5-A022511824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9219062"/>
      </p:ext>
    </p:extLst>
  </p:cSld>
  <p:clrMapOvr>
    <a:masterClrMapping/>
  </p:clrMapOvr>
  <p:transition spd="med">
    <p:fade/>
  </p:transition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9DE3F-D85B-444B-8D57-02C3E67567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482621"/>
      </p:ext>
    </p:extLst>
  </p:cSld>
  <p:clrMapOvr>
    <a:masterClrMapping/>
  </p:clrMapOvr>
  <p:transition spd="med">
    <p:fade/>
  </p:transition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0D674-895B-40A4-B00A-645F369E7D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0875243"/>
      </p:ext>
    </p:extLst>
  </p:cSld>
  <p:clrMapOvr>
    <a:masterClrMapping/>
  </p:clrMapOvr>
  <p:transition spd="med">
    <p:fade/>
  </p:transition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5A8201-7B38-40F9-9AB6-02BA4CFC04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816690"/>
      </p:ext>
    </p:extLst>
  </p:cSld>
  <p:clrMapOvr>
    <a:masterClrMapping/>
  </p:clrMapOvr>
  <p:transition spd="med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6C67D-49B0-4544-B2AC-34D3580611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7747951"/>
      </p:ext>
    </p:extLst>
  </p:cSld>
  <p:clrMapOvr>
    <a:masterClrMapping/>
  </p:clrMapOvr>
  <p:transition spd="med">
    <p:fade/>
  </p:transition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C9946-6BE7-4B1E-A91D-29AC24ECA4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5602204"/>
      </p:ext>
    </p:extLst>
  </p:cSld>
  <p:clrMapOvr>
    <a:masterClrMapping/>
  </p:clrMapOvr>
  <p:transition spd="med">
    <p:fade/>
  </p:transition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6F4652-0ADE-4855-A526-349AA84274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3287672"/>
      </p:ext>
    </p:extLst>
  </p:cSld>
  <p:clrMapOvr>
    <a:masterClrMapping/>
  </p:clrMapOvr>
  <p:transition spd="med">
    <p:fade/>
  </p:transition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70B2C8-FCA6-4048-AAEB-FDB309425A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5697138"/>
      </p:ext>
    </p:extLst>
  </p:cSld>
  <p:clrMapOvr>
    <a:masterClrMapping/>
  </p:clrMapOvr>
  <p:transition spd="med">
    <p:fade/>
  </p:transition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4A34C8-3EC3-4668-B646-2FCD4D4E03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1987027"/>
      </p:ext>
    </p:extLst>
  </p:cSld>
  <p:clrMapOvr>
    <a:masterClrMapping/>
  </p:clrMapOvr>
  <p:transition spd="med">
    <p:fade/>
  </p:transition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8E37E-DC4C-4C97-989F-ACEAB12C5F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0554675"/>
      </p:ext>
    </p:extLst>
  </p:cSld>
  <p:clrMapOvr>
    <a:masterClrMapping/>
  </p:clrMapOvr>
  <p:transition spd="med">
    <p:fade/>
  </p:transition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ED778-60AB-4E11-A7CA-2AAC76BC24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5881578"/>
      </p:ext>
    </p:extLst>
  </p:cSld>
  <p:clrMapOvr>
    <a:masterClrMapping/>
  </p:clrMapOvr>
  <p:transition spd="med">
    <p:fade/>
  </p:transition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008245-4110-4276-BA3F-8F18C9107E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469835"/>
      </p:ext>
    </p:extLst>
  </p:cSld>
  <p:clrMapOvr>
    <a:masterClrMapping/>
  </p:clrMapOvr>
  <p:transition spd="med">
    <p:fade/>
  </p:transition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5033CE-3DF1-4A6E-87B2-473DF41734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7153035"/>
      </p:ext>
    </p:extLst>
  </p:cSld>
  <p:clrMapOvr>
    <a:masterClrMapping/>
  </p:clrMapOvr>
  <p:transition spd="med">
    <p:fade/>
  </p:transition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BC92F3-5B0B-4431-AFC4-48A87DD62E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1721866"/>
      </p:ext>
    </p:extLst>
  </p:cSld>
  <p:clrMapOvr>
    <a:masterClrMapping/>
  </p:clrMapOvr>
  <p:transition spd="med">
    <p:fade/>
  </p:transition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BCEAB3-6A56-41A9-8697-442E5105C7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8548284"/>
      </p:ext>
    </p:extLst>
  </p:cSld>
  <p:clrMapOvr>
    <a:masterClrMapping/>
  </p:clrMapOvr>
  <p:transition spd="med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0E8AD6-8334-490C-BC8B-FEE4E369E8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3931227"/>
      </p:ext>
    </p:extLst>
  </p:cSld>
  <p:clrMapOvr>
    <a:masterClrMapping/>
  </p:clrMapOvr>
  <p:transition spd="med">
    <p:fade/>
  </p:transition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894BA-8BE8-46B0-9AFF-B565FDFA44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0431525"/>
      </p:ext>
    </p:extLst>
  </p:cSld>
  <p:clrMapOvr>
    <a:masterClrMapping/>
  </p:clrMapOvr>
  <p:transition spd="med">
    <p:fade/>
  </p:transition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1E40A-52BF-4494-8D13-4C520FB364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6051700"/>
      </p:ext>
    </p:extLst>
  </p:cSld>
  <p:clrMapOvr>
    <a:masterClrMapping/>
  </p:clrMapOvr>
  <p:transition spd="med">
    <p:fade/>
  </p:transition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3EC5E-6EBB-4FE9-AD39-6B8F48345A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861474"/>
      </p:ext>
    </p:extLst>
  </p:cSld>
  <p:clrMapOvr>
    <a:masterClrMapping/>
  </p:clrMapOvr>
  <p:transition spd="med">
    <p:fade/>
  </p:transition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A9BCE-911A-452F-9B81-3D51757F74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3131412"/>
      </p:ext>
    </p:extLst>
  </p:cSld>
  <p:clrMapOvr>
    <a:masterClrMapping/>
  </p:clrMapOvr>
  <p:transition spd="med">
    <p:fade/>
  </p:transition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F3B179-EC82-4D09-88F4-997DF9A135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3771389"/>
      </p:ext>
    </p:extLst>
  </p:cSld>
  <p:clrMapOvr>
    <a:masterClrMapping/>
  </p:clrMapOvr>
  <p:transition spd="med">
    <p:fade/>
  </p:transition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1A96A8-EADD-4FBD-8564-35E9ABDC96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5281031"/>
      </p:ext>
    </p:extLst>
  </p:cSld>
  <p:clrMapOvr>
    <a:masterClrMapping/>
  </p:clrMapOvr>
  <p:transition spd="med">
    <p:fade/>
  </p:transition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24F9F9-6D64-486F-9CB9-833FE281C2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701053"/>
      </p:ext>
    </p:extLst>
  </p:cSld>
  <p:clrMapOvr>
    <a:masterClrMapping/>
  </p:clrMapOvr>
  <p:transition spd="med">
    <p:fade/>
  </p:transition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0DD7D8-9953-40A6-B7BF-653A57E083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6380785"/>
      </p:ext>
    </p:extLst>
  </p:cSld>
  <p:clrMapOvr>
    <a:masterClrMapping/>
  </p:clrMapOvr>
  <p:transition spd="med">
    <p:fade/>
  </p:transition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6879D-BBFB-48EF-A94D-CBB7016417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7985867"/>
      </p:ext>
    </p:extLst>
  </p:cSld>
  <p:clrMapOvr>
    <a:masterClrMapping/>
  </p:clrMapOvr>
  <p:transition spd="med">
    <p:fade/>
  </p:transition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721F37-DAAA-40C0-85B3-69A27F301B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1751944"/>
      </p:ext>
    </p:extLst>
  </p:cSld>
  <p:clrMapOvr>
    <a:masterClrMapping/>
  </p:clrMapOvr>
  <p:transition spd="med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607A9B-34E1-416D-84FD-3BF9A9E453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4474023"/>
      </p:ext>
    </p:extLst>
  </p:cSld>
  <p:clrMapOvr>
    <a:masterClrMapping/>
  </p:clrMapOvr>
  <p:transition spd="med">
    <p:fade/>
  </p:transition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33E2E6-DBA0-462B-A62C-0D0020F457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0579107"/>
      </p:ext>
    </p:extLst>
  </p:cSld>
  <p:clrMapOvr>
    <a:masterClrMapping/>
  </p:clrMapOvr>
  <p:transition spd="med">
    <p:fade/>
  </p:transition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B36705-CE56-4C34-BC9B-5D8E6B5CE0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4587558"/>
      </p:ext>
    </p:extLst>
  </p:cSld>
  <p:clrMapOvr>
    <a:masterClrMapping/>
  </p:clrMapOvr>
  <p:transition spd="med">
    <p:fade/>
  </p:transition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B2CC90-58A2-4B9E-9629-D43A32935A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5542206"/>
      </p:ext>
    </p:extLst>
  </p:cSld>
  <p:clrMapOvr>
    <a:masterClrMapping/>
  </p:clrMapOvr>
  <p:transition spd="med">
    <p:fade/>
  </p:transition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B89703-E1F2-41B1-BB34-0B0DC6F16C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6360394"/>
      </p:ext>
    </p:extLst>
  </p:cSld>
  <p:clrMapOvr>
    <a:masterClrMapping/>
  </p:clrMapOvr>
  <p:transition spd="med">
    <p:fade/>
  </p:transition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73D349-4288-458B-9BD7-EBC3E63FE5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3548976"/>
      </p:ext>
    </p:extLst>
  </p:cSld>
  <p:clrMapOvr>
    <a:masterClrMapping/>
  </p:clrMapOvr>
  <p:transition spd="med">
    <p:fade/>
  </p:transition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383423-FE53-4004-BAB9-B414EACD71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4538909"/>
      </p:ext>
    </p:extLst>
  </p:cSld>
  <p:clrMapOvr>
    <a:masterClrMapping/>
  </p:clrMapOvr>
  <p:transition spd="med">
    <p:fade/>
  </p:transition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63AFEF-6FA1-4217-9C22-3BF18C5177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6722560"/>
      </p:ext>
    </p:extLst>
  </p:cSld>
  <p:clrMapOvr>
    <a:masterClrMapping/>
  </p:clrMapOvr>
  <p:transition spd="med">
    <p:fade/>
  </p:transition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ED9F55-5EA3-4A64-A98B-C0F76FF4A8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9451052"/>
      </p:ext>
    </p:extLst>
  </p:cSld>
  <p:clrMapOvr>
    <a:masterClrMapping/>
  </p:clrMapOvr>
  <p:transition spd="med">
    <p:fade/>
  </p:transition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6AA989-034E-41C7-AF88-D81175896A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860504"/>
      </p:ext>
    </p:extLst>
  </p:cSld>
  <p:clrMapOvr>
    <a:masterClrMapping/>
  </p:clrMapOvr>
  <p:transition spd="med">
    <p:fade/>
  </p:transition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DB0DC2-7FBB-431D-A25A-CA478EEF3A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0433852"/>
      </p:ext>
    </p:extLst>
  </p:cSld>
  <p:clrMapOvr>
    <a:masterClrMapping/>
  </p:clrMapOvr>
  <p:transition spd="med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2F2AF4-7F06-452B-84FD-2C44DCB0AF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8239183"/>
      </p:ext>
    </p:extLst>
  </p:cSld>
  <p:clrMapOvr>
    <a:masterClrMapping/>
  </p:clrMapOvr>
  <p:transition spd="med">
    <p:fade/>
  </p:transition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1016F-C184-4540-9494-1363E8ECCD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2435308"/>
      </p:ext>
    </p:extLst>
  </p:cSld>
  <p:clrMapOvr>
    <a:masterClrMapping/>
  </p:clrMapOvr>
  <p:transition spd="med">
    <p:fade/>
  </p:transition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B6D81-9D97-4659-BB35-17E8C48A97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3839596"/>
      </p:ext>
    </p:extLst>
  </p:cSld>
  <p:clrMapOvr>
    <a:masterClrMapping/>
  </p:clrMapOvr>
  <p:transition spd="med">
    <p:fade/>
  </p:transition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55478-0B54-4285-BF3C-DC38369711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7399423"/>
      </p:ext>
    </p:extLst>
  </p:cSld>
  <p:clrMapOvr>
    <a:masterClrMapping/>
  </p:clrMapOvr>
  <p:transition spd="med">
    <p:fade/>
  </p:transition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31F7E-D6AE-4208-AB6A-0EC165E677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7002484"/>
      </p:ext>
    </p:extLst>
  </p:cSld>
  <p:clrMapOvr>
    <a:masterClrMapping/>
  </p:clrMapOvr>
  <p:transition spd="med">
    <p:fade/>
  </p:transition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1D55A2-C99F-4182-B596-4C2E1952B1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6657850"/>
      </p:ext>
    </p:extLst>
  </p:cSld>
  <p:clrMapOvr>
    <a:masterClrMapping/>
  </p:clrMapOvr>
  <p:transition spd="med">
    <p:fade/>
  </p:transition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D0423-9150-4555-B650-7B690CFA0C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3104413"/>
      </p:ext>
    </p:extLst>
  </p:cSld>
  <p:clrMapOvr>
    <a:masterClrMapping/>
  </p:clrMapOvr>
  <p:transition spd="med">
    <p:fade/>
  </p:transition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38ADEE-CCAF-4DD9-8875-018B842D14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3123117"/>
      </p:ext>
    </p:extLst>
  </p:cSld>
  <p:clrMapOvr>
    <a:masterClrMapping/>
  </p:clrMapOvr>
  <p:transition spd="med">
    <p:fade/>
  </p:transition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358D4-DA4C-42B0-8C2E-D9B813B28D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2137375"/>
      </p:ext>
    </p:extLst>
  </p:cSld>
  <p:clrMapOvr>
    <a:masterClrMapping/>
  </p:clrMapOvr>
  <p:transition spd="med">
    <p:fade/>
  </p:transition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CE97D-28EE-4717-9223-D3504016FD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2439158"/>
      </p:ext>
    </p:extLst>
  </p:cSld>
  <p:clrMapOvr>
    <a:masterClrMapping/>
  </p:clrMapOvr>
  <p:transition spd="med">
    <p:fade/>
  </p:transition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42764E-4DE3-4853-9EAA-212A7BD8B7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3083939"/>
      </p:ext>
    </p:extLst>
  </p:cSld>
  <p:clrMapOvr>
    <a:masterClrMapping/>
  </p:clrMapOvr>
  <p:transition spd="med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62A16-9986-45D6-80C3-7E1A94E670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4809629"/>
      </p:ext>
    </p:extLst>
  </p:cSld>
  <p:clrMapOvr>
    <a:masterClrMapping/>
  </p:clrMapOvr>
  <p:transition spd="med">
    <p:fade/>
  </p:transition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BBE26-3A43-41D8-92D6-2EC90C390A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0801790"/>
      </p:ext>
    </p:extLst>
  </p:cSld>
  <p:clrMapOvr>
    <a:masterClrMapping/>
  </p:clrMapOvr>
  <p:transition spd="med">
    <p:fade/>
  </p:transition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709423-3DA6-41BE-A8FB-54225B20CD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5916897"/>
      </p:ext>
    </p:extLst>
  </p:cSld>
  <p:clrMapOvr>
    <a:masterClrMapping/>
  </p:clrMapOvr>
  <p:transition spd="med">
    <p:fade/>
  </p:transition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BE6D6C-C299-4117-AB03-9431E25845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390009"/>
      </p:ext>
    </p:extLst>
  </p:cSld>
  <p:clrMapOvr>
    <a:masterClrMapping/>
  </p:clrMapOvr>
  <p:transition spd="med">
    <p:fade/>
  </p:transition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30AEFE-9659-478F-B11F-71B4EC8F52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3157352"/>
      </p:ext>
    </p:extLst>
  </p:cSld>
  <p:clrMapOvr>
    <a:masterClrMapping/>
  </p:clrMapOvr>
  <p:transition spd="med">
    <p:fade/>
  </p:transition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9AE58-811F-405A-8057-1B9A966F6D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9139574"/>
      </p:ext>
    </p:extLst>
  </p:cSld>
  <p:clrMapOvr>
    <a:masterClrMapping/>
  </p:clrMapOvr>
  <p:transition spd="med">
    <p:fade/>
  </p:transition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ECFF4B-1D78-46DD-A22F-E2A5800C5F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3413546"/>
      </p:ext>
    </p:extLst>
  </p:cSld>
  <p:clrMapOvr>
    <a:masterClrMapping/>
  </p:clrMapOvr>
  <p:transition spd="med">
    <p:fade/>
  </p:transition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33690-3153-46BF-BAE5-7C2A44D8D1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4675050"/>
      </p:ext>
    </p:extLst>
  </p:cSld>
  <p:clrMapOvr>
    <a:masterClrMapping/>
  </p:clrMapOvr>
  <p:transition spd="med">
    <p:fade/>
  </p:transition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3F1C2-ADAC-459D-B163-29E6ED2AF7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9898708"/>
      </p:ext>
    </p:extLst>
  </p:cSld>
  <p:clrMapOvr>
    <a:masterClrMapping/>
  </p:clrMapOvr>
  <p:transition spd="med">
    <p:fade/>
  </p:transition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7276EE-6440-4B35-80ED-431BC9B04C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0999239"/>
      </p:ext>
    </p:extLst>
  </p:cSld>
  <p:clrMapOvr>
    <a:masterClrMapping/>
  </p:clrMapOvr>
  <p:transition spd="med">
    <p:fade/>
  </p:transition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A84396-AA90-4B65-95C8-90562881E9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6295555"/>
      </p:ext>
    </p:extLst>
  </p:cSld>
  <p:clrMapOvr>
    <a:masterClrMapping/>
  </p:clrMapOvr>
  <p:transition spd="med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8E8247-0E44-4EDA-88D5-33E0E98E66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8383969"/>
      </p:ext>
    </p:extLst>
  </p:cSld>
  <p:clrMapOvr>
    <a:masterClrMapping/>
  </p:clrMapOvr>
  <p:transition spd="med">
    <p:fade/>
  </p:transition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648CDB-7A43-4D83-91D0-239916EF97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2191544"/>
      </p:ext>
    </p:extLst>
  </p:cSld>
  <p:clrMapOvr>
    <a:masterClrMapping/>
  </p:clrMapOvr>
  <p:transition spd="med">
    <p:fade/>
  </p:transition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EB891-E8BE-4922-8D7C-28E248623C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47999"/>
      </p:ext>
    </p:extLst>
  </p:cSld>
  <p:clrMapOvr>
    <a:masterClrMapping/>
  </p:clrMapOvr>
  <p:transition spd="med">
    <p:fade/>
  </p:transition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CAFD8-260B-458C-B74C-4466614BC9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5627952"/>
      </p:ext>
    </p:extLst>
  </p:cSld>
  <p:clrMapOvr>
    <a:masterClrMapping/>
  </p:clrMapOvr>
  <p:transition spd="med">
    <p:fade/>
  </p:transition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79DD4-3D4A-41B8-8D48-4352834CA0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4843260"/>
      </p:ext>
    </p:extLst>
  </p:cSld>
  <p:clrMapOvr>
    <a:masterClrMapping/>
  </p:clrMapOvr>
  <p:transition spd="med">
    <p:fade/>
  </p:transition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FDA900-E577-4410-8423-5916D2158C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474861"/>
      </p:ext>
    </p:extLst>
  </p:cSld>
  <p:clrMapOvr>
    <a:masterClrMapping/>
  </p:clrMapOvr>
  <p:transition spd="med">
    <p:fade/>
  </p:transition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042E1-4A93-42EF-B8B4-79447E8895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3397129"/>
      </p:ext>
    </p:extLst>
  </p:cSld>
  <p:clrMapOvr>
    <a:masterClrMapping/>
  </p:clrMapOvr>
  <p:transition spd="med">
    <p:fade/>
  </p:transition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76D34-796C-4DA3-AF08-0F32B5ECCC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6950521"/>
      </p:ext>
    </p:extLst>
  </p:cSld>
  <p:clrMapOvr>
    <a:masterClrMapping/>
  </p:clrMapOvr>
  <p:transition spd="med">
    <p:fade/>
  </p:transition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6E7483-CD64-4B89-BFFF-6D320594C7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815632"/>
      </p:ext>
    </p:extLst>
  </p:cSld>
  <p:clrMapOvr>
    <a:masterClrMapping/>
  </p:clrMapOvr>
  <p:transition spd="med">
    <p:fade/>
  </p:transition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93134-509D-4D4B-8595-B0F4649170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4107565"/>
      </p:ext>
    </p:extLst>
  </p:cSld>
  <p:clrMapOvr>
    <a:masterClrMapping/>
  </p:clrMapOvr>
  <p:transition spd="med">
    <p:fade/>
  </p:transition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01BADE-468B-458C-A694-61EAFB3C8C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231737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A0937E-AE54-4A49-ACE3-28720F841E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4933867"/>
      </p:ext>
    </p:extLst>
  </p:cSld>
  <p:clrMapOvr>
    <a:masterClrMapping/>
  </p:clrMapOvr>
  <p:transition spd="med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2612C-C355-42A0-B790-074927F31C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0560436"/>
      </p:ext>
    </p:extLst>
  </p:cSld>
  <p:clrMapOvr>
    <a:masterClrMapping/>
  </p:clrMapOvr>
  <p:transition spd="med">
    <p:fade/>
  </p:transition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D601E-C537-41AC-8AF0-A324C2AD6D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365251"/>
      </p:ext>
    </p:extLst>
  </p:cSld>
  <p:clrMapOvr>
    <a:masterClrMapping/>
  </p:clrMapOvr>
  <p:transition spd="med">
    <p:fade/>
  </p:transition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28A705-F285-4E1F-A7A9-C0B9ACE258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7351340"/>
      </p:ext>
    </p:extLst>
  </p:cSld>
  <p:clrMapOvr>
    <a:masterClrMapping/>
  </p:clrMapOvr>
  <p:transition spd="med">
    <p:fade/>
  </p:transition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6307D-EDFA-4651-AB44-D0609BFA17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9242092"/>
      </p:ext>
    </p:extLst>
  </p:cSld>
  <p:clrMapOvr>
    <a:masterClrMapping/>
  </p:clrMapOvr>
  <p:transition spd="med">
    <p:fade/>
  </p:transition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FC124-0E6F-4CCC-A50C-FF6E3DA069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4577938"/>
      </p:ext>
    </p:extLst>
  </p:cSld>
  <p:clrMapOvr>
    <a:masterClrMapping/>
  </p:clrMapOvr>
  <p:transition spd="med">
    <p:fade/>
  </p:transition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DA27E-1110-43B7-A819-3C7CCD2031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4122668"/>
      </p:ext>
    </p:extLst>
  </p:cSld>
  <p:clrMapOvr>
    <a:masterClrMapping/>
  </p:clrMapOvr>
  <p:transition spd="med">
    <p:fade/>
  </p:transition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DBBB5-B00C-455C-B517-05BD1F35D9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287157"/>
      </p:ext>
    </p:extLst>
  </p:cSld>
  <p:clrMapOvr>
    <a:masterClrMapping/>
  </p:clrMapOvr>
  <p:transition spd="med">
    <p:fade/>
  </p:transition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B42582-BBA3-4F60-8AC6-20575AD20D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283543"/>
      </p:ext>
    </p:extLst>
  </p:cSld>
  <p:clrMapOvr>
    <a:masterClrMapping/>
  </p:clrMapOvr>
  <p:transition spd="med">
    <p:fade/>
  </p:transition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E3D6C-0714-4237-BAE2-599182B909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3219956"/>
      </p:ext>
    </p:extLst>
  </p:cSld>
  <p:clrMapOvr>
    <a:masterClrMapping/>
  </p:clrMapOvr>
  <p:transition spd="med">
    <p:fade/>
  </p:transition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0EF5F-1B81-4D99-AB69-8CF90E7E5A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2540391"/>
      </p:ext>
    </p:extLst>
  </p:cSld>
  <p:clrMapOvr>
    <a:masterClrMapping/>
  </p:clrMapOvr>
  <p:transition spd="med">
    <p:fade/>
  </p:transition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83212-E102-4859-9003-8FD1C107F3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8226604"/>
      </p:ext>
    </p:extLst>
  </p:cSld>
  <p:clrMapOvr>
    <a:masterClrMapping/>
  </p:clrMapOvr>
  <p:transition spd="med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E669E-9585-4E85-A441-A12D070948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1372914"/>
      </p:ext>
    </p:extLst>
  </p:cSld>
  <p:clrMapOvr>
    <a:masterClrMapping/>
  </p:clrMapOvr>
  <p:transition spd="med">
    <p:fade/>
  </p:transition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79F0D-F6E8-4A7B-8F57-DDBC450567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5838084"/>
      </p:ext>
    </p:extLst>
  </p:cSld>
  <p:clrMapOvr>
    <a:masterClrMapping/>
  </p:clrMapOvr>
  <p:transition spd="med">
    <p:fade/>
  </p:transition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8A31A-0761-42D6-86AF-464E042BDC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4849317"/>
      </p:ext>
    </p:extLst>
  </p:cSld>
  <p:clrMapOvr>
    <a:masterClrMapping/>
  </p:clrMapOvr>
  <p:transition spd="med">
    <p:fade/>
  </p:transition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EA955-FCD9-406A-B83B-D2975A6AB3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1372873"/>
      </p:ext>
    </p:extLst>
  </p:cSld>
  <p:clrMapOvr>
    <a:masterClrMapping/>
  </p:clrMapOvr>
  <p:transition spd="med">
    <p:fade/>
  </p:transition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C8F789-8017-4429-90BD-A7AF4C7FC3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7279309"/>
      </p:ext>
    </p:extLst>
  </p:cSld>
  <p:clrMapOvr>
    <a:masterClrMapping/>
  </p:clrMapOvr>
  <p:transition spd="med">
    <p:fade/>
  </p:transition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71301-9EEB-422C-B760-466946028F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50910"/>
      </p:ext>
    </p:extLst>
  </p:cSld>
  <p:clrMapOvr>
    <a:masterClrMapping/>
  </p:clrMapOvr>
  <p:transition spd="med">
    <p:fade/>
  </p:transition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9E7E0-6E6E-4076-86FF-EE1ED9C7F9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1243032"/>
      </p:ext>
    </p:extLst>
  </p:cSld>
  <p:clrMapOvr>
    <a:masterClrMapping/>
  </p:clrMapOvr>
  <p:transition spd="med">
    <p:fade/>
  </p:transition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938594-BA93-4E37-8459-EDC5384F8D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088374"/>
      </p:ext>
    </p:extLst>
  </p:cSld>
  <p:clrMapOvr>
    <a:masterClrMapping/>
  </p:clrMapOvr>
  <p:transition spd="med">
    <p:fade/>
  </p:transition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1D1D8-BAA2-4086-B499-81AF633ABC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73729"/>
      </p:ext>
    </p:extLst>
  </p:cSld>
  <p:clrMapOvr>
    <a:masterClrMapping/>
  </p:clrMapOvr>
  <p:transition spd="med">
    <p:fade/>
  </p:transition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562DD3-DA46-4AA6-B487-096B901118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3814874"/>
      </p:ext>
    </p:extLst>
  </p:cSld>
  <p:clrMapOvr>
    <a:masterClrMapping/>
  </p:clrMapOvr>
  <p:transition spd="med">
    <p:fade/>
  </p:transition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BCD15-944A-46EF-9E4E-2E95DB66CB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135383"/>
      </p:ext>
    </p:extLst>
  </p:cSld>
  <p:clrMapOvr>
    <a:masterClrMapping/>
  </p:clrMapOvr>
  <p:transition spd="med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D4C00-FF05-4FB8-B439-02AB0A4248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6883362"/>
      </p:ext>
    </p:extLst>
  </p:cSld>
  <p:clrMapOvr>
    <a:masterClrMapping/>
  </p:clrMapOvr>
  <p:transition spd="med">
    <p:fade/>
  </p:transition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F8B17-C66E-4B52-8E97-02C665AA1D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3419309"/>
      </p:ext>
    </p:extLst>
  </p:cSld>
  <p:clrMapOvr>
    <a:masterClrMapping/>
  </p:clrMapOvr>
  <p:transition spd="med">
    <p:fade/>
  </p:transition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07619E-2EB1-490E-88BA-8050ECCA2F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2113903"/>
      </p:ext>
    </p:extLst>
  </p:cSld>
  <p:clrMapOvr>
    <a:masterClrMapping/>
  </p:clrMapOvr>
  <p:transition spd="med">
    <p:fade/>
  </p:transition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C9770-63F5-425F-83E1-1811115DAB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2901912"/>
      </p:ext>
    </p:extLst>
  </p:cSld>
  <p:clrMapOvr>
    <a:masterClrMapping/>
  </p:clrMapOvr>
  <p:transition spd="med">
    <p:fade/>
  </p:transition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12B2F-717A-40C8-9240-ABFC415E43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2710218"/>
      </p:ext>
    </p:extLst>
  </p:cSld>
  <p:clrMapOvr>
    <a:masterClrMapping/>
  </p:clrMapOvr>
  <p:transition spd="med">
    <p:fade/>
  </p:transition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2256A-C199-411D-B040-1E9D411F99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4260275"/>
      </p:ext>
    </p:extLst>
  </p:cSld>
  <p:clrMapOvr>
    <a:masterClrMapping/>
  </p:clrMapOvr>
  <p:transition spd="med">
    <p:fade/>
  </p:transition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44431-C732-4185-BC63-DDAF6E0E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872821"/>
      </p:ext>
    </p:extLst>
  </p:cSld>
  <p:clrMapOvr>
    <a:masterClrMapping/>
  </p:clrMapOvr>
  <p:transition spd="med">
    <p:fade/>
  </p:transition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1FC9E0-0F66-461D-8022-6EB3AA335C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8587275"/>
      </p:ext>
    </p:extLst>
  </p:cSld>
  <p:clrMapOvr>
    <a:masterClrMapping/>
  </p:clrMapOvr>
  <p:transition spd="med">
    <p:fade/>
  </p:transition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BF96E3-46C1-49E4-926A-3BCCE7E689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4926088"/>
      </p:ext>
    </p:extLst>
  </p:cSld>
  <p:clrMapOvr>
    <a:masterClrMapping/>
  </p:clrMapOvr>
  <p:transition spd="med">
    <p:fade/>
  </p:transition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5D4D3D-1B02-4B61-8C66-A4ABCF8DDA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8876308"/>
      </p:ext>
    </p:extLst>
  </p:cSld>
  <p:clrMapOvr>
    <a:masterClrMapping/>
  </p:clrMapOvr>
  <p:transition spd="med">
    <p:fade/>
  </p:transition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D28F0-7CBB-4D9B-BCB6-5D17616D53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754887"/>
      </p:ext>
    </p:extLst>
  </p:cSld>
  <p:clrMapOvr>
    <a:masterClrMapping/>
  </p:clrMapOvr>
  <p:transition spd="med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1B36A-9144-4251-82F3-ACEEAF6435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5209193"/>
      </p:ext>
    </p:extLst>
  </p:cSld>
  <p:clrMapOvr>
    <a:masterClrMapping/>
  </p:clrMapOvr>
  <p:transition spd="med">
    <p:fade/>
  </p:transition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E13041-C74A-4E72-8402-D09742C980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5350017"/>
      </p:ext>
    </p:extLst>
  </p:cSld>
  <p:clrMapOvr>
    <a:masterClrMapping/>
  </p:clrMapOvr>
  <p:transition spd="med">
    <p:fade/>
  </p:transition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128A1-3BC3-412E-B51C-E2F6DC848A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9034437"/>
      </p:ext>
    </p:extLst>
  </p:cSld>
  <p:clrMapOvr>
    <a:masterClrMapping/>
  </p:clrMapOvr>
  <p:transition spd="med">
    <p:fade/>
  </p:transition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24A71-86AA-44A3-9881-AC14021C0A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586155"/>
      </p:ext>
    </p:extLst>
  </p:cSld>
  <p:clrMapOvr>
    <a:masterClrMapping/>
  </p:clrMapOvr>
  <p:transition spd="med">
    <p:fade/>
  </p:transition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EEDDF-BAD2-4F5E-99A9-67052A86A6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1454831"/>
      </p:ext>
    </p:extLst>
  </p:cSld>
  <p:clrMapOvr>
    <a:masterClrMapping/>
  </p:clrMapOvr>
  <p:transition spd="med">
    <p:fade/>
  </p:transition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6680D-1130-4907-96D4-D9003ECA84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053544"/>
      </p:ext>
    </p:extLst>
  </p:cSld>
  <p:clrMapOvr>
    <a:masterClrMapping/>
  </p:clrMapOvr>
  <p:transition spd="med">
    <p:fade/>
  </p:transition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53FF85-EB99-4E34-AACA-F4FA56A284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1934333"/>
      </p:ext>
    </p:extLst>
  </p:cSld>
  <p:clrMapOvr>
    <a:masterClrMapping/>
  </p:clrMapOvr>
  <p:transition spd="med">
    <p:fade/>
  </p:transition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01160-F1A1-4CBB-8F74-6337CD30EF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8832262"/>
      </p:ext>
    </p:extLst>
  </p:cSld>
  <p:clrMapOvr>
    <a:masterClrMapping/>
  </p:clrMapOvr>
  <p:transition spd="med">
    <p:fade/>
  </p:transition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24D7F-8869-47F4-8A03-6C5464AB48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0734422"/>
      </p:ext>
    </p:extLst>
  </p:cSld>
  <p:clrMapOvr>
    <a:masterClrMapping/>
  </p:clrMapOvr>
  <p:transition spd="med">
    <p:fade/>
  </p:transition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F564BA-0C91-4BB4-93BA-4E29226BEA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0253275"/>
      </p:ext>
    </p:extLst>
  </p:cSld>
  <p:clrMapOvr>
    <a:masterClrMapping/>
  </p:clrMapOvr>
  <p:transition spd="med">
    <p:fade/>
  </p:transition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2BEA94-2097-44D4-9D01-2709C0BBF5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6899487"/>
      </p:ext>
    </p:extLst>
  </p:cSld>
  <p:clrMapOvr>
    <a:masterClrMapping/>
  </p:clrMapOvr>
  <p:transition spd="med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F3ECC5-2948-40B0-81E9-44417F5111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1794495"/>
      </p:ext>
    </p:extLst>
  </p:cSld>
  <p:clrMapOvr>
    <a:masterClrMapping/>
  </p:clrMapOvr>
  <p:transition spd="med">
    <p:fade/>
  </p:transition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158338-09DE-45B1-95B3-7E4F0B88C1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6487391"/>
      </p:ext>
    </p:extLst>
  </p:cSld>
  <p:clrMapOvr>
    <a:masterClrMapping/>
  </p:clrMapOvr>
  <p:transition spd="med">
    <p:fade/>
  </p:transition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7A9A0-1B29-4D00-A954-7C7DF87F12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8274146"/>
      </p:ext>
    </p:extLst>
  </p:cSld>
  <p:clrMapOvr>
    <a:masterClrMapping/>
  </p:clrMapOvr>
  <p:transition spd="med">
    <p:fade/>
  </p:transition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0AE562-38DA-466D-9B67-367A5F869E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1575161"/>
      </p:ext>
    </p:extLst>
  </p:cSld>
  <p:clrMapOvr>
    <a:masterClrMapping/>
  </p:clrMapOvr>
  <p:transition spd="med">
    <p:fade/>
  </p:transition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439AA-70F4-4371-865F-F3FE5C8738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4582983"/>
      </p:ext>
    </p:extLst>
  </p:cSld>
  <p:clrMapOvr>
    <a:masterClrMapping/>
  </p:clrMapOvr>
  <p:transition spd="med">
    <p:fade/>
  </p:transition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971FE-2779-430C-8B54-7C8F87A62D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2418309"/>
      </p:ext>
    </p:extLst>
  </p:cSld>
  <p:clrMapOvr>
    <a:masterClrMapping/>
  </p:clrMapOvr>
  <p:transition spd="med">
    <p:fade/>
  </p:transition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6DA7A-F17F-4ADD-8D6A-BB92F03176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4138014"/>
      </p:ext>
    </p:extLst>
  </p:cSld>
  <p:clrMapOvr>
    <a:masterClrMapping/>
  </p:clrMapOvr>
  <p:transition spd="med">
    <p:fade/>
  </p:transition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2B076C-E651-4570-81A4-2A74EE8899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145675"/>
      </p:ext>
    </p:extLst>
  </p:cSld>
  <p:clrMapOvr>
    <a:masterClrMapping/>
  </p:clrMapOvr>
  <p:transition spd="med">
    <p:fade/>
  </p:transition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FC35-8E3A-480A-B6E6-806B96F405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3458419"/>
      </p:ext>
    </p:extLst>
  </p:cSld>
  <p:clrMapOvr>
    <a:masterClrMapping/>
  </p:clrMapOvr>
  <p:transition spd="med">
    <p:fade/>
  </p:transition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1E689-3673-402A-88CB-4ED3D979A7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3769961"/>
      </p:ext>
    </p:extLst>
  </p:cSld>
  <p:clrMapOvr>
    <a:masterClrMapping/>
  </p:clrMapOvr>
  <p:transition spd="med">
    <p:fade/>
  </p:transition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517CE4-418E-46AD-86F5-8785852117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1427179"/>
      </p:ext>
    </p:extLst>
  </p:cSld>
  <p:clrMapOvr>
    <a:masterClrMapping/>
  </p:clrMapOvr>
  <p:transition spd="med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8D527F-4758-4B5E-BD93-EAD524074C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5557931"/>
      </p:ext>
    </p:extLst>
  </p:cSld>
  <p:clrMapOvr>
    <a:masterClrMapping/>
  </p:clrMapOvr>
  <p:transition spd="med">
    <p:fade/>
  </p:transition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29ACC-FBF0-4D54-8C2B-65EC478185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2623897"/>
      </p:ext>
    </p:extLst>
  </p:cSld>
  <p:clrMapOvr>
    <a:masterClrMapping/>
  </p:clrMapOvr>
  <p:transition spd="med">
    <p:fade/>
  </p:transition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683D4-F3F9-446D-B3E1-B9668745B7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5605989"/>
      </p:ext>
    </p:extLst>
  </p:cSld>
  <p:clrMapOvr>
    <a:masterClrMapping/>
  </p:clrMapOvr>
  <p:transition spd="med">
    <p:fade/>
  </p:transition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9D0C02-B1AF-4FCC-A8F7-F5297234F6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4570613"/>
      </p:ext>
    </p:extLst>
  </p:cSld>
  <p:clrMapOvr>
    <a:masterClrMapping/>
  </p:clrMapOvr>
  <p:transition spd="med">
    <p:fade/>
  </p:transition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C35839-33DA-4E3C-B879-C7DE08775F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0127355"/>
      </p:ext>
    </p:extLst>
  </p:cSld>
  <p:clrMapOvr>
    <a:masterClrMapping/>
  </p:clrMapOvr>
  <p:transition spd="med">
    <p:fade/>
  </p:transition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6A73C-2E54-4F4D-9644-881B5F4E73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406573"/>
      </p:ext>
    </p:extLst>
  </p:cSld>
  <p:clrMapOvr>
    <a:masterClrMapping/>
  </p:clrMapOvr>
  <p:transition spd="med">
    <p:fade/>
  </p:transition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936325-5F61-41EC-A06E-6378AC06DA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265013"/>
      </p:ext>
    </p:extLst>
  </p:cSld>
  <p:clrMapOvr>
    <a:masterClrMapping/>
  </p:clrMapOvr>
  <p:transition spd="med">
    <p:fade/>
  </p:transition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99CF13-9CBA-413E-8E6F-1BAE2C8F7D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0954795"/>
      </p:ext>
    </p:extLst>
  </p:cSld>
  <p:clrMapOvr>
    <a:masterClrMapping/>
  </p:clrMapOvr>
  <p:transition spd="med">
    <p:fade/>
  </p:transition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A1E47A-F1B1-456B-9BBE-C93DBDE8B9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8325032"/>
      </p:ext>
    </p:extLst>
  </p:cSld>
  <p:clrMapOvr>
    <a:masterClrMapping/>
  </p:clrMapOvr>
  <p:transition spd="med">
    <p:fade/>
  </p:transition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84D2F-446A-4A53-BC71-320CF2B23B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1144442"/>
      </p:ext>
    </p:extLst>
  </p:cSld>
  <p:clrMapOvr>
    <a:masterClrMapping/>
  </p:clrMapOvr>
  <p:transition spd="med">
    <p:fade/>
  </p:transition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211BF-F2DD-465A-B633-A30876899D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675076"/>
      </p:ext>
    </p:extLst>
  </p:cSld>
  <p:clrMapOvr>
    <a:masterClrMapping/>
  </p:clrMapOvr>
  <p:transition spd="med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DBE95-67FB-40D5-B090-AC9A1D7392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0731749"/>
      </p:ext>
    </p:extLst>
  </p:cSld>
  <p:clrMapOvr>
    <a:masterClrMapping/>
  </p:clrMapOvr>
  <p:transition spd="med">
    <p:fade/>
  </p:transition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E7A8D3-2327-43FB-B2CC-C82EB646E0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6991320"/>
      </p:ext>
    </p:extLst>
  </p:cSld>
  <p:clrMapOvr>
    <a:masterClrMapping/>
  </p:clrMapOvr>
  <p:transition spd="med">
    <p:fade/>
  </p:transition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7B9A18-9B98-4D03-A27A-57B51F7426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642392"/>
      </p:ext>
    </p:extLst>
  </p:cSld>
  <p:clrMapOvr>
    <a:masterClrMapping/>
  </p:clrMapOvr>
  <p:transition spd="med">
    <p:fade/>
  </p:transition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C2236-A78D-4660-B1CB-98B2B3C034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2968633"/>
      </p:ext>
    </p:extLst>
  </p:cSld>
  <p:clrMapOvr>
    <a:masterClrMapping/>
  </p:clrMapOvr>
  <p:transition spd="med">
    <p:fade/>
  </p:transition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4DF85-6C74-4420-8292-36348DB597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600447"/>
      </p:ext>
    </p:extLst>
  </p:cSld>
  <p:clrMapOvr>
    <a:masterClrMapping/>
  </p:clrMapOvr>
  <p:transition spd="med">
    <p:fade/>
  </p:transition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B5DEFE-C13A-4DF9-B58E-4E12135309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8715430"/>
      </p:ext>
    </p:extLst>
  </p:cSld>
  <p:clrMapOvr>
    <a:masterClrMapping/>
  </p:clrMapOvr>
  <p:transition spd="med">
    <p:fade/>
  </p:transition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2726F-EBBB-4CC1-AC0C-744BD8D0E8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035741"/>
      </p:ext>
    </p:extLst>
  </p:cSld>
  <p:clrMapOvr>
    <a:masterClrMapping/>
  </p:clrMapOvr>
  <p:transition spd="med">
    <p:fade/>
  </p:transition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77C175-11CD-460A-81C2-DA045AFA1E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1995674"/>
      </p:ext>
    </p:extLst>
  </p:cSld>
  <p:clrMapOvr>
    <a:masterClrMapping/>
  </p:clrMapOvr>
  <p:transition spd="med">
    <p:fade/>
  </p:transition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E538D-46F0-4C34-AC93-D824407041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9834238"/>
      </p:ext>
    </p:extLst>
  </p:cSld>
  <p:clrMapOvr>
    <a:masterClrMapping/>
  </p:clrMapOvr>
  <p:transition spd="med">
    <p:fade/>
  </p:transition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ED9273-CD7C-48E2-B65B-2D88A0ABA2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9808022"/>
      </p:ext>
    </p:extLst>
  </p:cSld>
  <p:clrMapOvr>
    <a:masterClrMapping/>
  </p:clrMapOvr>
  <p:transition spd="med">
    <p:fade/>
  </p:transition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104A9-8FA9-4D0E-904C-D427A2B2D0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350869"/>
      </p:ext>
    </p:extLst>
  </p:cSld>
  <p:clrMapOvr>
    <a:masterClrMapping/>
  </p:clrMapOvr>
  <p:transition spd="med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392E05-0CFF-451A-BA53-9729676D7A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3862683"/>
      </p:ext>
    </p:extLst>
  </p:cSld>
  <p:clrMapOvr>
    <a:masterClrMapping/>
  </p:clrMapOvr>
  <p:transition spd="med">
    <p:fade/>
  </p:transition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BF808-B4E7-4892-A0FF-F77A5405F4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7856527"/>
      </p:ext>
    </p:extLst>
  </p:cSld>
  <p:clrMapOvr>
    <a:masterClrMapping/>
  </p:clrMapOvr>
  <p:transition spd="med">
    <p:fade/>
  </p:transition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135C5-AA70-4BF2-AA6D-8DBCBAC8A4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0329488"/>
      </p:ext>
    </p:extLst>
  </p:cSld>
  <p:clrMapOvr>
    <a:masterClrMapping/>
  </p:clrMapOvr>
  <p:transition spd="med">
    <p:fade/>
  </p:transition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347DF-CF63-4FB1-A1EB-9A3D30E811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9689462"/>
      </p:ext>
    </p:extLst>
  </p:cSld>
  <p:clrMapOvr>
    <a:masterClrMapping/>
  </p:clrMapOvr>
  <p:transition spd="med">
    <p:fade/>
  </p:transition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A26A2-5B72-4BE3-A8F9-DF65C1D82D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8149655"/>
      </p:ext>
    </p:extLst>
  </p:cSld>
  <p:clrMapOvr>
    <a:masterClrMapping/>
  </p:clrMapOvr>
  <p:transition spd="med">
    <p:fade/>
  </p:transition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2A499-36A7-497D-A510-31D645C221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0907748"/>
      </p:ext>
    </p:extLst>
  </p:cSld>
  <p:clrMapOvr>
    <a:masterClrMapping/>
  </p:clrMapOvr>
  <p:transition spd="med">
    <p:fade/>
  </p:transition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F03490-0411-4335-A6B0-049FC7FEDC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3415024"/>
      </p:ext>
    </p:extLst>
  </p:cSld>
  <p:clrMapOvr>
    <a:masterClrMapping/>
  </p:clrMapOvr>
  <p:transition spd="med">
    <p:fade/>
  </p:transition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07A32-A1D0-4A68-8BD4-2B49F085BF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8537445"/>
      </p:ext>
    </p:extLst>
  </p:cSld>
  <p:clrMapOvr>
    <a:masterClrMapping/>
  </p:clrMapOvr>
  <p:transition spd="med">
    <p:fade/>
  </p:transition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208456-88CF-4D01-9ED2-F1BB79215E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2486189"/>
      </p:ext>
    </p:extLst>
  </p:cSld>
  <p:clrMapOvr>
    <a:masterClrMapping/>
  </p:clrMapOvr>
  <p:transition spd="med">
    <p:fade/>
  </p:transition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4BE8D1-754F-4166-BE4B-A0D019C4CA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4405905"/>
      </p:ext>
    </p:extLst>
  </p:cSld>
  <p:clrMapOvr>
    <a:masterClrMapping/>
  </p:clrMapOvr>
  <p:transition spd="med">
    <p:fade/>
  </p:transition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44C6A7-08AD-4C5A-9F8D-E974993055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3654395"/>
      </p:ext>
    </p:extLst>
  </p:cSld>
  <p:clrMapOvr>
    <a:masterClrMapping/>
  </p:clrMapOvr>
  <p:transition spd="med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9F54C-96CF-4A5A-80D3-0D632B1576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484806"/>
      </p:ext>
    </p:extLst>
  </p:cSld>
  <p:clrMapOvr>
    <a:masterClrMapping/>
  </p:clrMapOvr>
  <p:transition spd="med">
    <p:fade/>
  </p:transition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974B76-D8A6-4CB9-915E-16E816BFFD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654464"/>
      </p:ext>
    </p:extLst>
  </p:cSld>
  <p:clrMapOvr>
    <a:masterClrMapping/>
  </p:clrMapOvr>
  <p:transition spd="med">
    <p:fade/>
  </p:transition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1F2822-F604-44CA-89E6-D8B45E2CA6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285050"/>
      </p:ext>
    </p:extLst>
  </p:cSld>
  <p:clrMapOvr>
    <a:masterClrMapping/>
  </p:clrMapOvr>
  <p:transition spd="med">
    <p:fade/>
  </p:transition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9452F-AE13-4D81-B804-28C8DF3953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3574140"/>
      </p:ext>
    </p:extLst>
  </p:cSld>
  <p:clrMapOvr>
    <a:masterClrMapping/>
  </p:clrMapOvr>
  <p:transition spd="med">
    <p:fade/>
  </p:transition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9DA74-369E-47E2-A532-908EBA3B9F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6670152"/>
      </p:ext>
    </p:extLst>
  </p:cSld>
  <p:clrMapOvr>
    <a:masterClrMapping/>
  </p:clrMapOvr>
  <p:transition spd="med">
    <p:fade/>
  </p:transition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ABD0F-EDEF-40CF-B573-501FF3485F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90624"/>
      </p:ext>
    </p:extLst>
  </p:cSld>
  <p:clrMapOvr>
    <a:masterClrMapping/>
  </p:clrMapOvr>
  <p:transition spd="med">
    <p:fade/>
  </p:transition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A1E1B-49FE-4C52-ACE7-80F5B7DA0B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2456831"/>
      </p:ext>
    </p:extLst>
  </p:cSld>
  <p:clrMapOvr>
    <a:masterClrMapping/>
  </p:clrMapOvr>
  <p:transition spd="med">
    <p:fade/>
  </p:transition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D26F8-38A2-4786-B4C0-997054561C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0658265"/>
      </p:ext>
    </p:extLst>
  </p:cSld>
  <p:clrMapOvr>
    <a:masterClrMapping/>
  </p:clrMapOvr>
  <p:transition spd="med">
    <p:fade/>
  </p:transition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224D67-6891-43FA-A161-5D31E6B8B7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0319996"/>
      </p:ext>
    </p:extLst>
  </p:cSld>
  <p:clrMapOvr>
    <a:masterClrMapping/>
  </p:clrMapOvr>
  <p:transition spd="med">
    <p:fade/>
  </p:transition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76F3A0-854F-404C-8F0B-88B02B45B0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308144"/>
      </p:ext>
    </p:extLst>
  </p:cSld>
  <p:clrMapOvr>
    <a:masterClrMapping/>
  </p:clrMapOvr>
  <p:transition spd="med">
    <p:fade/>
  </p:transition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E9738-602A-4B5C-86D4-83D54038EA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5539259"/>
      </p:ext>
    </p:extLst>
  </p:cSld>
  <p:clrMapOvr>
    <a:masterClrMapping/>
  </p:clrMapOvr>
  <p:transition spd="med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FAE05C-B5D1-4849-9537-74EF0BF83F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1662705"/>
      </p:ext>
    </p:extLst>
  </p:cSld>
  <p:clrMapOvr>
    <a:masterClrMapping/>
  </p:clrMapOvr>
  <p:transition spd="med">
    <p:fade/>
  </p:transition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48135A-B69E-4371-8A21-A8B0DC2BEE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9876152"/>
      </p:ext>
    </p:extLst>
  </p:cSld>
  <p:clrMapOvr>
    <a:masterClrMapping/>
  </p:clrMapOvr>
  <p:transition spd="med">
    <p:fade/>
  </p:transition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16E87-CC84-40D0-99EA-296D17E356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8901820"/>
      </p:ext>
    </p:extLst>
  </p:cSld>
  <p:clrMapOvr>
    <a:masterClrMapping/>
  </p:clrMapOvr>
  <p:transition spd="med">
    <p:fade/>
  </p:transition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F5D1BA-3950-43E7-A34E-FF266EFDC0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4500729"/>
      </p:ext>
    </p:extLst>
  </p:cSld>
  <p:clrMapOvr>
    <a:masterClrMapping/>
  </p:clrMapOvr>
  <p:transition spd="med">
    <p:fade/>
  </p:transition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55813F-EF7D-45AF-B7D1-489A5153F0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9003796"/>
      </p:ext>
    </p:extLst>
  </p:cSld>
  <p:clrMapOvr>
    <a:masterClrMapping/>
  </p:clrMapOvr>
  <p:transition spd="med">
    <p:fade/>
  </p:transition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39278-E85C-4CBB-8636-74991F9E42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6037670"/>
      </p:ext>
    </p:extLst>
  </p:cSld>
  <p:clrMapOvr>
    <a:masterClrMapping/>
  </p:clrMapOvr>
  <p:transition spd="med">
    <p:fade/>
  </p:transition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1E2A2-58FD-4728-96EA-7BC6F56151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061620"/>
      </p:ext>
    </p:extLst>
  </p:cSld>
  <p:clrMapOvr>
    <a:masterClrMapping/>
  </p:clrMapOvr>
  <p:transition spd="med">
    <p:fade/>
  </p:transition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87437-3A7E-4CDB-B098-E7043606E6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8434919"/>
      </p:ext>
    </p:extLst>
  </p:cSld>
  <p:clrMapOvr>
    <a:masterClrMapping/>
  </p:clrMapOvr>
  <p:transition spd="med">
    <p:fade/>
  </p:transition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8894F8-CBA0-4D72-A4FF-6D7D54E4E6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1881889"/>
      </p:ext>
    </p:extLst>
  </p:cSld>
  <p:clrMapOvr>
    <a:masterClrMapping/>
  </p:clrMapOvr>
  <p:transition spd="med">
    <p:fade/>
  </p:transition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55E53-0A0D-4062-AA38-3B64E338B6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0219843"/>
      </p:ext>
    </p:extLst>
  </p:cSld>
  <p:clrMapOvr>
    <a:masterClrMapping/>
  </p:clrMapOvr>
  <p:transition spd="med">
    <p:fade/>
  </p:transition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26CD32-B192-456C-B38A-9E62366EB3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292873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286F7-1681-4EEB-88DD-04CFDD974F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7162632"/>
      </p:ext>
    </p:extLst>
  </p:cSld>
  <p:clrMapOvr>
    <a:masterClrMapping/>
  </p:clrMapOvr>
  <p:transition spd="med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8789E-3131-41D6-BCDB-97B96B6333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796219"/>
      </p:ext>
    </p:extLst>
  </p:cSld>
  <p:clrMapOvr>
    <a:masterClrMapping/>
  </p:clrMapOvr>
  <p:transition spd="med">
    <p:fade/>
  </p:transition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DCD6D-1283-4A9A-8E1F-16544BB45C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1203275"/>
      </p:ext>
    </p:extLst>
  </p:cSld>
  <p:clrMapOvr>
    <a:masterClrMapping/>
  </p:clrMapOvr>
  <p:transition spd="med">
    <p:fade/>
  </p:transition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61E908-488D-418D-A5E5-5DE6E6E799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1011897"/>
      </p:ext>
    </p:extLst>
  </p:cSld>
  <p:clrMapOvr>
    <a:masterClrMapping/>
  </p:clrMapOvr>
  <p:transition spd="med">
    <p:fade/>
  </p:transition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F764D2-2C0D-46C9-91B6-66E0BE9C4C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2299159"/>
      </p:ext>
    </p:extLst>
  </p:cSld>
  <p:clrMapOvr>
    <a:masterClrMapping/>
  </p:clrMapOvr>
  <p:transition spd="med">
    <p:fade/>
  </p:transition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17641-B1D2-4E84-A8F6-76FD172C83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2190089"/>
      </p:ext>
    </p:extLst>
  </p:cSld>
  <p:clrMapOvr>
    <a:masterClrMapping/>
  </p:clrMapOvr>
  <p:transition spd="med">
    <p:fade/>
  </p:transition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CBCA66-11EA-4B4B-93B0-EF60196CC9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899275"/>
      </p:ext>
    </p:extLst>
  </p:cSld>
  <p:clrMapOvr>
    <a:masterClrMapping/>
  </p:clrMapOvr>
  <p:transition spd="med">
    <p:fade/>
  </p:transition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FDE33-37E3-4717-9E14-C9C5ACE648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7437125"/>
      </p:ext>
    </p:extLst>
  </p:cSld>
  <p:clrMapOvr>
    <a:masterClrMapping/>
  </p:clrMapOvr>
  <p:transition spd="med">
    <p:fade/>
  </p:transition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D6E16-0937-4D06-94CE-22F8D63223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2550930"/>
      </p:ext>
    </p:extLst>
  </p:cSld>
  <p:clrMapOvr>
    <a:masterClrMapping/>
  </p:clrMapOvr>
  <p:transition spd="med">
    <p:fade/>
  </p:transition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1B75C2-E016-42A7-A86A-A75378FA5D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0654078"/>
      </p:ext>
    </p:extLst>
  </p:cSld>
  <p:clrMapOvr>
    <a:masterClrMapping/>
  </p:clrMapOvr>
  <p:transition spd="med">
    <p:fade/>
  </p:transition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506F1-7727-4A56-9541-FBF3BF58D4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4513414"/>
      </p:ext>
    </p:extLst>
  </p:cSld>
  <p:clrMapOvr>
    <a:masterClrMapping/>
  </p:clrMapOvr>
  <p:transition spd="med">
    <p:fade/>
  </p:transition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CAA2A-140F-4F5F-A7B8-BD5B958857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4421185"/>
      </p:ext>
    </p:extLst>
  </p:cSld>
  <p:clrMapOvr>
    <a:masterClrMapping/>
  </p:clrMapOvr>
  <p:transition spd="med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73D0C-1654-46D8-9655-05ADEE9F81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1898538"/>
      </p:ext>
    </p:extLst>
  </p:cSld>
  <p:clrMapOvr>
    <a:masterClrMapping/>
  </p:clrMapOvr>
  <p:transition spd="med">
    <p:fade/>
  </p:transition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A5BBE-1688-446C-80AF-8199C5043E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1934114"/>
      </p:ext>
    </p:extLst>
  </p:cSld>
  <p:clrMapOvr>
    <a:masterClrMapping/>
  </p:clrMapOvr>
  <p:transition spd="med">
    <p:fade/>
  </p:transition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64AAB3-8D4E-414C-BA18-F085F9D4F4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1933494"/>
      </p:ext>
    </p:extLst>
  </p:cSld>
  <p:clrMapOvr>
    <a:masterClrMapping/>
  </p:clrMapOvr>
  <p:transition spd="med">
    <p:fade/>
  </p:transition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722BF4-A46D-4486-924B-4D6873E7FE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8470641"/>
      </p:ext>
    </p:extLst>
  </p:cSld>
  <p:clrMapOvr>
    <a:masterClrMapping/>
  </p:clrMapOvr>
  <p:transition spd="med">
    <p:fade/>
  </p:transition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51551-D3B2-44AE-BB64-66D9B1B370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3652892"/>
      </p:ext>
    </p:extLst>
  </p:cSld>
  <p:clrMapOvr>
    <a:masterClrMapping/>
  </p:clrMapOvr>
  <p:transition spd="med">
    <p:fade/>
  </p:transition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8E518F-05A8-4DE0-937F-746DA63DC4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3638018"/>
      </p:ext>
    </p:extLst>
  </p:cSld>
  <p:clrMapOvr>
    <a:masterClrMapping/>
  </p:clrMapOvr>
  <p:transition spd="med">
    <p:fade/>
  </p:transition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D6FCAC-C70C-46C0-9C1B-8A5D89855F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9816373"/>
      </p:ext>
    </p:extLst>
  </p:cSld>
  <p:clrMapOvr>
    <a:masterClrMapping/>
  </p:clrMapOvr>
  <p:transition spd="med">
    <p:fade/>
  </p:transition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43958-774C-4484-9992-946B3828D0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5732304"/>
      </p:ext>
    </p:extLst>
  </p:cSld>
  <p:clrMapOvr>
    <a:masterClrMapping/>
  </p:clrMapOvr>
  <p:transition spd="med">
    <p:fade/>
  </p:transition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A2AF2A-1826-4751-B257-19B791A47F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973318"/>
      </p:ext>
    </p:extLst>
  </p:cSld>
  <p:clrMapOvr>
    <a:masterClrMapping/>
  </p:clrMapOvr>
  <p:transition spd="med">
    <p:fade/>
  </p:transition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788CD8-8BD0-4713-899C-0995DD2CBF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271365"/>
      </p:ext>
    </p:extLst>
  </p:cSld>
  <p:clrMapOvr>
    <a:masterClrMapping/>
  </p:clrMapOvr>
  <p:transition spd="med">
    <p:fade/>
  </p:transition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18CE7-D535-4695-8E10-91F1FDE039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5737549"/>
      </p:ext>
    </p:extLst>
  </p:cSld>
  <p:clrMapOvr>
    <a:masterClrMapping/>
  </p:clrMapOvr>
  <p:transition spd="med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69FD59-6544-4C64-80D5-06FE6AF4DB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0662017"/>
      </p:ext>
    </p:extLst>
  </p:cSld>
  <p:clrMapOvr>
    <a:masterClrMapping/>
  </p:clrMapOvr>
  <p:transition spd="med">
    <p:fade/>
  </p:transition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B828A-F9E9-434F-B74C-1AA3EDE2EB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9739473"/>
      </p:ext>
    </p:extLst>
  </p:cSld>
  <p:clrMapOvr>
    <a:masterClrMapping/>
  </p:clrMapOvr>
  <p:transition spd="med">
    <p:fade/>
  </p:transition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E69E0-F1E1-4807-995C-9CE94F6211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2043627"/>
      </p:ext>
    </p:extLst>
  </p:cSld>
  <p:clrMapOvr>
    <a:masterClrMapping/>
  </p:clrMapOvr>
  <p:transition spd="med">
    <p:fade/>
  </p:transition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5D511-9976-49F9-AC8D-4F5310D3EA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5598967"/>
      </p:ext>
    </p:extLst>
  </p:cSld>
  <p:clrMapOvr>
    <a:masterClrMapping/>
  </p:clrMapOvr>
  <p:transition spd="med">
    <p:fade/>
  </p:transition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866DCF-F45A-4863-A15C-A1F710398A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7130142"/>
      </p:ext>
    </p:extLst>
  </p:cSld>
  <p:clrMapOvr>
    <a:masterClrMapping/>
  </p:clrMapOvr>
  <p:transition spd="med">
    <p:fade/>
  </p:transition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E7015-485E-4F83-8FDB-000A3A379B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318517"/>
      </p:ext>
    </p:extLst>
  </p:cSld>
  <p:clrMapOvr>
    <a:masterClrMapping/>
  </p:clrMapOvr>
  <p:transition spd="med">
    <p:fade/>
  </p:transition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6C8A1-D0F6-4D50-B771-548B8475D6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4335933"/>
      </p:ext>
    </p:extLst>
  </p:cSld>
  <p:clrMapOvr>
    <a:masterClrMapping/>
  </p:clrMapOvr>
  <p:transition spd="med">
    <p:fade/>
  </p:transition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41DF7-A606-4713-9F95-63D1142266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3577560"/>
      </p:ext>
    </p:extLst>
  </p:cSld>
  <p:clrMapOvr>
    <a:masterClrMapping/>
  </p:clrMapOvr>
  <p:transition spd="med">
    <p:fade/>
  </p:transition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C8721-3A74-44A9-9F14-1BCFD50F62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8712084"/>
      </p:ext>
    </p:extLst>
  </p:cSld>
  <p:clrMapOvr>
    <a:masterClrMapping/>
  </p:clrMapOvr>
  <p:transition spd="med">
    <p:fade/>
  </p:transition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0B1974-5CB1-4848-8101-CD396E871F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6424916"/>
      </p:ext>
    </p:extLst>
  </p:cSld>
  <p:clrMapOvr>
    <a:masterClrMapping/>
  </p:clrMapOvr>
  <p:transition spd="med">
    <p:fade/>
  </p:transition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03F163-829F-43EC-9390-DACF2838F2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4182028"/>
      </p:ext>
    </p:extLst>
  </p:cSld>
  <p:clrMapOvr>
    <a:masterClrMapping/>
  </p:clrMapOvr>
  <p:transition spd="med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C8064-E709-4981-B796-04692D4DC7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7627918"/>
      </p:ext>
    </p:extLst>
  </p:cSld>
  <p:clrMapOvr>
    <a:masterClrMapping/>
  </p:clrMapOvr>
  <p:transition spd="med">
    <p:fade/>
  </p:transition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58D51-AD7B-41B2-90B8-EDE929067F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4797728"/>
      </p:ext>
    </p:extLst>
  </p:cSld>
  <p:clrMapOvr>
    <a:masterClrMapping/>
  </p:clrMapOvr>
  <p:transition spd="med">
    <p:fade/>
  </p:transition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3F89B-5994-489C-9EC1-8CF868138A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4136153"/>
      </p:ext>
    </p:extLst>
  </p:cSld>
  <p:clrMapOvr>
    <a:masterClrMapping/>
  </p:clrMapOvr>
  <p:transition spd="med">
    <p:fade/>
  </p:transition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E1FDF-10F6-4F78-A4BD-9AD858A091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113445"/>
      </p:ext>
    </p:extLst>
  </p:cSld>
  <p:clrMapOvr>
    <a:masterClrMapping/>
  </p:clrMapOvr>
  <p:transition spd="med">
    <p:fade/>
  </p:transition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A43483-15A9-4879-9732-2A5429444D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0083471"/>
      </p:ext>
    </p:extLst>
  </p:cSld>
  <p:clrMapOvr>
    <a:masterClrMapping/>
  </p:clrMapOvr>
  <p:transition spd="med">
    <p:fade/>
  </p:transition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BA90EE-AEED-402A-87F5-44F80CF7E7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089598"/>
      </p:ext>
    </p:extLst>
  </p:cSld>
  <p:clrMapOvr>
    <a:masterClrMapping/>
  </p:clrMapOvr>
  <p:transition spd="med">
    <p:fade/>
  </p:transition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56025-4715-44E3-93F6-7B6F3FBA7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1804167"/>
      </p:ext>
    </p:extLst>
  </p:cSld>
  <p:clrMapOvr>
    <a:masterClrMapping/>
  </p:clrMapOvr>
  <p:transition spd="med">
    <p:fade/>
  </p:transition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55202-F574-463A-872A-6271FC9E27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3651393"/>
      </p:ext>
    </p:extLst>
  </p:cSld>
  <p:clrMapOvr>
    <a:masterClrMapping/>
  </p:clrMapOvr>
  <p:transition spd="med">
    <p:fade/>
  </p:transition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525113-2182-4633-A894-4A9D2113B0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4046465"/>
      </p:ext>
    </p:extLst>
  </p:cSld>
  <p:clrMapOvr>
    <a:masterClrMapping/>
  </p:clrMapOvr>
  <p:transition spd="med">
    <p:fade/>
  </p:transition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1D6A6-0A42-4429-8051-193F01BDE6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1712339"/>
      </p:ext>
    </p:extLst>
  </p:cSld>
  <p:clrMapOvr>
    <a:masterClrMapping/>
  </p:clrMapOvr>
  <p:transition spd="med">
    <p:fade/>
  </p:transition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2FCAF-A329-4D21-A28E-40A500EE7E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4299082"/>
      </p:ext>
    </p:extLst>
  </p:cSld>
  <p:clrMapOvr>
    <a:masterClrMapping/>
  </p:clrMapOvr>
  <p:transition spd="med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4343D-C112-4577-91FC-FFF914F5B8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0077535"/>
      </p:ext>
    </p:extLst>
  </p:cSld>
  <p:clrMapOvr>
    <a:masterClrMapping/>
  </p:clrMapOvr>
  <p:transition spd="med">
    <p:fade/>
  </p:transition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B5B26-431E-4F0C-8F35-E4B98218EB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011422"/>
      </p:ext>
    </p:extLst>
  </p:cSld>
  <p:clrMapOvr>
    <a:masterClrMapping/>
  </p:clrMapOvr>
  <p:transition spd="med">
    <p:fade/>
  </p:transition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96024A-0991-4A24-A9F5-051F31A6D7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9537772"/>
      </p:ext>
    </p:extLst>
  </p:cSld>
  <p:clrMapOvr>
    <a:masterClrMapping/>
  </p:clrMapOvr>
  <p:transition spd="med">
    <p:fade/>
  </p:transition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EFEA27-F758-48CB-BBBE-3A3F486408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3053999"/>
      </p:ext>
    </p:extLst>
  </p:cSld>
  <p:clrMapOvr>
    <a:masterClrMapping/>
  </p:clrMapOvr>
  <p:transition spd="med">
    <p:fade/>
  </p:transition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75ED4-D782-4699-9286-CA0E5685FC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3013642"/>
      </p:ext>
    </p:extLst>
  </p:cSld>
  <p:clrMapOvr>
    <a:masterClrMapping/>
  </p:clrMapOvr>
  <p:transition spd="med">
    <p:fade/>
  </p:transition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059445-025A-46B0-AF43-6CF3F9B6F3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4428636"/>
      </p:ext>
    </p:extLst>
  </p:cSld>
  <p:clrMapOvr>
    <a:masterClrMapping/>
  </p:clrMapOvr>
  <p:transition spd="med">
    <p:fade/>
  </p:transition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288A8-6B9C-4968-92CB-53FAEC2D13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3951394"/>
      </p:ext>
    </p:extLst>
  </p:cSld>
  <p:clrMapOvr>
    <a:masterClrMapping/>
  </p:clrMapOvr>
  <p:transition spd="med">
    <p:fade/>
  </p:transition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54930-0F8E-4F58-AD98-10778F0E18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7522"/>
      </p:ext>
    </p:extLst>
  </p:cSld>
  <p:clrMapOvr>
    <a:masterClrMapping/>
  </p:clrMapOvr>
  <p:transition spd="med">
    <p:fade/>
  </p:transition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5C432-C8F6-4038-9AC4-C886C68713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6309794"/>
      </p:ext>
    </p:extLst>
  </p:cSld>
  <p:clrMapOvr>
    <a:masterClrMapping/>
  </p:clrMapOvr>
  <p:transition spd="med">
    <p:fade/>
  </p:transition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0E81A4-B7B2-460D-8B6C-2C3E378015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8922104"/>
      </p:ext>
    </p:extLst>
  </p:cSld>
  <p:clrMapOvr>
    <a:masterClrMapping/>
  </p:clrMapOvr>
  <p:transition spd="med">
    <p:fade/>
  </p:transition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92AEB-C503-41ED-8316-A1856BD7AE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5701237"/>
      </p:ext>
    </p:extLst>
  </p:cSld>
  <p:clrMapOvr>
    <a:masterClrMapping/>
  </p:clrMapOvr>
  <p:transition spd="med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7C6069-8E0A-4305-BF85-7B3DC07060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3581368"/>
      </p:ext>
    </p:extLst>
  </p:cSld>
  <p:clrMapOvr>
    <a:masterClrMapping/>
  </p:clrMapOvr>
  <p:transition spd="med">
    <p:fade/>
  </p:transition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A64D6-6ED0-4FA5-8B16-76F717B671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0892087"/>
      </p:ext>
    </p:extLst>
  </p:cSld>
  <p:clrMapOvr>
    <a:masterClrMapping/>
  </p:clrMapOvr>
  <p:transition spd="med">
    <p:fade/>
  </p:transition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3A73F-D3C7-4855-9B02-D1C5C2319E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1955452"/>
      </p:ext>
    </p:extLst>
  </p:cSld>
  <p:clrMapOvr>
    <a:masterClrMapping/>
  </p:clrMapOvr>
  <p:transition spd="med">
    <p:fade/>
  </p:transition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A3D257-6ACB-4342-83F7-94F1735796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647700"/>
      </p:ext>
    </p:extLst>
  </p:cSld>
  <p:clrMapOvr>
    <a:masterClrMapping/>
  </p:clrMapOvr>
  <p:transition spd="med">
    <p:fade/>
  </p:transition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25077F-2D7A-433B-BCDE-517263DBD5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0436449"/>
      </p:ext>
    </p:extLst>
  </p:cSld>
  <p:clrMapOvr>
    <a:masterClrMapping/>
  </p:clrMapOvr>
  <p:transition spd="med">
    <p:fade/>
  </p:transition>
</p:sldLayout>
</file>

<file path=ppt/slideLayouts/slideLayout4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25ED9-CA1D-4D7B-819E-C66F5063CB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7072420"/>
      </p:ext>
    </p:extLst>
  </p:cSld>
  <p:clrMapOvr>
    <a:masterClrMapping/>
  </p:clrMapOvr>
  <p:transition spd="med">
    <p:fade/>
  </p:transition>
</p:sldLayout>
</file>

<file path=ppt/slideLayouts/slideLayout4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C0909-08BE-4073-B42B-222C4CBC85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9997267"/>
      </p:ext>
    </p:extLst>
  </p:cSld>
  <p:clrMapOvr>
    <a:masterClrMapping/>
  </p:clrMapOvr>
  <p:transition spd="med">
    <p:fade/>
  </p:transition>
</p:sldLayout>
</file>

<file path=ppt/slideLayouts/slideLayout4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98DB9-9DB0-4DBF-A094-2142E63DBB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7200447"/>
      </p:ext>
    </p:extLst>
  </p:cSld>
  <p:clrMapOvr>
    <a:masterClrMapping/>
  </p:clrMapOvr>
  <p:transition spd="med">
    <p:fade/>
  </p:transition>
</p:sldLayout>
</file>

<file path=ppt/slideLayouts/slideLayout4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68238-A438-4DC0-978F-F0F004F439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1845399"/>
      </p:ext>
    </p:extLst>
  </p:cSld>
  <p:clrMapOvr>
    <a:masterClrMapping/>
  </p:clrMapOvr>
  <p:transition spd="med">
    <p:fade/>
  </p:transition>
</p:sldLayout>
</file>

<file path=ppt/slideLayouts/slideLayout4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3DCDC-7CB9-4070-B48C-6055DAC3D9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1575135"/>
      </p:ext>
    </p:extLst>
  </p:cSld>
  <p:clrMapOvr>
    <a:masterClrMapping/>
  </p:clrMapOvr>
  <p:transition spd="med">
    <p:fade/>
  </p:transition>
</p:sldLayout>
</file>

<file path=ppt/slideLayouts/slideLayout4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86BD14-CF24-46D8-80D7-E2E35DD0DF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5966699"/>
      </p:ext>
    </p:extLst>
  </p:cSld>
  <p:clrMapOvr>
    <a:masterClrMapping/>
  </p:clrMapOvr>
  <p:transition spd="med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2FA7D-FCCE-4C49-A4A4-7F25180B48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1633590"/>
      </p:ext>
    </p:extLst>
  </p:cSld>
  <p:clrMapOvr>
    <a:masterClrMapping/>
  </p:clrMapOvr>
  <p:transition spd="med">
    <p:fade/>
  </p:transition>
</p:sldLayout>
</file>

<file path=ppt/slideLayouts/slideLayout4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3394C-ED40-4115-89CC-90E7599F36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9710367"/>
      </p:ext>
    </p:extLst>
  </p:cSld>
  <p:clrMapOvr>
    <a:masterClrMapping/>
  </p:clrMapOvr>
  <p:transition spd="med">
    <p:fade/>
  </p:transition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D9E93-9748-4860-BF7E-D1C1735D40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1935106"/>
      </p:ext>
    </p:extLst>
  </p:cSld>
  <p:clrMapOvr>
    <a:masterClrMapping/>
  </p:clrMapOvr>
  <p:transition spd="med">
    <p:fade/>
  </p:transition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DDB5F-6C94-465B-8EB9-1E090FCE3E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847724"/>
      </p:ext>
    </p:extLst>
  </p:cSld>
  <p:clrMapOvr>
    <a:masterClrMapping/>
  </p:clrMapOvr>
  <p:transition spd="med">
    <p:fade/>
  </p:transition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8D896C-91E4-448A-9A36-CAB3E1EDDE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0402836"/>
      </p:ext>
    </p:extLst>
  </p:cSld>
  <p:clrMapOvr>
    <a:masterClrMapping/>
  </p:clrMapOvr>
  <p:transition spd="med">
    <p:fade/>
  </p:transition>
</p:sldLayout>
</file>

<file path=ppt/slideLayouts/slideLayout4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FE3F8-0CAF-4C2C-94BB-0CC9CED3C1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352105"/>
      </p:ext>
    </p:extLst>
  </p:cSld>
  <p:clrMapOvr>
    <a:masterClrMapping/>
  </p:clrMapOvr>
  <p:transition spd="med">
    <p:fade/>
  </p:transition>
</p:sldLayout>
</file>

<file path=ppt/slideLayouts/slideLayout4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533A4-96D4-47BB-8C08-B00B1F31B8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775814"/>
      </p:ext>
    </p:extLst>
  </p:cSld>
  <p:clrMapOvr>
    <a:masterClrMapping/>
  </p:clrMapOvr>
  <p:transition spd="med">
    <p:fade/>
  </p:transition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7A795-90C4-4B13-BA01-42F80EB38A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0165168"/>
      </p:ext>
    </p:extLst>
  </p:cSld>
  <p:clrMapOvr>
    <a:masterClrMapping/>
  </p:clrMapOvr>
  <p:transition spd="med">
    <p:fade/>
  </p:transition>
</p:sldLayout>
</file>

<file path=ppt/slideLayouts/slideLayout4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4AE8A-6DD2-42F7-82D1-445FBEBD95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0656097"/>
      </p:ext>
    </p:extLst>
  </p:cSld>
  <p:clrMapOvr>
    <a:masterClrMapping/>
  </p:clrMapOvr>
  <p:transition spd="med">
    <p:fade/>
  </p:transition>
</p:sldLayout>
</file>

<file path=ppt/slideLayouts/slideLayout4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E1D1F-BC18-4348-A21D-8A26B52DAA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1931264"/>
      </p:ext>
    </p:extLst>
  </p:cSld>
  <p:clrMapOvr>
    <a:masterClrMapping/>
  </p:clrMapOvr>
  <p:transition spd="med">
    <p:fade/>
  </p:transition>
</p:sldLayout>
</file>

<file path=ppt/slideLayouts/slideLayout4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B7F2F3-35AF-48A9-B5AF-FA40754B56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631063"/>
      </p:ext>
    </p:extLst>
  </p:cSld>
  <p:clrMapOvr>
    <a:masterClrMapping/>
  </p:clrMapOvr>
  <p:transition spd="med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498DCC-7ED7-4B4E-A55B-6C7C4D7B5B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98405"/>
      </p:ext>
    </p:extLst>
  </p:cSld>
  <p:clrMapOvr>
    <a:masterClrMapping/>
  </p:clrMapOvr>
  <p:transition spd="med">
    <p:fade/>
  </p:transition>
</p:sldLayout>
</file>

<file path=ppt/slideLayouts/slideLayout4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D3179-A588-45E3-9C01-F5FB50806B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3991461"/>
      </p:ext>
    </p:extLst>
  </p:cSld>
  <p:clrMapOvr>
    <a:masterClrMapping/>
  </p:clrMapOvr>
  <p:transition spd="med">
    <p:fade/>
  </p:transition>
</p:sldLayout>
</file>

<file path=ppt/slideLayouts/slideLayout4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300E7-894A-4DB2-9B84-D83C420826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31303"/>
      </p:ext>
    </p:extLst>
  </p:cSld>
  <p:clrMapOvr>
    <a:masterClrMapping/>
  </p:clrMapOvr>
  <p:transition spd="med">
    <p:fade/>
  </p:transition>
</p:sldLayout>
</file>

<file path=ppt/slideLayouts/slideLayout4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795120-DA59-4314-B737-CF6191E04D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2656590"/>
      </p:ext>
    </p:extLst>
  </p:cSld>
  <p:clrMapOvr>
    <a:masterClrMapping/>
  </p:clrMapOvr>
  <p:transition spd="med">
    <p:fade/>
  </p:transition>
</p:sldLayout>
</file>

<file path=ppt/slideLayouts/slideLayout4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F2328-D4F3-4416-8168-9E0BFFC5B7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8074538"/>
      </p:ext>
    </p:extLst>
  </p:cSld>
  <p:clrMapOvr>
    <a:masterClrMapping/>
  </p:clrMapOvr>
  <p:transition spd="med">
    <p:fade/>
  </p:transition>
</p:sldLayout>
</file>

<file path=ppt/slideLayouts/slideLayout4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2AF7CF-6DC4-4D1C-9D19-5194BDE247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6390620"/>
      </p:ext>
    </p:extLst>
  </p:cSld>
  <p:clrMapOvr>
    <a:masterClrMapping/>
  </p:clrMapOvr>
  <p:transition spd="med">
    <p:fade/>
  </p:transition>
</p:sldLayout>
</file>

<file path=ppt/slideLayouts/slideLayout4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6290C-29B2-4183-804D-C3EC245010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621799"/>
      </p:ext>
    </p:extLst>
  </p:cSld>
  <p:clrMapOvr>
    <a:masterClrMapping/>
  </p:clrMapOvr>
  <p:transition spd="med">
    <p:fade/>
  </p:transition>
</p:sldLayout>
</file>

<file path=ppt/slideLayouts/slideLayout4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FE8B95-6544-4429-A2DC-39546779C3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8760679"/>
      </p:ext>
    </p:extLst>
  </p:cSld>
  <p:clrMapOvr>
    <a:masterClrMapping/>
  </p:clrMapOvr>
  <p:transition spd="med">
    <p:fade/>
  </p:transition>
</p:sldLayout>
</file>

<file path=ppt/slideLayouts/slideLayout4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9A72C5-238C-4198-96BA-FB3C914C72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2062950"/>
      </p:ext>
    </p:extLst>
  </p:cSld>
  <p:clrMapOvr>
    <a:masterClrMapping/>
  </p:clrMapOvr>
  <p:transition spd="med">
    <p:fade/>
  </p:transition>
</p:sldLayout>
</file>

<file path=ppt/slideLayouts/slideLayout4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8D997-CF1E-4AA6-9548-A0DB2CA5C3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9240761"/>
      </p:ext>
    </p:extLst>
  </p:cSld>
  <p:clrMapOvr>
    <a:masterClrMapping/>
  </p:clrMapOvr>
  <p:transition spd="med">
    <p:fade/>
  </p:transition>
</p:sldLayout>
</file>

<file path=ppt/slideLayouts/slideLayout4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F02525-2B37-462F-B209-290218C732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3713949"/>
      </p:ext>
    </p:extLst>
  </p:cSld>
  <p:clrMapOvr>
    <a:masterClrMapping/>
  </p:clrMapOvr>
  <p:transition spd="med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714313-7BDC-478F-8EC8-BB107CD3F7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6493269"/>
      </p:ext>
    </p:extLst>
  </p:cSld>
  <p:clrMapOvr>
    <a:masterClrMapping/>
  </p:clrMapOvr>
  <p:transition spd="med">
    <p:fade/>
  </p:transition>
</p:sldLayout>
</file>

<file path=ppt/slideLayouts/slideLayout4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8E249-34BE-4603-8B6C-38750E391C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2352628"/>
      </p:ext>
    </p:extLst>
  </p:cSld>
  <p:clrMapOvr>
    <a:masterClrMapping/>
  </p:clrMapOvr>
  <p:transition spd="med">
    <p:fade/>
  </p:transition>
</p:sldLayout>
</file>

<file path=ppt/slideLayouts/slideLayout4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AA330A-D520-49EB-B446-0B6247DAD9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9542636"/>
      </p:ext>
    </p:extLst>
  </p:cSld>
  <p:clrMapOvr>
    <a:masterClrMapping/>
  </p:clrMapOvr>
  <p:transition spd="med">
    <p:fade/>
  </p:transition>
</p:sldLayout>
</file>

<file path=ppt/slideLayouts/slideLayout4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D46FD-14F5-4EFF-B822-6786BEE4FF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4947492"/>
      </p:ext>
    </p:extLst>
  </p:cSld>
  <p:clrMapOvr>
    <a:masterClrMapping/>
  </p:clrMapOvr>
  <p:transition spd="med">
    <p:fade/>
  </p:transition>
</p:sldLayout>
</file>

<file path=ppt/slideLayouts/slideLayout4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E688DE-BCDB-4FDD-8F56-E7DE84C985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0615668"/>
      </p:ext>
    </p:extLst>
  </p:cSld>
  <p:clrMapOvr>
    <a:masterClrMapping/>
  </p:clrMapOvr>
  <p:transition spd="med">
    <p:fade/>
  </p:transition>
</p:sldLayout>
</file>

<file path=ppt/slideLayouts/slideLayout4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FAF67-E0E3-4DD1-BC72-70D40B6F0B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7095491"/>
      </p:ext>
    </p:extLst>
  </p:cSld>
  <p:clrMapOvr>
    <a:masterClrMapping/>
  </p:clrMapOvr>
  <p:transition spd="med">
    <p:fade/>
  </p:transition>
</p:sldLayout>
</file>

<file path=ppt/slideLayouts/slideLayout4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BB87B9-2E58-42E3-B38B-01439C65D4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8513128"/>
      </p:ext>
    </p:extLst>
  </p:cSld>
  <p:clrMapOvr>
    <a:masterClrMapping/>
  </p:clrMapOvr>
  <p:transition spd="med">
    <p:fade/>
  </p:transition>
</p:sldLayout>
</file>

<file path=ppt/slideLayouts/slideLayout4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9FB299-4C44-4D08-9DCD-4829050A28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6728049"/>
      </p:ext>
    </p:extLst>
  </p:cSld>
  <p:clrMapOvr>
    <a:masterClrMapping/>
  </p:clrMapOvr>
  <p:transition spd="med">
    <p:fade/>
  </p:transition>
</p:sldLayout>
</file>

<file path=ppt/slideLayouts/slideLayout4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343ED-3F44-44EF-9517-C6FF1D1508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6882750"/>
      </p:ext>
    </p:extLst>
  </p:cSld>
  <p:clrMapOvr>
    <a:masterClrMapping/>
  </p:clrMapOvr>
  <p:transition spd="med">
    <p:fade/>
  </p:transition>
</p:sldLayout>
</file>

<file path=ppt/slideLayouts/slideLayout4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79A6C-6D3D-42B4-B93D-8BDD656FBB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8173516"/>
      </p:ext>
    </p:extLst>
  </p:cSld>
  <p:clrMapOvr>
    <a:masterClrMapping/>
  </p:clrMapOvr>
  <p:transition spd="med">
    <p:fade/>
  </p:transition>
</p:sldLayout>
</file>

<file path=ppt/slideLayouts/slideLayout4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ECAC2-E4DE-4795-BAA7-EC325D7049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5750292"/>
      </p:ext>
    </p:extLst>
  </p:cSld>
  <p:clrMapOvr>
    <a:masterClrMapping/>
  </p:clrMapOvr>
  <p:transition spd="med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DA6D9E-4A33-44AE-BB23-4673E80C51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4542301"/>
      </p:ext>
    </p:extLst>
  </p:cSld>
  <p:clrMapOvr>
    <a:masterClrMapping/>
  </p:clrMapOvr>
  <p:transition spd="med">
    <p:fade/>
  </p:transition>
</p:sldLayout>
</file>

<file path=ppt/slideLayouts/slideLayout4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1C2BC-AD55-4B54-9A2E-FBC065E036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0770591"/>
      </p:ext>
    </p:extLst>
  </p:cSld>
  <p:clrMapOvr>
    <a:masterClrMapping/>
  </p:clrMapOvr>
  <p:transition spd="med">
    <p:fade/>
  </p:transition>
</p:sldLayout>
</file>

<file path=ppt/slideLayouts/slideLayout4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029D5-FF29-4BF8-BC41-A4AB2B1A36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141674"/>
      </p:ext>
    </p:extLst>
  </p:cSld>
  <p:clrMapOvr>
    <a:masterClrMapping/>
  </p:clrMapOvr>
  <p:transition spd="med">
    <p:fade/>
  </p:transition>
</p:sldLayout>
</file>

<file path=ppt/slideLayouts/slideLayout4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5E2E0-D258-4F22-916A-8FC5DE48A0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3153207"/>
      </p:ext>
    </p:extLst>
  </p:cSld>
  <p:clrMapOvr>
    <a:masterClrMapping/>
  </p:clrMapOvr>
  <p:transition spd="med">
    <p:fade/>
  </p:transition>
</p:sldLayout>
</file>

<file path=ppt/slideLayouts/slideLayout4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812F7-9A07-4C77-B0F7-0AC4F69E3B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1462418"/>
      </p:ext>
    </p:extLst>
  </p:cSld>
  <p:clrMapOvr>
    <a:masterClrMapping/>
  </p:clrMapOvr>
  <p:transition spd="med">
    <p:fade/>
  </p:transition>
</p:sldLayout>
</file>

<file path=ppt/slideLayouts/slideLayout4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E099E9-E946-4D6E-9188-13F6D9638C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9088801"/>
      </p:ext>
    </p:extLst>
  </p:cSld>
  <p:clrMapOvr>
    <a:masterClrMapping/>
  </p:clrMapOvr>
  <p:transition spd="med">
    <p:fade/>
  </p:transition>
</p:sldLayout>
</file>

<file path=ppt/slideLayouts/slideLayout4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1E916-E06A-4BD6-8D35-7E7A172379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6382626"/>
      </p:ext>
    </p:extLst>
  </p:cSld>
  <p:clrMapOvr>
    <a:masterClrMapping/>
  </p:clrMapOvr>
  <p:transition spd="med">
    <p:fade/>
  </p:transition>
</p:sldLayout>
</file>

<file path=ppt/slideLayouts/slideLayout4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38E1BB-427E-4F79-AD18-5773719D99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5612993"/>
      </p:ext>
    </p:extLst>
  </p:cSld>
  <p:clrMapOvr>
    <a:masterClrMapping/>
  </p:clrMapOvr>
  <p:transition spd="med">
    <p:fade/>
  </p:transition>
</p:sldLayout>
</file>

<file path=ppt/slideLayouts/slideLayout4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1E6A0-A36D-40FB-A570-5BD3DE56A3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5514123"/>
      </p:ext>
    </p:extLst>
  </p:cSld>
  <p:clrMapOvr>
    <a:masterClrMapping/>
  </p:clrMapOvr>
  <p:transition spd="med">
    <p:fade/>
  </p:transition>
</p:sldLayout>
</file>

<file path=ppt/slideLayouts/slideLayout4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A17C9-50F9-4709-80D6-13087D38B3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9322110"/>
      </p:ext>
    </p:extLst>
  </p:cSld>
  <p:clrMapOvr>
    <a:masterClrMapping/>
  </p:clrMapOvr>
  <p:transition spd="med">
    <p:fade/>
  </p:transition>
</p:sldLayout>
</file>

<file path=ppt/slideLayouts/slideLayout4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8D00F7-BED6-4189-8936-212C8518C5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51390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B0263-9D54-4B35-8B4D-B61BBDD7A6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0916850"/>
      </p:ext>
    </p:extLst>
  </p:cSld>
  <p:clrMapOvr>
    <a:masterClrMapping/>
  </p:clrMapOvr>
  <p:transition spd="med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C5B14-4418-40A4-9E15-D93E67B164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7752991"/>
      </p:ext>
    </p:extLst>
  </p:cSld>
  <p:clrMapOvr>
    <a:masterClrMapping/>
  </p:clrMapOvr>
  <p:transition spd="med">
    <p:fade/>
  </p:transition>
</p:sldLayout>
</file>

<file path=ppt/slideLayouts/slideLayout5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721DA-410E-43E9-9418-42F550A332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441479"/>
      </p:ext>
    </p:extLst>
  </p:cSld>
  <p:clrMapOvr>
    <a:masterClrMapping/>
  </p:clrMapOvr>
  <p:transition spd="med">
    <p:fade/>
  </p:transition>
</p:sldLayout>
</file>

<file path=ppt/slideLayouts/slideLayout5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1E03A-7E20-4075-A663-156596FE60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7773579"/>
      </p:ext>
    </p:extLst>
  </p:cSld>
  <p:clrMapOvr>
    <a:masterClrMapping/>
  </p:clrMapOvr>
  <p:transition spd="med">
    <p:fade/>
  </p:transition>
</p:sldLayout>
</file>

<file path=ppt/slideLayouts/slideLayout5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FD296-B466-44F1-99B9-EB77135C5D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9730178"/>
      </p:ext>
    </p:extLst>
  </p:cSld>
  <p:clrMapOvr>
    <a:masterClrMapping/>
  </p:clrMapOvr>
  <p:transition spd="med">
    <p:fade/>
  </p:transition>
</p:sldLayout>
</file>

<file path=ppt/slideLayouts/slideLayout5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441DAC-0DC3-4A88-B203-4976DCA621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0805969"/>
      </p:ext>
    </p:extLst>
  </p:cSld>
  <p:clrMapOvr>
    <a:masterClrMapping/>
  </p:clrMapOvr>
  <p:transition spd="med">
    <p:fade/>
  </p:transition>
</p:sldLayout>
</file>

<file path=ppt/slideLayouts/slideLayout5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B6E06-AA08-405E-8DA2-ED416E48E0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3057665"/>
      </p:ext>
    </p:extLst>
  </p:cSld>
  <p:clrMapOvr>
    <a:masterClrMapping/>
  </p:clrMapOvr>
  <p:transition spd="med">
    <p:fade/>
  </p:transition>
</p:sldLayout>
</file>

<file path=ppt/slideLayouts/slideLayout5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0AE6B-B6CE-43AF-90D0-198575F05B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4412538"/>
      </p:ext>
    </p:extLst>
  </p:cSld>
  <p:clrMapOvr>
    <a:masterClrMapping/>
  </p:clrMapOvr>
  <p:transition spd="med">
    <p:fade/>
  </p:transition>
</p:sldLayout>
</file>

<file path=ppt/slideLayouts/slideLayout5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58C0C2-39AC-4600-A257-867A9FDA3A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021026"/>
      </p:ext>
    </p:extLst>
  </p:cSld>
  <p:clrMapOvr>
    <a:masterClrMapping/>
  </p:clrMapOvr>
  <p:transition spd="med">
    <p:fade/>
  </p:transition>
</p:sldLayout>
</file>

<file path=ppt/slideLayouts/slideLayout5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5108F1-CA67-4DAB-9033-D66CF1F551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2544189"/>
      </p:ext>
    </p:extLst>
  </p:cSld>
  <p:clrMapOvr>
    <a:masterClrMapping/>
  </p:clrMapOvr>
  <p:transition spd="med">
    <p:fade/>
  </p:transition>
</p:sldLayout>
</file>

<file path=ppt/slideLayouts/slideLayout5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37037-514D-4649-9C04-3AA133C353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9286796"/>
      </p:ext>
    </p:extLst>
  </p:cSld>
  <p:clrMapOvr>
    <a:masterClrMapping/>
  </p:clrMapOvr>
  <p:transition spd="med">
    <p:fade/>
  </p:transition>
</p:sldLayout>
</file>

<file path=ppt/slideLayouts/slideLayout5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DBBE2-B444-4466-805C-A6290C94C1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231200"/>
      </p:ext>
    </p:extLst>
  </p:cSld>
  <p:clrMapOvr>
    <a:masterClrMapping/>
  </p:clrMapOvr>
  <p:transition spd="med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4C551-5E3A-4268-8B7F-DA6F64B739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9081335"/>
      </p:ext>
    </p:extLst>
  </p:cSld>
  <p:clrMapOvr>
    <a:masterClrMapping/>
  </p:clrMapOvr>
  <p:transition spd="med">
    <p:fade/>
  </p:transition>
</p:sldLayout>
</file>

<file path=ppt/slideLayouts/slideLayout5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E492B-6158-4385-81F2-7247F17047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9834413"/>
      </p:ext>
    </p:extLst>
  </p:cSld>
  <p:clrMapOvr>
    <a:masterClrMapping/>
  </p:clrMapOvr>
  <p:transition spd="med">
    <p:fade/>
  </p:transition>
</p:sldLayout>
</file>

<file path=ppt/slideLayouts/slideLayout5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5B413-F050-4396-9EE3-551FAE89DE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5455987"/>
      </p:ext>
    </p:extLst>
  </p:cSld>
  <p:clrMapOvr>
    <a:masterClrMapping/>
  </p:clrMapOvr>
  <p:transition spd="med">
    <p:fade/>
  </p:transition>
</p:sldLayout>
</file>

<file path=ppt/slideLayouts/slideLayout5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55F59-1220-4907-879C-409D656516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3805907"/>
      </p:ext>
    </p:extLst>
  </p:cSld>
  <p:clrMapOvr>
    <a:masterClrMapping/>
  </p:clrMapOvr>
  <p:transition spd="med">
    <p:fade/>
  </p:transition>
</p:sldLayout>
</file>

<file path=ppt/slideLayouts/slideLayout5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8E2E2-8495-4FAA-9E74-E105687B87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447951"/>
      </p:ext>
    </p:extLst>
  </p:cSld>
  <p:clrMapOvr>
    <a:masterClrMapping/>
  </p:clrMapOvr>
  <p:transition spd="med">
    <p:fade/>
  </p:transition>
</p:sldLayout>
</file>

<file path=ppt/slideLayouts/slideLayout5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12170-68BF-44BD-85D3-124D4ECBA1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3735489"/>
      </p:ext>
    </p:extLst>
  </p:cSld>
  <p:clrMapOvr>
    <a:masterClrMapping/>
  </p:clrMapOvr>
  <p:transition spd="med">
    <p:fade/>
  </p:transition>
</p:sldLayout>
</file>

<file path=ppt/slideLayouts/slideLayout5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8104E-D6EC-4E00-9D41-91D46F5AC6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5167198"/>
      </p:ext>
    </p:extLst>
  </p:cSld>
  <p:clrMapOvr>
    <a:masterClrMapping/>
  </p:clrMapOvr>
  <p:transition spd="med">
    <p:fade/>
  </p:transition>
</p:sldLayout>
</file>

<file path=ppt/slideLayouts/slideLayout5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44F09-1543-467B-9FAE-16E4775DE3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0552436"/>
      </p:ext>
    </p:extLst>
  </p:cSld>
  <p:clrMapOvr>
    <a:masterClrMapping/>
  </p:clrMapOvr>
  <p:transition spd="med">
    <p:fade/>
  </p:transition>
</p:sldLayout>
</file>

<file path=ppt/slideLayouts/slideLayout5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1AE7CD-E615-43C7-B6BA-1F6DF35570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3875979"/>
      </p:ext>
    </p:extLst>
  </p:cSld>
  <p:clrMapOvr>
    <a:masterClrMapping/>
  </p:clrMapOvr>
  <p:transition spd="med">
    <p:fade/>
  </p:transition>
</p:sldLayout>
</file>

<file path=ppt/slideLayouts/slideLayout5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5A8EF-7B24-4116-B95C-311E1B70C4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2522739"/>
      </p:ext>
    </p:extLst>
  </p:cSld>
  <p:clrMapOvr>
    <a:masterClrMapping/>
  </p:clrMapOvr>
  <p:transition spd="med">
    <p:fade/>
  </p:transition>
</p:sldLayout>
</file>

<file path=ppt/slideLayouts/slideLayout5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CF0E4-C937-40D3-B84C-DE6B723D86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2324492"/>
      </p:ext>
    </p:extLst>
  </p:cSld>
  <p:clrMapOvr>
    <a:masterClrMapping/>
  </p:clrMapOvr>
  <p:transition spd="med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90EE27-E765-4C54-AFBD-73CBE8D0E8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2019261"/>
      </p:ext>
    </p:extLst>
  </p:cSld>
  <p:clrMapOvr>
    <a:masterClrMapping/>
  </p:clrMapOvr>
  <p:transition spd="med">
    <p:fade/>
  </p:transition>
</p:sldLayout>
</file>

<file path=ppt/slideLayouts/slideLayout5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BFBE6-C722-4523-AB55-BB240D81C2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6352048"/>
      </p:ext>
    </p:extLst>
  </p:cSld>
  <p:clrMapOvr>
    <a:masterClrMapping/>
  </p:clrMapOvr>
  <p:transition spd="med">
    <p:fade/>
  </p:transition>
</p:sldLayout>
</file>

<file path=ppt/slideLayouts/slideLayout5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7EEE7D-BFF2-4F98-ACF7-01B34466EC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7616452"/>
      </p:ext>
    </p:extLst>
  </p:cSld>
  <p:clrMapOvr>
    <a:masterClrMapping/>
  </p:clrMapOvr>
  <p:transition spd="med">
    <p:fade/>
  </p:transition>
</p:sldLayout>
</file>

<file path=ppt/slideLayouts/slideLayout5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2B935-A1BC-4B09-9ACC-F501860E1B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257393"/>
      </p:ext>
    </p:extLst>
  </p:cSld>
  <p:clrMapOvr>
    <a:masterClrMapping/>
  </p:clrMapOvr>
  <p:transition spd="med">
    <p:fade/>
  </p:transition>
</p:sldLayout>
</file>

<file path=ppt/slideLayouts/slideLayout5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78E8AB-24D2-4B29-8FCE-672D6BC705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1157983"/>
      </p:ext>
    </p:extLst>
  </p:cSld>
  <p:clrMapOvr>
    <a:masterClrMapping/>
  </p:clrMapOvr>
  <p:transition spd="med">
    <p:fade/>
  </p:transition>
</p:sldLayout>
</file>

<file path=ppt/slideLayouts/slideLayout5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5BAAA-7E46-41B5-ABE0-AAAE540AEE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9678259"/>
      </p:ext>
    </p:extLst>
  </p:cSld>
  <p:clrMapOvr>
    <a:masterClrMapping/>
  </p:clrMapOvr>
  <p:transition spd="med">
    <p:fade/>
  </p:transition>
</p:sldLayout>
</file>

<file path=ppt/slideLayouts/slideLayout5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2CDC49-A229-4441-B1F6-9AA310EE3B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6983115"/>
      </p:ext>
    </p:extLst>
  </p:cSld>
  <p:clrMapOvr>
    <a:masterClrMapping/>
  </p:clrMapOvr>
  <p:transition spd="med">
    <p:fade/>
  </p:transition>
</p:sldLayout>
</file>

<file path=ppt/slideLayouts/slideLayout5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B27D3-2675-4581-9279-983FD4B2CB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6848095"/>
      </p:ext>
    </p:extLst>
  </p:cSld>
  <p:clrMapOvr>
    <a:masterClrMapping/>
  </p:clrMapOvr>
  <p:transition spd="med">
    <p:fade/>
  </p:transition>
</p:sldLayout>
</file>

<file path=ppt/slideLayouts/slideLayout5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DDB715-3617-4573-8782-C433F0D57A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3185457"/>
      </p:ext>
    </p:extLst>
  </p:cSld>
  <p:clrMapOvr>
    <a:masterClrMapping/>
  </p:clrMapOvr>
  <p:transition spd="med">
    <p:fade/>
  </p:transition>
</p:sldLayout>
</file>

<file path=ppt/slideLayouts/slideLayout5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DB3AD7-62CA-4636-BD1E-29A8D390CC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7460681"/>
      </p:ext>
    </p:extLst>
  </p:cSld>
  <p:clrMapOvr>
    <a:masterClrMapping/>
  </p:clrMapOvr>
  <p:transition spd="med">
    <p:fade/>
  </p:transition>
</p:sldLayout>
</file>

<file path=ppt/slideLayouts/slideLayout5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337EC7-5D5E-4272-81AE-488F528465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3534554"/>
      </p:ext>
    </p:extLst>
  </p:cSld>
  <p:clrMapOvr>
    <a:masterClrMapping/>
  </p:clrMapOvr>
  <p:transition spd="med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46A5C-9444-4FBF-85A1-ADC36C45F0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0546496"/>
      </p:ext>
    </p:extLst>
  </p:cSld>
  <p:clrMapOvr>
    <a:masterClrMapping/>
  </p:clrMapOvr>
  <p:transition spd="med">
    <p:fade/>
  </p:transition>
</p:sldLayout>
</file>

<file path=ppt/slideLayouts/slideLayout5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43BE34-B568-4BA7-8C99-A7E1609A4B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356299"/>
      </p:ext>
    </p:extLst>
  </p:cSld>
  <p:clrMapOvr>
    <a:masterClrMapping/>
  </p:clrMapOvr>
  <p:transition spd="med">
    <p:fade/>
  </p:transition>
</p:sldLayout>
</file>

<file path=ppt/slideLayouts/slideLayout5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C18C01-4D64-4434-961F-2874DD3B25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8845510"/>
      </p:ext>
    </p:extLst>
  </p:cSld>
  <p:clrMapOvr>
    <a:masterClrMapping/>
  </p:clrMapOvr>
  <p:transition spd="med">
    <p:fade/>
  </p:transition>
</p:sldLayout>
</file>

<file path=ppt/slideLayouts/slideLayout5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DBE84B-1F7D-4A1B-A27D-34B4F2E7AA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8446552"/>
      </p:ext>
    </p:extLst>
  </p:cSld>
  <p:clrMapOvr>
    <a:masterClrMapping/>
  </p:clrMapOvr>
  <p:transition spd="med">
    <p:fade/>
  </p:transition>
</p:sldLayout>
</file>

<file path=ppt/slideLayouts/slideLayout5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0C4AD6-E15A-4598-BA4F-CD37A11529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0651567"/>
      </p:ext>
    </p:extLst>
  </p:cSld>
  <p:clrMapOvr>
    <a:masterClrMapping/>
  </p:clrMapOvr>
  <p:transition spd="med">
    <p:fade/>
  </p:transition>
</p:sldLayout>
</file>

<file path=ppt/slideLayouts/slideLayout5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BBDB6-FD9B-4249-B596-F09167B1CC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8396681"/>
      </p:ext>
    </p:extLst>
  </p:cSld>
  <p:clrMapOvr>
    <a:masterClrMapping/>
  </p:clrMapOvr>
  <p:transition spd="med">
    <p:fade/>
  </p:transition>
</p:sldLayout>
</file>

<file path=ppt/slideLayouts/slideLayout5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D352E-FC92-4766-9426-F026FB5CAB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0968569"/>
      </p:ext>
    </p:extLst>
  </p:cSld>
  <p:clrMapOvr>
    <a:masterClrMapping/>
  </p:clrMapOvr>
  <p:transition spd="med">
    <p:fade/>
  </p:transition>
</p:sldLayout>
</file>

<file path=ppt/slideLayouts/slideLayout5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3E60E-D27E-4163-A24B-B0CA5031E8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0327673"/>
      </p:ext>
    </p:extLst>
  </p:cSld>
  <p:clrMapOvr>
    <a:masterClrMapping/>
  </p:clrMapOvr>
  <p:transition spd="med">
    <p:fade/>
  </p:transition>
</p:sldLayout>
</file>

<file path=ppt/slideLayouts/slideLayout5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69B58E-FF05-477B-B04E-2301AB913A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840455"/>
      </p:ext>
    </p:extLst>
  </p:cSld>
  <p:clrMapOvr>
    <a:masterClrMapping/>
  </p:clrMapOvr>
  <p:transition spd="med">
    <p:fade/>
  </p:transition>
</p:sldLayout>
</file>

<file path=ppt/slideLayouts/slideLayout5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DF9220-C210-4436-AF6B-E4EF875E4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614882"/>
      </p:ext>
    </p:extLst>
  </p:cSld>
  <p:clrMapOvr>
    <a:masterClrMapping/>
  </p:clrMapOvr>
  <p:transition spd="med">
    <p:fade/>
  </p:transition>
</p:sldLayout>
</file>

<file path=ppt/slideLayouts/slideLayout5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6D14D8-37C2-45E8-BCFE-0066C46868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110779"/>
      </p:ext>
    </p:extLst>
  </p:cSld>
  <p:clrMapOvr>
    <a:masterClrMapping/>
  </p:clrMapOvr>
  <p:transition spd="med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7D650A-684B-4086-9992-B4B9FF1EC5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0895023"/>
      </p:ext>
    </p:extLst>
  </p:cSld>
  <p:clrMapOvr>
    <a:masterClrMapping/>
  </p:clrMapOvr>
  <p:transition spd="med">
    <p:fade/>
  </p:transition>
</p:sldLayout>
</file>

<file path=ppt/slideLayouts/slideLayout5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553A1-E7FE-4710-A68B-B612EA574D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8562053"/>
      </p:ext>
    </p:extLst>
  </p:cSld>
  <p:clrMapOvr>
    <a:masterClrMapping/>
  </p:clrMapOvr>
  <p:transition spd="med">
    <p:fade/>
  </p:transition>
</p:sldLayout>
</file>

<file path=ppt/slideLayouts/slideLayout5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A424A-E0C1-4AE4-9122-5057AA9EF6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4105332"/>
      </p:ext>
    </p:extLst>
  </p:cSld>
  <p:clrMapOvr>
    <a:masterClrMapping/>
  </p:clrMapOvr>
  <p:transition spd="med">
    <p:fade/>
  </p:transition>
</p:sldLayout>
</file>

<file path=ppt/slideLayouts/slideLayout5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2F16E5-0FE4-4064-A07E-199CBCDF3F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4998384"/>
      </p:ext>
    </p:extLst>
  </p:cSld>
  <p:clrMapOvr>
    <a:masterClrMapping/>
  </p:clrMapOvr>
  <p:transition spd="med">
    <p:fade/>
  </p:transition>
</p:sldLayout>
</file>

<file path=ppt/slideLayouts/slideLayout5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544A2-2D58-44B4-A546-0B7FEE0B20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7761712"/>
      </p:ext>
    </p:extLst>
  </p:cSld>
  <p:clrMapOvr>
    <a:masterClrMapping/>
  </p:clrMapOvr>
  <p:transition spd="med">
    <p:fade/>
  </p:transition>
</p:sldLayout>
</file>

<file path=ppt/slideLayouts/slideLayout5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C73022-E4DD-4FDC-8D94-7605D882D1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4640517"/>
      </p:ext>
    </p:extLst>
  </p:cSld>
  <p:clrMapOvr>
    <a:masterClrMapping/>
  </p:clrMapOvr>
  <p:transition spd="med">
    <p:fade/>
  </p:transition>
</p:sldLayout>
</file>

<file path=ppt/slideLayouts/slideLayout5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3349F-F97E-4BE2-9534-0C6532A27B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3112299"/>
      </p:ext>
    </p:extLst>
  </p:cSld>
  <p:clrMapOvr>
    <a:masterClrMapping/>
  </p:clrMapOvr>
  <p:transition spd="med">
    <p:fade/>
  </p:transition>
</p:sldLayout>
</file>

<file path=ppt/slideLayouts/slideLayout5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9D2D68-AF29-47A0-9940-F0655B6B41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3866489"/>
      </p:ext>
    </p:extLst>
  </p:cSld>
  <p:clrMapOvr>
    <a:masterClrMapping/>
  </p:clrMapOvr>
  <p:transition spd="med">
    <p:fade/>
  </p:transition>
</p:sldLayout>
</file>

<file path=ppt/slideLayouts/slideLayout5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7CC57-4600-4CB5-9B17-DF219AA27C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6715657"/>
      </p:ext>
    </p:extLst>
  </p:cSld>
  <p:clrMapOvr>
    <a:masterClrMapping/>
  </p:clrMapOvr>
  <p:transition spd="med">
    <p:fade/>
  </p:transition>
</p:sldLayout>
</file>

<file path=ppt/slideLayouts/slideLayout5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ECC23-9C99-406E-88D0-5ED1AF945A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101594"/>
      </p:ext>
    </p:extLst>
  </p:cSld>
  <p:clrMapOvr>
    <a:masterClrMapping/>
  </p:clrMapOvr>
  <p:transition spd="med">
    <p:fade/>
  </p:transition>
</p:sldLayout>
</file>

<file path=ppt/slideLayouts/slideLayout5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C29FD-08AE-4D42-A3FF-A0F3D3A215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085854"/>
      </p:ext>
    </p:extLst>
  </p:cSld>
  <p:clrMapOvr>
    <a:masterClrMapping/>
  </p:clrMapOvr>
  <p:transition spd="med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3C0AE-9D0D-4EF6-BC8C-9BF5B178AC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6329236"/>
      </p:ext>
    </p:extLst>
  </p:cSld>
  <p:clrMapOvr>
    <a:masterClrMapping/>
  </p:clrMapOvr>
  <p:transition spd="med">
    <p:fade/>
  </p:transition>
</p:sldLayout>
</file>

<file path=ppt/slideLayouts/slideLayout5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D2491F-A30C-47F3-893F-9C07E10126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1948028"/>
      </p:ext>
    </p:extLst>
  </p:cSld>
  <p:clrMapOvr>
    <a:masterClrMapping/>
  </p:clrMapOvr>
  <p:transition spd="med">
    <p:fade/>
  </p:transition>
</p:sldLayout>
</file>

<file path=ppt/slideLayouts/slideLayout5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07403-8629-47EE-BCAB-DD1355CAB8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0477961"/>
      </p:ext>
    </p:extLst>
  </p:cSld>
  <p:clrMapOvr>
    <a:masterClrMapping/>
  </p:clrMapOvr>
  <p:transition spd="med">
    <p:fade/>
  </p:transition>
</p:sldLayout>
</file>

<file path=ppt/slideLayouts/slideLayout5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8FA76-2BDE-4EE6-B066-7B8A8E08B9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2653121"/>
      </p:ext>
    </p:extLst>
  </p:cSld>
  <p:clrMapOvr>
    <a:masterClrMapping/>
  </p:clrMapOvr>
  <p:transition spd="med">
    <p:fade/>
  </p:transition>
</p:sldLayout>
</file>

<file path=ppt/slideLayouts/slideLayout5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D77F46-7DA8-4B02-BB92-CB87527526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0105911"/>
      </p:ext>
    </p:extLst>
  </p:cSld>
  <p:clrMapOvr>
    <a:masterClrMapping/>
  </p:clrMapOvr>
  <p:transition spd="med">
    <p:fade/>
  </p:transition>
</p:sldLayout>
</file>

<file path=ppt/slideLayouts/slideLayout5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9C84E-7E7A-4CE8-AEFE-7DCEA1F9F7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8600628"/>
      </p:ext>
    </p:extLst>
  </p:cSld>
  <p:clrMapOvr>
    <a:masterClrMapping/>
  </p:clrMapOvr>
  <p:transition spd="med">
    <p:fade/>
  </p:transition>
</p:sldLayout>
</file>

<file path=ppt/slideLayouts/slideLayout5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2815D-A2C6-4B16-A57D-22137B30A2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9116354"/>
      </p:ext>
    </p:extLst>
  </p:cSld>
  <p:clrMapOvr>
    <a:masterClrMapping/>
  </p:clrMapOvr>
  <p:transition spd="med">
    <p:fade/>
  </p:transition>
</p:sldLayout>
</file>

<file path=ppt/slideLayouts/slideLayout5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3B59D8-53FC-4F7C-893C-11ADCF9ADF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5174205"/>
      </p:ext>
    </p:extLst>
  </p:cSld>
  <p:clrMapOvr>
    <a:masterClrMapping/>
  </p:clrMapOvr>
  <p:transition spd="med">
    <p:fade/>
  </p:transition>
</p:sldLayout>
</file>

<file path=ppt/slideLayouts/slideLayout5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1802C3-A96F-469D-B140-D91204D9F6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1805887"/>
      </p:ext>
    </p:extLst>
  </p:cSld>
  <p:clrMapOvr>
    <a:masterClrMapping/>
  </p:clrMapOvr>
  <p:transition spd="med">
    <p:fade/>
  </p:transition>
</p:sldLayout>
</file>

<file path=ppt/slideLayouts/slideLayout5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E2C3C8-0863-4352-A87F-374AA8AA91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8975179"/>
      </p:ext>
    </p:extLst>
  </p:cSld>
  <p:clrMapOvr>
    <a:masterClrMapping/>
  </p:clrMapOvr>
  <p:transition spd="med">
    <p:fade/>
  </p:transition>
</p:sldLayout>
</file>

<file path=ppt/slideLayouts/slideLayout5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F3CE50-3E8B-4C8A-AEB3-B34BB9E75E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4688992"/>
      </p:ext>
    </p:extLst>
  </p:cSld>
  <p:clrMapOvr>
    <a:masterClrMapping/>
  </p:clrMapOvr>
  <p:transition spd="med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ABFB98-D0B0-46A6-8F31-4AC62A2107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8315472"/>
      </p:ext>
    </p:extLst>
  </p:cSld>
  <p:clrMapOvr>
    <a:masterClrMapping/>
  </p:clrMapOvr>
  <p:transition spd="med">
    <p:fade/>
  </p:transition>
</p:sldLayout>
</file>

<file path=ppt/slideLayouts/slideLayout5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BBC451-E713-44AE-8FE8-906EE03B43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8077001"/>
      </p:ext>
    </p:extLst>
  </p:cSld>
  <p:clrMapOvr>
    <a:masterClrMapping/>
  </p:clrMapOvr>
  <p:transition spd="med">
    <p:fade/>
  </p:transition>
</p:sldLayout>
</file>

<file path=ppt/slideLayouts/slideLayout5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D7896E-8A16-4A64-9B02-76A427DA00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1346759"/>
      </p:ext>
    </p:extLst>
  </p:cSld>
  <p:clrMapOvr>
    <a:masterClrMapping/>
  </p:clrMapOvr>
  <p:transition spd="med">
    <p:fade/>
  </p:transition>
</p:sldLayout>
</file>

<file path=ppt/slideLayouts/slideLayout5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87BA34-F7F0-4B18-BA81-F7466CADC8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3861052"/>
      </p:ext>
    </p:extLst>
  </p:cSld>
  <p:clrMapOvr>
    <a:masterClrMapping/>
  </p:clrMapOvr>
  <p:transition spd="med">
    <p:fade/>
  </p:transition>
</p:sldLayout>
</file>

<file path=ppt/slideLayouts/slideLayout5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3D669-4C2D-4DFD-B86B-FF470965A6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2794722"/>
      </p:ext>
    </p:extLst>
  </p:cSld>
  <p:clrMapOvr>
    <a:masterClrMapping/>
  </p:clrMapOvr>
  <p:transition spd="med">
    <p:fade/>
  </p:transition>
</p:sldLayout>
</file>

<file path=ppt/slideLayouts/slideLayout5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FFCC9-C78A-41A5-915A-F0EE4C5BFD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1171637"/>
      </p:ext>
    </p:extLst>
  </p:cSld>
  <p:clrMapOvr>
    <a:masterClrMapping/>
  </p:clrMapOvr>
  <p:transition spd="med">
    <p:fade/>
  </p:transition>
</p:sldLayout>
</file>

<file path=ppt/slideLayouts/slideLayout5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207931-8617-48B4-A248-6384F25957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0693445"/>
      </p:ext>
    </p:extLst>
  </p:cSld>
  <p:clrMapOvr>
    <a:masterClrMapping/>
  </p:clrMapOvr>
  <p:transition spd="med">
    <p:fade/>
  </p:transition>
</p:sldLayout>
</file>

<file path=ppt/slideLayouts/slideLayout5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EA515D-64D6-419E-B4C5-517D4A4310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5320289"/>
      </p:ext>
    </p:extLst>
  </p:cSld>
  <p:clrMapOvr>
    <a:masterClrMapping/>
  </p:clrMapOvr>
  <p:transition spd="med">
    <p:fade/>
  </p:transition>
</p:sldLayout>
</file>

<file path=ppt/slideLayouts/slideLayout5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17F12D-66AC-46C9-8827-2128D4AFA2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0719993"/>
      </p:ext>
    </p:extLst>
  </p:cSld>
  <p:clrMapOvr>
    <a:masterClrMapping/>
  </p:clrMapOvr>
  <p:transition spd="med">
    <p:fade/>
  </p:transition>
</p:sldLayout>
</file>

<file path=ppt/slideLayouts/slideLayout5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EB645B-41D6-45F6-B3AC-9A0733CDEC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843832"/>
      </p:ext>
    </p:extLst>
  </p:cSld>
  <p:clrMapOvr>
    <a:masterClrMapping/>
  </p:clrMapOvr>
  <p:transition spd="med">
    <p:fade/>
  </p:transition>
</p:sldLayout>
</file>

<file path=ppt/slideLayouts/slideLayout5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3CE163-2CCA-4E24-991A-6CA44860F2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7182528"/>
      </p:ext>
    </p:extLst>
  </p:cSld>
  <p:clrMapOvr>
    <a:masterClrMapping/>
  </p:clrMapOvr>
  <p:transition spd="med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18A042-301C-43AB-96CF-F649F745BD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6780735"/>
      </p:ext>
    </p:extLst>
  </p:cSld>
  <p:clrMapOvr>
    <a:masterClrMapping/>
  </p:clrMapOvr>
  <p:transition spd="med">
    <p:fade/>
  </p:transition>
</p:sldLayout>
</file>

<file path=ppt/slideLayouts/slideLayout5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67A8DD-8759-4B69-80C2-21BA8EE3BC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0840713"/>
      </p:ext>
    </p:extLst>
  </p:cSld>
  <p:clrMapOvr>
    <a:masterClrMapping/>
  </p:clrMapOvr>
  <p:transition spd="med">
    <p:fade/>
  </p:transition>
</p:sldLayout>
</file>

<file path=ppt/slideLayouts/slideLayout5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C7FAE8-4459-4D58-B4EE-B1B7CDA48B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3492157"/>
      </p:ext>
    </p:extLst>
  </p:cSld>
  <p:clrMapOvr>
    <a:masterClrMapping/>
  </p:clrMapOvr>
  <p:transition spd="med">
    <p:fade/>
  </p:transition>
</p:sldLayout>
</file>

<file path=ppt/slideLayouts/slideLayout5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3F429-52F5-4883-B1A7-C07E418042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3837971"/>
      </p:ext>
    </p:extLst>
  </p:cSld>
  <p:clrMapOvr>
    <a:masterClrMapping/>
  </p:clrMapOvr>
  <p:transition spd="med">
    <p:fade/>
  </p:transition>
</p:sldLayout>
</file>

<file path=ppt/slideLayouts/slideLayout5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Group 131"/>
          <p:cNvGrpSpPr/>
          <p:nvPr userDrawn="1"/>
        </p:nvGrpSpPr>
        <p:grpSpPr>
          <a:xfrm>
            <a:off x="3293526" y="548683"/>
            <a:ext cx="2556993" cy="3598973"/>
            <a:chOff x="787805" y="339502"/>
            <a:chExt cx="4175262" cy="4407517"/>
          </a:xfrm>
        </p:grpSpPr>
        <p:sp>
          <p:nvSpPr>
            <p:cNvPr id="133" name="Oval 132"/>
            <p:cNvSpPr/>
            <p:nvPr/>
          </p:nvSpPr>
          <p:spPr>
            <a:xfrm>
              <a:off x="787805" y="339502"/>
              <a:ext cx="4175262" cy="417526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1024029" eaLnBrk="1" fontAlgn="auto" latinLnBrk="1" hangingPunct="1"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endParaRPr lang="ko-KR" altLang="en-US" sz="2000">
                <a:solidFill>
                  <a:prstClr val="white"/>
                </a:solidFill>
              </a:endParaRPr>
            </a:p>
          </p:txBody>
        </p:sp>
        <p:grpSp>
          <p:nvGrpSpPr>
            <p:cNvPr id="134" name="Group 133"/>
            <p:cNvGrpSpPr/>
            <p:nvPr/>
          </p:nvGrpSpPr>
          <p:grpSpPr>
            <a:xfrm>
              <a:off x="1129436" y="1046675"/>
              <a:ext cx="3492000" cy="3700344"/>
              <a:chOff x="5304922" y="1037184"/>
              <a:chExt cx="3492000" cy="3700344"/>
            </a:xfrm>
          </p:grpSpPr>
          <p:grpSp>
            <p:nvGrpSpPr>
              <p:cNvPr id="135" name="Group 134"/>
              <p:cNvGrpSpPr/>
              <p:nvPr/>
            </p:nvGrpSpPr>
            <p:grpSpPr>
              <a:xfrm>
                <a:off x="5304922" y="3743716"/>
                <a:ext cx="3492000" cy="437610"/>
                <a:chOff x="1709238" y="4209096"/>
                <a:chExt cx="3492000" cy="437610"/>
              </a:xfrm>
            </p:grpSpPr>
            <p:sp>
              <p:nvSpPr>
                <p:cNvPr id="161" name="Rectangle 160"/>
                <p:cNvSpPr/>
                <p:nvPr/>
              </p:nvSpPr>
              <p:spPr>
                <a:xfrm>
                  <a:off x="1709238" y="4214706"/>
                  <a:ext cx="3492000" cy="432000"/>
                </a:xfrm>
                <a:prstGeom prst="rect">
                  <a:avLst/>
                </a:prstGeom>
                <a:solidFill>
                  <a:schemeClr val="accent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62" name="Group 161"/>
                <p:cNvGrpSpPr/>
                <p:nvPr/>
              </p:nvGrpSpPr>
              <p:grpSpPr>
                <a:xfrm>
                  <a:off x="2078720" y="4209096"/>
                  <a:ext cx="469833" cy="432000"/>
                  <a:chOff x="2078720" y="4209096"/>
                  <a:chExt cx="469833" cy="432000"/>
                </a:xfrm>
              </p:grpSpPr>
              <p:sp>
                <p:nvSpPr>
                  <p:cNvPr id="170" name="Rectangle 169"/>
                  <p:cNvSpPr/>
                  <p:nvPr/>
                </p:nvSpPr>
                <p:spPr>
                  <a:xfrm>
                    <a:off x="2078720" y="4209096"/>
                    <a:ext cx="54000" cy="4320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71" name="Rectangle 170"/>
                  <p:cNvSpPr/>
                  <p:nvPr/>
                </p:nvSpPr>
                <p:spPr>
                  <a:xfrm>
                    <a:off x="2217331" y="4209096"/>
                    <a:ext cx="54000" cy="4320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72" name="Rectangle 171"/>
                  <p:cNvSpPr/>
                  <p:nvPr/>
                </p:nvSpPr>
                <p:spPr>
                  <a:xfrm>
                    <a:off x="2355942" y="4209096"/>
                    <a:ext cx="54000" cy="4320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73" name="Rectangle 172"/>
                  <p:cNvSpPr/>
                  <p:nvPr/>
                </p:nvSpPr>
                <p:spPr>
                  <a:xfrm>
                    <a:off x="2494553" y="4209096"/>
                    <a:ext cx="54000" cy="4320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</p:grpSp>
            <p:grpSp>
              <p:nvGrpSpPr>
                <p:cNvPr id="163" name="Group 162"/>
                <p:cNvGrpSpPr/>
                <p:nvPr/>
              </p:nvGrpSpPr>
              <p:grpSpPr>
                <a:xfrm>
                  <a:off x="4098293" y="4384000"/>
                  <a:ext cx="900965" cy="82800"/>
                  <a:chOff x="4098293" y="4384000"/>
                  <a:chExt cx="900965" cy="82800"/>
                </a:xfrm>
              </p:grpSpPr>
              <p:sp>
                <p:nvSpPr>
                  <p:cNvPr id="164" name="Rectangle 163"/>
                  <p:cNvSpPr/>
                  <p:nvPr/>
                </p:nvSpPr>
                <p:spPr>
                  <a:xfrm>
                    <a:off x="4098293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65" name="Rectangle 164"/>
                  <p:cNvSpPr/>
                  <p:nvPr/>
                </p:nvSpPr>
                <p:spPr>
                  <a:xfrm>
                    <a:off x="4260486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66" name="Rectangle 165"/>
                  <p:cNvSpPr/>
                  <p:nvPr/>
                </p:nvSpPr>
                <p:spPr>
                  <a:xfrm>
                    <a:off x="4422679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67" name="Rectangle 166"/>
                  <p:cNvSpPr/>
                  <p:nvPr/>
                </p:nvSpPr>
                <p:spPr>
                  <a:xfrm>
                    <a:off x="4584872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68" name="Rectangle 167"/>
                  <p:cNvSpPr/>
                  <p:nvPr/>
                </p:nvSpPr>
                <p:spPr>
                  <a:xfrm>
                    <a:off x="4747065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69" name="Rectangle 168"/>
                  <p:cNvSpPr/>
                  <p:nvPr/>
                </p:nvSpPr>
                <p:spPr>
                  <a:xfrm>
                    <a:off x="4909258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</p:grpSp>
          </p:grpSp>
          <p:grpSp>
            <p:nvGrpSpPr>
              <p:cNvPr id="136" name="Group 135"/>
              <p:cNvGrpSpPr/>
              <p:nvPr/>
            </p:nvGrpSpPr>
            <p:grpSpPr>
              <a:xfrm flipH="1">
                <a:off x="5304922" y="4299918"/>
                <a:ext cx="3492000" cy="437610"/>
                <a:chOff x="1709238" y="4209096"/>
                <a:chExt cx="3492000" cy="437610"/>
              </a:xfrm>
            </p:grpSpPr>
            <p:sp>
              <p:nvSpPr>
                <p:cNvPr id="148" name="Rectangle 147"/>
                <p:cNvSpPr/>
                <p:nvPr/>
              </p:nvSpPr>
              <p:spPr>
                <a:xfrm>
                  <a:off x="1709238" y="4214706"/>
                  <a:ext cx="3492000" cy="432000"/>
                </a:xfrm>
                <a:prstGeom prst="rect">
                  <a:avLst/>
                </a:prstGeom>
                <a:solidFill>
                  <a:schemeClr val="accent2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49" name="Group 148"/>
                <p:cNvGrpSpPr/>
                <p:nvPr/>
              </p:nvGrpSpPr>
              <p:grpSpPr>
                <a:xfrm>
                  <a:off x="2078720" y="4209096"/>
                  <a:ext cx="469833" cy="432000"/>
                  <a:chOff x="2078720" y="4209096"/>
                  <a:chExt cx="469833" cy="432000"/>
                </a:xfrm>
              </p:grpSpPr>
              <p:sp>
                <p:nvSpPr>
                  <p:cNvPr id="157" name="Rectangle 156"/>
                  <p:cNvSpPr/>
                  <p:nvPr/>
                </p:nvSpPr>
                <p:spPr>
                  <a:xfrm>
                    <a:off x="2078720" y="4209096"/>
                    <a:ext cx="54000" cy="4320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8" name="Rectangle 157"/>
                  <p:cNvSpPr/>
                  <p:nvPr/>
                </p:nvSpPr>
                <p:spPr>
                  <a:xfrm>
                    <a:off x="2217331" y="4209096"/>
                    <a:ext cx="54000" cy="4320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9" name="Rectangle 158"/>
                  <p:cNvSpPr/>
                  <p:nvPr/>
                </p:nvSpPr>
                <p:spPr>
                  <a:xfrm>
                    <a:off x="2355942" y="4209096"/>
                    <a:ext cx="54000" cy="4320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60" name="Rectangle 159"/>
                  <p:cNvSpPr/>
                  <p:nvPr/>
                </p:nvSpPr>
                <p:spPr>
                  <a:xfrm>
                    <a:off x="2494553" y="4209096"/>
                    <a:ext cx="54000" cy="4320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</p:grpSp>
            <p:grpSp>
              <p:nvGrpSpPr>
                <p:cNvPr id="150" name="Group 149"/>
                <p:cNvGrpSpPr/>
                <p:nvPr/>
              </p:nvGrpSpPr>
              <p:grpSpPr>
                <a:xfrm>
                  <a:off x="4098293" y="4384000"/>
                  <a:ext cx="900965" cy="82800"/>
                  <a:chOff x="4098293" y="4384000"/>
                  <a:chExt cx="900965" cy="82800"/>
                </a:xfrm>
              </p:grpSpPr>
              <p:sp>
                <p:nvSpPr>
                  <p:cNvPr id="151" name="Rectangle 150"/>
                  <p:cNvSpPr/>
                  <p:nvPr/>
                </p:nvSpPr>
                <p:spPr>
                  <a:xfrm>
                    <a:off x="4098293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2" name="Rectangle 151"/>
                  <p:cNvSpPr/>
                  <p:nvPr/>
                </p:nvSpPr>
                <p:spPr>
                  <a:xfrm>
                    <a:off x="4260486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3" name="Rectangle 152"/>
                  <p:cNvSpPr/>
                  <p:nvPr/>
                </p:nvSpPr>
                <p:spPr>
                  <a:xfrm>
                    <a:off x="4422679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4" name="Rectangle 153"/>
                  <p:cNvSpPr/>
                  <p:nvPr/>
                </p:nvSpPr>
                <p:spPr>
                  <a:xfrm>
                    <a:off x="4584872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5" name="Rectangle 154"/>
                  <p:cNvSpPr/>
                  <p:nvPr/>
                </p:nvSpPr>
                <p:spPr>
                  <a:xfrm>
                    <a:off x="4747065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6" name="Rectangle 155"/>
                  <p:cNvSpPr/>
                  <p:nvPr/>
                </p:nvSpPr>
                <p:spPr>
                  <a:xfrm>
                    <a:off x="4909258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eaLnBrk="1" fontAlgn="auto" latinLnBrk="1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</a:pPr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</p:grpSp>
          </p:grpSp>
          <p:grpSp>
            <p:nvGrpSpPr>
              <p:cNvPr id="137" name="Group 136"/>
              <p:cNvGrpSpPr/>
              <p:nvPr/>
            </p:nvGrpSpPr>
            <p:grpSpPr>
              <a:xfrm>
                <a:off x="6272654" y="1875857"/>
                <a:ext cx="720080" cy="720080"/>
                <a:chOff x="6272654" y="1875857"/>
                <a:chExt cx="720080" cy="720080"/>
              </a:xfrm>
            </p:grpSpPr>
            <p:sp>
              <p:nvSpPr>
                <p:cNvPr id="146" name="Rectangle 145"/>
                <p:cNvSpPr/>
                <p:nvPr/>
              </p:nvSpPr>
              <p:spPr>
                <a:xfrm>
                  <a:off x="6272654" y="1875857"/>
                  <a:ext cx="720080" cy="720080"/>
                </a:xfrm>
                <a:prstGeom prst="rect">
                  <a:avLst/>
                </a:prstGeom>
                <a:solidFill>
                  <a:schemeClr val="accent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" name="Parallelogram 5"/>
                <p:cNvSpPr>
                  <a:spLocks/>
                </p:cNvSpPr>
                <p:nvPr/>
              </p:nvSpPr>
              <p:spPr>
                <a:xfrm>
                  <a:off x="6391715" y="1978487"/>
                  <a:ext cx="481958" cy="4819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48270" h="868857">
                      <a:moveTo>
                        <a:pt x="424135" y="189887"/>
                      </a:moveTo>
                      <a:lnTo>
                        <a:pt x="297766" y="526729"/>
                      </a:lnTo>
                      <a:lnTo>
                        <a:pt x="550505" y="526729"/>
                      </a:lnTo>
                      <a:close/>
                      <a:moveTo>
                        <a:pt x="325960" y="0"/>
                      </a:moveTo>
                      <a:lnTo>
                        <a:pt x="352897" y="0"/>
                      </a:lnTo>
                      <a:lnTo>
                        <a:pt x="495373" y="0"/>
                      </a:lnTo>
                      <a:lnTo>
                        <a:pt x="522310" y="0"/>
                      </a:lnTo>
                      <a:lnTo>
                        <a:pt x="848270" y="868857"/>
                      </a:lnTo>
                      <a:lnTo>
                        <a:pt x="678857" y="868857"/>
                      </a:lnTo>
                      <a:lnTo>
                        <a:pt x="604960" y="671883"/>
                      </a:lnTo>
                      <a:lnTo>
                        <a:pt x="243310" y="671883"/>
                      </a:lnTo>
                      <a:lnTo>
                        <a:pt x="169413" y="868857"/>
                      </a:lnTo>
                      <a:lnTo>
                        <a:pt x="0" y="868857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8" name="Group 137"/>
              <p:cNvGrpSpPr/>
              <p:nvPr/>
            </p:nvGrpSpPr>
            <p:grpSpPr>
              <a:xfrm>
                <a:off x="7109110" y="1875857"/>
                <a:ext cx="720080" cy="720080"/>
                <a:chOff x="7109110" y="1875857"/>
                <a:chExt cx="720080" cy="720080"/>
              </a:xfrm>
            </p:grpSpPr>
            <p:sp>
              <p:nvSpPr>
                <p:cNvPr id="144" name="Rectangle 143"/>
                <p:cNvSpPr/>
                <p:nvPr/>
              </p:nvSpPr>
              <p:spPr>
                <a:xfrm>
                  <a:off x="7109110" y="1875857"/>
                  <a:ext cx="720080" cy="720080"/>
                </a:xfrm>
                <a:prstGeom prst="rect">
                  <a:avLst/>
                </a:prstGeom>
                <a:solidFill>
                  <a:schemeClr val="accent2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" name="Rectangle 9"/>
                <p:cNvSpPr>
                  <a:spLocks noChangeAspect="1"/>
                </p:cNvSpPr>
                <p:nvPr/>
              </p:nvSpPr>
              <p:spPr>
                <a:xfrm>
                  <a:off x="7267746" y="1994945"/>
                  <a:ext cx="402809" cy="481904"/>
                </a:xfrm>
                <a:custGeom>
                  <a:avLst/>
                  <a:gdLst>
                    <a:gd name="connsiteX0" fmla="*/ 174101 w 728932"/>
                    <a:gd name="connsiteY0" fmla="*/ 488630 h 872065"/>
                    <a:gd name="connsiteX1" fmla="*/ 174101 w 728932"/>
                    <a:gd name="connsiteY1" fmla="*/ 728663 h 872065"/>
                    <a:gd name="connsiteX2" fmla="*/ 442406 w 728932"/>
                    <a:gd name="connsiteY2" fmla="*/ 728663 h 872065"/>
                    <a:gd name="connsiteX3" fmla="*/ 547956 w 728932"/>
                    <a:gd name="connsiteY3" fmla="*/ 612454 h 872065"/>
                    <a:gd name="connsiteX4" fmla="*/ 431276 w 728932"/>
                    <a:gd name="connsiteY4" fmla="*/ 493391 h 872065"/>
                    <a:gd name="connsiteX5" fmla="*/ 431276 w 728932"/>
                    <a:gd name="connsiteY5" fmla="*/ 488630 h 872065"/>
                    <a:gd name="connsiteX6" fmla="*/ 174101 w 728932"/>
                    <a:gd name="connsiteY6" fmla="*/ 488630 h 872065"/>
                    <a:gd name="connsiteX7" fmla="*/ 174101 w 728932"/>
                    <a:gd name="connsiteY7" fmla="*/ 140965 h 872065"/>
                    <a:gd name="connsiteX8" fmla="*/ 174101 w 728932"/>
                    <a:gd name="connsiteY8" fmla="*/ 347665 h 872065"/>
                    <a:gd name="connsiteX9" fmla="*/ 431276 w 728932"/>
                    <a:gd name="connsiteY9" fmla="*/ 347665 h 872065"/>
                    <a:gd name="connsiteX10" fmla="*/ 431276 w 728932"/>
                    <a:gd name="connsiteY10" fmla="*/ 345754 h 872065"/>
                    <a:gd name="connsiteX11" fmla="*/ 517000 w 728932"/>
                    <a:gd name="connsiteY11" fmla="*/ 243359 h 872065"/>
                    <a:gd name="connsiteX12" fmla="*/ 433656 w 728932"/>
                    <a:gd name="connsiteY12" fmla="*/ 148109 h 872065"/>
                    <a:gd name="connsiteX13" fmla="*/ 174101 w 728932"/>
                    <a:gd name="connsiteY13" fmla="*/ 140965 h 872065"/>
                    <a:gd name="connsiteX14" fmla="*/ 0 w 728932"/>
                    <a:gd name="connsiteY14" fmla="*/ 0 h 872065"/>
                    <a:gd name="connsiteX15" fmla="*/ 127816 w 728932"/>
                    <a:gd name="connsiteY15" fmla="*/ 0 h 872065"/>
                    <a:gd name="connsiteX16" fmla="*/ 174101 w 728932"/>
                    <a:gd name="connsiteY16" fmla="*/ 0 h 872065"/>
                    <a:gd name="connsiteX17" fmla="*/ 447945 w 728932"/>
                    <a:gd name="connsiteY17" fmla="*/ 0 h 872065"/>
                    <a:gd name="connsiteX18" fmla="*/ 447945 w 728932"/>
                    <a:gd name="connsiteY18" fmla="*/ 1732 h 872065"/>
                    <a:gd name="connsiteX19" fmla="*/ 683688 w 728932"/>
                    <a:gd name="connsiteY19" fmla="*/ 179066 h 872065"/>
                    <a:gd name="connsiteX20" fmla="*/ 559863 w 728932"/>
                    <a:gd name="connsiteY20" fmla="*/ 407666 h 872065"/>
                    <a:gd name="connsiteX21" fmla="*/ 728932 w 728932"/>
                    <a:gd name="connsiteY21" fmla="*/ 633885 h 872065"/>
                    <a:gd name="connsiteX22" fmla="*/ 433657 w 728932"/>
                    <a:gd name="connsiteY22" fmla="*/ 872010 h 872065"/>
                    <a:gd name="connsiteX23" fmla="*/ 433776 w 728932"/>
                    <a:gd name="connsiteY23" fmla="*/ 869628 h 872065"/>
                    <a:gd name="connsiteX24" fmla="*/ 174101 w 728932"/>
                    <a:gd name="connsiteY24" fmla="*/ 869628 h 872065"/>
                    <a:gd name="connsiteX25" fmla="*/ 127816 w 728932"/>
                    <a:gd name="connsiteY25" fmla="*/ 869628 h 872065"/>
                    <a:gd name="connsiteX26" fmla="*/ 0 w 728932"/>
                    <a:gd name="connsiteY26" fmla="*/ 869628 h 872065"/>
                    <a:gd name="connsiteX27" fmla="*/ 0 w 728932"/>
                    <a:gd name="connsiteY27" fmla="*/ 0 h 872065"/>
                    <a:gd name="connsiteX0" fmla="*/ 174101 w 728932"/>
                    <a:gd name="connsiteY0" fmla="*/ 488630 h 872065"/>
                    <a:gd name="connsiteX1" fmla="*/ 174101 w 728932"/>
                    <a:gd name="connsiteY1" fmla="*/ 728663 h 872065"/>
                    <a:gd name="connsiteX2" fmla="*/ 442406 w 728932"/>
                    <a:gd name="connsiteY2" fmla="*/ 728663 h 872065"/>
                    <a:gd name="connsiteX3" fmla="*/ 547956 w 728932"/>
                    <a:gd name="connsiteY3" fmla="*/ 612454 h 872065"/>
                    <a:gd name="connsiteX4" fmla="*/ 431276 w 728932"/>
                    <a:gd name="connsiteY4" fmla="*/ 493391 h 872065"/>
                    <a:gd name="connsiteX5" fmla="*/ 431276 w 728932"/>
                    <a:gd name="connsiteY5" fmla="*/ 488630 h 872065"/>
                    <a:gd name="connsiteX6" fmla="*/ 174101 w 728932"/>
                    <a:gd name="connsiteY6" fmla="*/ 488630 h 872065"/>
                    <a:gd name="connsiteX7" fmla="*/ 174101 w 728932"/>
                    <a:gd name="connsiteY7" fmla="*/ 140965 h 872065"/>
                    <a:gd name="connsiteX8" fmla="*/ 174101 w 728932"/>
                    <a:gd name="connsiteY8" fmla="*/ 347665 h 872065"/>
                    <a:gd name="connsiteX9" fmla="*/ 431276 w 728932"/>
                    <a:gd name="connsiteY9" fmla="*/ 347665 h 872065"/>
                    <a:gd name="connsiteX10" fmla="*/ 431276 w 728932"/>
                    <a:gd name="connsiteY10" fmla="*/ 345754 h 872065"/>
                    <a:gd name="connsiteX11" fmla="*/ 517000 w 728932"/>
                    <a:gd name="connsiteY11" fmla="*/ 243359 h 872065"/>
                    <a:gd name="connsiteX12" fmla="*/ 433656 w 728932"/>
                    <a:gd name="connsiteY12" fmla="*/ 148109 h 872065"/>
                    <a:gd name="connsiteX13" fmla="*/ 174101 w 728932"/>
                    <a:gd name="connsiteY13" fmla="*/ 140965 h 872065"/>
                    <a:gd name="connsiteX14" fmla="*/ 0 w 728932"/>
                    <a:gd name="connsiteY14" fmla="*/ 0 h 872065"/>
                    <a:gd name="connsiteX15" fmla="*/ 127816 w 728932"/>
                    <a:gd name="connsiteY15" fmla="*/ 0 h 872065"/>
                    <a:gd name="connsiteX16" fmla="*/ 174101 w 728932"/>
                    <a:gd name="connsiteY16" fmla="*/ 0 h 872065"/>
                    <a:gd name="connsiteX17" fmla="*/ 447945 w 728932"/>
                    <a:gd name="connsiteY17" fmla="*/ 0 h 872065"/>
                    <a:gd name="connsiteX18" fmla="*/ 447945 w 728932"/>
                    <a:gd name="connsiteY18" fmla="*/ 1732 h 872065"/>
                    <a:gd name="connsiteX19" fmla="*/ 683688 w 728932"/>
                    <a:gd name="connsiteY19" fmla="*/ 179066 h 872065"/>
                    <a:gd name="connsiteX20" fmla="*/ 559863 w 728932"/>
                    <a:gd name="connsiteY20" fmla="*/ 407666 h 872065"/>
                    <a:gd name="connsiteX21" fmla="*/ 728932 w 728932"/>
                    <a:gd name="connsiteY21" fmla="*/ 633885 h 872065"/>
                    <a:gd name="connsiteX22" fmla="*/ 433657 w 728932"/>
                    <a:gd name="connsiteY22" fmla="*/ 872010 h 872065"/>
                    <a:gd name="connsiteX23" fmla="*/ 433776 w 728932"/>
                    <a:gd name="connsiteY23" fmla="*/ 869628 h 872065"/>
                    <a:gd name="connsiteX24" fmla="*/ 174101 w 728932"/>
                    <a:gd name="connsiteY24" fmla="*/ 869628 h 872065"/>
                    <a:gd name="connsiteX25" fmla="*/ 127816 w 728932"/>
                    <a:gd name="connsiteY25" fmla="*/ 869628 h 872065"/>
                    <a:gd name="connsiteX26" fmla="*/ 0 w 728932"/>
                    <a:gd name="connsiteY26" fmla="*/ 869628 h 872065"/>
                    <a:gd name="connsiteX27" fmla="*/ 0 w 728932"/>
                    <a:gd name="connsiteY27" fmla="*/ 0 h 872065"/>
                    <a:gd name="connsiteX0" fmla="*/ 174101 w 728932"/>
                    <a:gd name="connsiteY0" fmla="*/ 488630 h 872065"/>
                    <a:gd name="connsiteX1" fmla="*/ 174101 w 728932"/>
                    <a:gd name="connsiteY1" fmla="*/ 728663 h 872065"/>
                    <a:gd name="connsiteX2" fmla="*/ 442406 w 728932"/>
                    <a:gd name="connsiteY2" fmla="*/ 728663 h 872065"/>
                    <a:gd name="connsiteX3" fmla="*/ 547956 w 728932"/>
                    <a:gd name="connsiteY3" fmla="*/ 612454 h 872065"/>
                    <a:gd name="connsiteX4" fmla="*/ 431276 w 728932"/>
                    <a:gd name="connsiteY4" fmla="*/ 493391 h 872065"/>
                    <a:gd name="connsiteX5" fmla="*/ 431276 w 728932"/>
                    <a:gd name="connsiteY5" fmla="*/ 488630 h 872065"/>
                    <a:gd name="connsiteX6" fmla="*/ 174101 w 728932"/>
                    <a:gd name="connsiteY6" fmla="*/ 488630 h 872065"/>
                    <a:gd name="connsiteX7" fmla="*/ 174101 w 728932"/>
                    <a:gd name="connsiteY7" fmla="*/ 140965 h 872065"/>
                    <a:gd name="connsiteX8" fmla="*/ 174101 w 728932"/>
                    <a:gd name="connsiteY8" fmla="*/ 347665 h 872065"/>
                    <a:gd name="connsiteX9" fmla="*/ 431276 w 728932"/>
                    <a:gd name="connsiteY9" fmla="*/ 347665 h 872065"/>
                    <a:gd name="connsiteX10" fmla="*/ 431276 w 728932"/>
                    <a:gd name="connsiteY10" fmla="*/ 345754 h 872065"/>
                    <a:gd name="connsiteX11" fmla="*/ 517000 w 728932"/>
                    <a:gd name="connsiteY11" fmla="*/ 243359 h 872065"/>
                    <a:gd name="connsiteX12" fmla="*/ 433656 w 728932"/>
                    <a:gd name="connsiteY12" fmla="*/ 148109 h 872065"/>
                    <a:gd name="connsiteX13" fmla="*/ 174101 w 728932"/>
                    <a:gd name="connsiteY13" fmla="*/ 140965 h 872065"/>
                    <a:gd name="connsiteX14" fmla="*/ 0 w 728932"/>
                    <a:gd name="connsiteY14" fmla="*/ 0 h 872065"/>
                    <a:gd name="connsiteX15" fmla="*/ 127816 w 728932"/>
                    <a:gd name="connsiteY15" fmla="*/ 0 h 872065"/>
                    <a:gd name="connsiteX16" fmla="*/ 174101 w 728932"/>
                    <a:gd name="connsiteY16" fmla="*/ 0 h 872065"/>
                    <a:gd name="connsiteX17" fmla="*/ 447945 w 728932"/>
                    <a:gd name="connsiteY17" fmla="*/ 0 h 872065"/>
                    <a:gd name="connsiteX18" fmla="*/ 447945 w 728932"/>
                    <a:gd name="connsiteY18" fmla="*/ 1732 h 872065"/>
                    <a:gd name="connsiteX19" fmla="*/ 683688 w 728932"/>
                    <a:gd name="connsiteY19" fmla="*/ 179066 h 872065"/>
                    <a:gd name="connsiteX20" fmla="*/ 559863 w 728932"/>
                    <a:gd name="connsiteY20" fmla="*/ 407666 h 872065"/>
                    <a:gd name="connsiteX21" fmla="*/ 728932 w 728932"/>
                    <a:gd name="connsiteY21" fmla="*/ 633885 h 872065"/>
                    <a:gd name="connsiteX22" fmla="*/ 433657 w 728932"/>
                    <a:gd name="connsiteY22" fmla="*/ 872010 h 872065"/>
                    <a:gd name="connsiteX23" fmla="*/ 433776 w 728932"/>
                    <a:gd name="connsiteY23" fmla="*/ 869628 h 872065"/>
                    <a:gd name="connsiteX24" fmla="*/ 174101 w 728932"/>
                    <a:gd name="connsiteY24" fmla="*/ 869628 h 872065"/>
                    <a:gd name="connsiteX25" fmla="*/ 127816 w 728932"/>
                    <a:gd name="connsiteY25" fmla="*/ 869628 h 872065"/>
                    <a:gd name="connsiteX26" fmla="*/ 0 w 728932"/>
                    <a:gd name="connsiteY26" fmla="*/ 869628 h 872065"/>
                    <a:gd name="connsiteX27" fmla="*/ 0 w 728932"/>
                    <a:gd name="connsiteY27" fmla="*/ 0 h 872065"/>
                    <a:gd name="connsiteX0" fmla="*/ 174101 w 728932"/>
                    <a:gd name="connsiteY0" fmla="*/ 488630 h 872065"/>
                    <a:gd name="connsiteX1" fmla="*/ 174101 w 728932"/>
                    <a:gd name="connsiteY1" fmla="*/ 728663 h 872065"/>
                    <a:gd name="connsiteX2" fmla="*/ 442406 w 728932"/>
                    <a:gd name="connsiteY2" fmla="*/ 728663 h 872065"/>
                    <a:gd name="connsiteX3" fmla="*/ 547956 w 728932"/>
                    <a:gd name="connsiteY3" fmla="*/ 612454 h 872065"/>
                    <a:gd name="connsiteX4" fmla="*/ 431276 w 728932"/>
                    <a:gd name="connsiteY4" fmla="*/ 493391 h 872065"/>
                    <a:gd name="connsiteX5" fmla="*/ 174101 w 728932"/>
                    <a:gd name="connsiteY5" fmla="*/ 488630 h 872065"/>
                    <a:gd name="connsiteX6" fmla="*/ 174101 w 728932"/>
                    <a:gd name="connsiteY6" fmla="*/ 140965 h 872065"/>
                    <a:gd name="connsiteX7" fmla="*/ 174101 w 728932"/>
                    <a:gd name="connsiteY7" fmla="*/ 347665 h 872065"/>
                    <a:gd name="connsiteX8" fmla="*/ 431276 w 728932"/>
                    <a:gd name="connsiteY8" fmla="*/ 347665 h 872065"/>
                    <a:gd name="connsiteX9" fmla="*/ 431276 w 728932"/>
                    <a:gd name="connsiteY9" fmla="*/ 345754 h 872065"/>
                    <a:gd name="connsiteX10" fmla="*/ 517000 w 728932"/>
                    <a:gd name="connsiteY10" fmla="*/ 243359 h 872065"/>
                    <a:gd name="connsiteX11" fmla="*/ 433656 w 728932"/>
                    <a:gd name="connsiteY11" fmla="*/ 148109 h 872065"/>
                    <a:gd name="connsiteX12" fmla="*/ 174101 w 728932"/>
                    <a:gd name="connsiteY12" fmla="*/ 140965 h 872065"/>
                    <a:gd name="connsiteX13" fmla="*/ 0 w 728932"/>
                    <a:gd name="connsiteY13" fmla="*/ 0 h 872065"/>
                    <a:gd name="connsiteX14" fmla="*/ 127816 w 728932"/>
                    <a:gd name="connsiteY14" fmla="*/ 0 h 872065"/>
                    <a:gd name="connsiteX15" fmla="*/ 174101 w 728932"/>
                    <a:gd name="connsiteY15" fmla="*/ 0 h 872065"/>
                    <a:gd name="connsiteX16" fmla="*/ 447945 w 728932"/>
                    <a:gd name="connsiteY16" fmla="*/ 0 h 872065"/>
                    <a:gd name="connsiteX17" fmla="*/ 447945 w 728932"/>
                    <a:gd name="connsiteY17" fmla="*/ 1732 h 872065"/>
                    <a:gd name="connsiteX18" fmla="*/ 683688 w 728932"/>
                    <a:gd name="connsiteY18" fmla="*/ 179066 h 872065"/>
                    <a:gd name="connsiteX19" fmla="*/ 559863 w 728932"/>
                    <a:gd name="connsiteY19" fmla="*/ 407666 h 872065"/>
                    <a:gd name="connsiteX20" fmla="*/ 728932 w 728932"/>
                    <a:gd name="connsiteY20" fmla="*/ 633885 h 872065"/>
                    <a:gd name="connsiteX21" fmla="*/ 433657 w 728932"/>
                    <a:gd name="connsiteY21" fmla="*/ 872010 h 872065"/>
                    <a:gd name="connsiteX22" fmla="*/ 433776 w 728932"/>
                    <a:gd name="connsiteY22" fmla="*/ 869628 h 872065"/>
                    <a:gd name="connsiteX23" fmla="*/ 174101 w 728932"/>
                    <a:gd name="connsiteY23" fmla="*/ 869628 h 872065"/>
                    <a:gd name="connsiteX24" fmla="*/ 127816 w 728932"/>
                    <a:gd name="connsiteY24" fmla="*/ 869628 h 872065"/>
                    <a:gd name="connsiteX25" fmla="*/ 0 w 728932"/>
                    <a:gd name="connsiteY25" fmla="*/ 869628 h 872065"/>
                    <a:gd name="connsiteX26" fmla="*/ 0 w 728932"/>
                    <a:gd name="connsiteY26" fmla="*/ 0 h 8720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</a:cxnLst>
                  <a:rect l="l" t="t" r="r" b="b"/>
                  <a:pathLst>
                    <a:path w="728932" h="872065">
                      <a:moveTo>
                        <a:pt x="174101" y="488630"/>
                      </a:moveTo>
                      <a:lnTo>
                        <a:pt x="174101" y="728663"/>
                      </a:lnTo>
                      <a:lnTo>
                        <a:pt x="442406" y="728663"/>
                      </a:lnTo>
                      <a:cubicBezTo>
                        <a:pt x="511257" y="715167"/>
                        <a:pt x="549532" y="684907"/>
                        <a:pt x="547956" y="612454"/>
                      </a:cubicBezTo>
                      <a:cubicBezTo>
                        <a:pt x="543194" y="552923"/>
                        <a:pt x="538432" y="510060"/>
                        <a:pt x="431276" y="493391"/>
                      </a:cubicBezTo>
                      <a:lnTo>
                        <a:pt x="174101" y="488630"/>
                      </a:lnTo>
                      <a:close/>
                      <a:moveTo>
                        <a:pt x="174101" y="140965"/>
                      </a:moveTo>
                      <a:lnTo>
                        <a:pt x="174101" y="347665"/>
                      </a:lnTo>
                      <a:lnTo>
                        <a:pt x="431276" y="347665"/>
                      </a:lnTo>
                      <a:lnTo>
                        <a:pt x="431276" y="345754"/>
                      </a:lnTo>
                      <a:cubicBezTo>
                        <a:pt x="474139" y="322735"/>
                        <a:pt x="514619" y="311622"/>
                        <a:pt x="517000" y="243359"/>
                      </a:cubicBezTo>
                      <a:cubicBezTo>
                        <a:pt x="517000" y="202878"/>
                        <a:pt x="502713" y="157634"/>
                        <a:pt x="433656" y="148109"/>
                      </a:cubicBezTo>
                      <a:cubicBezTo>
                        <a:pt x="366981" y="140568"/>
                        <a:pt x="274510" y="141043"/>
                        <a:pt x="174101" y="140965"/>
                      </a:cubicBezTo>
                      <a:close/>
                      <a:moveTo>
                        <a:pt x="0" y="0"/>
                      </a:moveTo>
                      <a:lnTo>
                        <a:pt x="127816" y="0"/>
                      </a:lnTo>
                      <a:lnTo>
                        <a:pt x="174101" y="0"/>
                      </a:lnTo>
                      <a:lnTo>
                        <a:pt x="447945" y="0"/>
                      </a:lnTo>
                      <a:lnTo>
                        <a:pt x="447945" y="1732"/>
                      </a:lnTo>
                      <a:cubicBezTo>
                        <a:pt x="634795" y="8775"/>
                        <a:pt x="679801" y="148746"/>
                        <a:pt x="683688" y="179066"/>
                      </a:cubicBezTo>
                      <a:cubicBezTo>
                        <a:pt x="689245" y="333848"/>
                        <a:pt x="620981" y="374328"/>
                        <a:pt x="559863" y="407666"/>
                      </a:cubicBezTo>
                      <a:cubicBezTo>
                        <a:pt x="663844" y="433066"/>
                        <a:pt x="727345" y="515617"/>
                        <a:pt x="728932" y="633885"/>
                      </a:cubicBezTo>
                      <a:cubicBezTo>
                        <a:pt x="720200" y="800572"/>
                        <a:pt x="594788" y="874392"/>
                        <a:pt x="433657" y="872010"/>
                      </a:cubicBezTo>
                      <a:cubicBezTo>
                        <a:pt x="433697" y="871216"/>
                        <a:pt x="433736" y="870422"/>
                        <a:pt x="433776" y="869628"/>
                      </a:cubicBezTo>
                      <a:lnTo>
                        <a:pt x="174101" y="869628"/>
                      </a:lnTo>
                      <a:lnTo>
                        <a:pt x="127816" y="869628"/>
                      </a:lnTo>
                      <a:lnTo>
                        <a:pt x="0" y="8696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9" name="Group 138"/>
              <p:cNvGrpSpPr/>
              <p:nvPr/>
            </p:nvGrpSpPr>
            <p:grpSpPr>
              <a:xfrm>
                <a:off x="6690882" y="1037184"/>
                <a:ext cx="720080" cy="720080"/>
                <a:chOff x="6690882" y="1037184"/>
                <a:chExt cx="720080" cy="720080"/>
              </a:xfrm>
            </p:grpSpPr>
            <p:sp>
              <p:nvSpPr>
                <p:cNvPr id="142" name="Rectangle 141"/>
                <p:cNvSpPr/>
                <p:nvPr/>
              </p:nvSpPr>
              <p:spPr>
                <a:xfrm>
                  <a:off x="6690882" y="1037184"/>
                  <a:ext cx="720080" cy="72008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" name="Block Arc 142"/>
                <p:cNvSpPr>
                  <a:spLocks noChangeAspect="1"/>
                </p:cNvSpPr>
                <p:nvPr/>
              </p:nvSpPr>
              <p:spPr>
                <a:xfrm>
                  <a:off x="6842201" y="1156272"/>
                  <a:ext cx="417443" cy="481904"/>
                </a:xfrm>
                <a:prstGeom prst="blockArc">
                  <a:avLst>
                    <a:gd name="adj1" fmla="val 1756726"/>
                    <a:gd name="adj2" fmla="val 19889488"/>
                    <a:gd name="adj3" fmla="val 22774"/>
                  </a:avLst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40" name="Round Same Side Corner Rectangle 51"/>
              <p:cNvSpPr/>
              <p:nvPr/>
            </p:nvSpPr>
            <p:spPr>
              <a:xfrm rot="5400000">
                <a:off x="6852922" y="1652530"/>
                <a:ext cx="396000" cy="2520000"/>
              </a:xfrm>
              <a:custGeom>
                <a:avLst/>
                <a:gdLst/>
                <a:ahLst/>
                <a:cxnLst/>
                <a:rect l="l" t="t" r="r" b="b"/>
                <a:pathLst>
                  <a:path w="468002" h="2500353">
                    <a:moveTo>
                      <a:pt x="0" y="2500353"/>
                    </a:moveTo>
                    <a:lnTo>
                      <a:pt x="0" y="234001"/>
                    </a:lnTo>
                    <a:cubicBezTo>
                      <a:pt x="0" y="104766"/>
                      <a:pt x="104766" y="0"/>
                      <a:pt x="234001" y="0"/>
                    </a:cubicBezTo>
                    <a:cubicBezTo>
                      <a:pt x="363236" y="0"/>
                      <a:pt x="468002" y="104766"/>
                      <a:pt x="468002" y="234001"/>
                    </a:cubicBezTo>
                    <a:cubicBezTo>
                      <a:pt x="468002" y="989452"/>
                      <a:pt x="468001" y="1744902"/>
                      <a:pt x="468001" y="2500353"/>
                    </a:cubicBezTo>
                    <a:lnTo>
                      <a:pt x="467594" y="2500353"/>
                    </a:lnTo>
                    <a:cubicBezTo>
                      <a:pt x="429063" y="2409421"/>
                      <a:pt x="338980" y="2345641"/>
                      <a:pt x="234000" y="2345641"/>
                    </a:cubicBezTo>
                    <a:cubicBezTo>
                      <a:pt x="129020" y="2345641"/>
                      <a:pt x="38938" y="2409421"/>
                      <a:pt x="406" y="2500353"/>
                    </a:cubicBezTo>
                    <a:close/>
                  </a:path>
                </a:pathLst>
              </a:cu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1024029"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endParaRPr lang="ko-KR" altLang="en-US" sz="20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1" name="Round Same Side Corner Rectangle 51"/>
              <p:cNvSpPr/>
              <p:nvPr/>
            </p:nvSpPr>
            <p:spPr>
              <a:xfrm rot="16200000">
                <a:off x="6852922" y="2167123"/>
                <a:ext cx="396000" cy="2520000"/>
              </a:xfrm>
              <a:custGeom>
                <a:avLst/>
                <a:gdLst/>
                <a:ahLst/>
                <a:cxnLst/>
                <a:rect l="l" t="t" r="r" b="b"/>
                <a:pathLst>
                  <a:path w="468002" h="2500353">
                    <a:moveTo>
                      <a:pt x="0" y="2500353"/>
                    </a:moveTo>
                    <a:lnTo>
                      <a:pt x="0" y="234001"/>
                    </a:lnTo>
                    <a:cubicBezTo>
                      <a:pt x="0" y="104766"/>
                      <a:pt x="104766" y="0"/>
                      <a:pt x="234001" y="0"/>
                    </a:cubicBezTo>
                    <a:cubicBezTo>
                      <a:pt x="363236" y="0"/>
                      <a:pt x="468002" y="104766"/>
                      <a:pt x="468002" y="234001"/>
                    </a:cubicBezTo>
                    <a:cubicBezTo>
                      <a:pt x="468002" y="989452"/>
                      <a:pt x="468001" y="1744902"/>
                      <a:pt x="468001" y="2500353"/>
                    </a:cubicBezTo>
                    <a:lnTo>
                      <a:pt x="467594" y="2500353"/>
                    </a:lnTo>
                    <a:cubicBezTo>
                      <a:pt x="429063" y="2409421"/>
                      <a:pt x="338980" y="2345641"/>
                      <a:pt x="234000" y="2345641"/>
                    </a:cubicBezTo>
                    <a:cubicBezTo>
                      <a:pt x="129020" y="2345641"/>
                      <a:pt x="38938" y="2409421"/>
                      <a:pt x="406" y="2500353"/>
                    </a:cubicBezTo>
                    <a:close/>
                  </a:path>
                </a:pathLst>
              </a:cu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1024029"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endParaRPr lang="ko-KR" altLang="en-US" sz="2000" dirty="0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51" name="Text Placeholder 9">
            <a:extLst>
              <a:ext uri="{FF2B5EF4-FFF2-40B4-BE49-F238E27FC236}">
                <a16:creationId xmlns:a16="http://schemas.microsoft.com/office/drawing/2014/main" xmlns="" id="{139BBCBE-08BA-417D-87EB-C9DA6CB356F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1" y="5292083"/>
            <a:ext cx="9143999" cy="576000"/>
          </a:xfrm>
          <a:prstGeom prst="rect">
            <a:avLst/>
          </a:prstGeom>
        </p:spPr>
        <p:txBody>
          <a:bodyPr lIns="120944" tIns="51200" rIns="102404" bIns="51200" anchor="ctr"/>
          <a:lstStyle>
            <a:lvl1pPr marL="0" indent="0" algn="ctr">
              <a:buNone/>
              <a:defRPr sz="1300" b="1" baseline="0">
                <a:solidFill>
                  <a:schemeClr val="tx1"/>
                </a:solidFill>
                <a:effectLst/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</a:t>
            </a:r>
          </a:p>
          <a:p>
            <a:pPr lvl="0"/>
            <a:r>
              <a:rPr lang="en-US" altLang="ko-KR" dirty="0"/>
              <a:t>OF YOUR PRESENTATION HERE</a:t>
            </a:r>
            <a:endParaRPr lang="ko-KR" altLang="en-US" dirty="0"/>
          </a:p>
        </p:txBody>
      </p:sp>
      <p:sp>
        <p:nvSpPr>
          <p:cNvPr id="52" name="제목 1">
            <a:extLst>
              <a:ext uri="{FF2B5EF4-FFF2-40B4-BE49-F238E27FC236}">
                <a16:creationId xmlns:a16="http://schemas.microsoft.com/office/drawing/2014/main" xmlns="" id="{AE33218E-9C24-435F-948C-815D84D473F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4556556"/>
            <a:ext cx="9143998" cy="720000"/>
          </a:xfrm>
          <a:prstGeom prst="rect">
            <a:avLst/>
          </a:prstGeom>
        </p:spPr>
        <p:txBody>
          <a:bodyPr lIns="102404" tIns="51200" rIns="102404" bIns="51200" anchor="ctr">
            <a:noAutofit/>
          </a:bodyPr>
          <a:lstStyle>
            <a:lvl1pPr algn="ctr">
              <a:defRPr sz="4000" b="1" baseline="0">
                <a:solidFill>
                  <a:schemeClr val="tx1"/>
                </a:solidFill>
                <a:effectLst/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FREE PPT TEMPLATE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35897757"/>
      </p:ext>
    </p:extLst>
  </p:cSld>
  <p:clrMapOvr>
    <a:masterClrMapping/>
  </p:clrMapOvr>
</p:sldLayout>
</file>

<file path=ppt/slideLayouts/slideLayout5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 userDrawn="1"/>
        </p:nvSpPr>
        <p:spPr>
          <a:xfrm>
            <a:off x="2947057" y="631951"/>
            <a:ext cx="3249931" cy="433324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2404" tIns="51200" rIns="102404" bIns="512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1024029" eaLnBrk="1" fontAlgn="auto" latinLnBrk="1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ko-KR" altLang="en-US" sz="2000">
              <a:solidFill>
                <a:prstClr val="white"/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3624362" y="1459668"/>
            <a:ext cx="1895276" cy="2677807"/>
            <a:chOff x="5304922" y="1037184"/>
            <a:chExt cx="3492000" cy="3700344"/>
          </a:xfrm>
        </p:grpSpPr>
        <p:grpSp>
          <p:nvGrpSpPr>
            <p:cNvPr id="8" name="Group 7"/>
            <p:cNvGrpSpPr/>
            <p:nvPr/>
          </p:nvGrpSpPr>
          <p:grpSpPr>
            <a:xfrm>
              <a:off x="5304922" y="3743716"/>
              <a:ext cx="3492000" cy="437610"/>
              <a:chOff x="1709238" y="4209096"/>
              <a:chExt cx="3492000" cy="437610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1709238" y="4214706"/>
                <a:ext cx="3492000" cy="432000"/>
              </a:xfrm>
              <a:prstGeom prst="rect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24029"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endParaRPr lang="ko-KR" alt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35" name="Group 34"/>
              <p:cNvGrpSpPr/>
              <p:nvPr/>
            </p:nvGrpSpPr>
            <p:grpSpPr>
              <a:xfrm>
                <a:off x="2078720" y="4209096"/>
                <a:ext cx="469833" cy="432000"/>
                <a:chOff x="2078720" y="4209096"/>
                <a:chExt cx="469833" cy="432000"/>
              </a:xfrm>
            </p:grpSpPr>
            <p:sp>
              <p:nvSpPr>
                <p:cNvPr id="43" name="Rectangle 42"/>
                <p:cNvSpPr/>
                <p:nvPr/>
              </p:nvSpPr>
              <p:spPr>
                <a:xfrm>
                  <a:off x="2078720" y="4209096"/>
                  <a:ext cx="54000" cy="4320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4" name="Rectangle 43"/>
                <p:cNvSpPr/>
                <p:nvPr/>
              </p:nvSpPr>
              <p:spPr>
                <a:xfrm>
                  <a:off x="2217331" y="4209096"/>
                  <a:ext cx="54000" cy="4320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Rectangle 44"/>
                <p:cNvSpPr/>
                <p:nvPr/>
              </p:nvSpPr>
              <p:spPr>
                <a:xfrm>
                  <a:off x="2355942" y="4209096"/>
                  <a:ext cx="54000" cy="4320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Rectangle 45"/>
                <p:cNvSpPr/>
                <p:nvPr/>
              </p:nvSpPr>
              <p:spPr>
                <a:xfrm>
                  <a:off x="2494553" y="4209096"/>
                  <a:ext cx="54000" cy="4320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4098293" y="4384000"/>
                <a:ext cx="900965" cy="82800"/>
                <a:chOff x="4098293" y="4384000"/>
                <a:chExt cx="900965" cy="82800"/>
              </a:xfrm>
            </p:grpSpPr>
            <p:sp>
              <p:nvSpPr>
                <p:cNvPr id="37" name="Rectangle 36"/>
                <p:cNvSpPr/>
                <p:nvPr/>
              </p:nvSpPr>
              <p:spPr>
                <a:xfrm>
                  <a:off x="4098293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" name="Rectangle 37"/>
                <p:cNvSpPr/>
                <p:nvPr/>
              </p:nvSpPr>
              <p:spPr>
                <a:xfrm>
                  <a:off x="4260486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" name="Rectangle 38"/>
                <p:cNvSpPr/>
                <p:nvPr/>
              </p:nvSpPr>
              <p:spPr>
                <a:xfrm>
                  <a:off x="4422679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" name="Rectangle 39"/>
                <p:cNvSpPr/>
                <p:nvPr/>
              </p:nvSpPr>
              <p:spPr>
                <a:xfrm>
                  <a:off x="4584872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>
                  <a:off x="4747065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>
                  <a:off x="4909258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</p:grpSp>
        </p:grpSp>
        <p:grpSp>
          <p:nvGrpSpPr>
            <p:cNvPr id="9" name="Group 8"/>
            <p:cNvGrpSpPr/>
            <p:nvPr/>
          </p:nvGrpSpPr>
          <p:grpSpPr>
            <a:xfrm flipH="1">
              <a:off x="5304922" y="4299918"/>
              <a:ext cx="3492000" cy="437610"/>
              <a:chOff x="1709238" y="4209096"/>
              <a:chExt cx="3492000" cy="437610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1709238" y="4214706"/>
                <a:ext cx="3492000" cy="432000"/>
              </a:xfrm>
              <a:prstGeom prst="rect">
                <a:avLst/>
              </a:prstGeom>
              <a:solidFill>
                <a:schemeClr val="accent2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24029"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endParaRPr lang="ko-KR" alt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2078720" y="4209096"/>
                <a:ext cx="469833" cy="432000"/>
                <a:chOff x="2078720" y="4209096"/>
                <a:chExt cx="469833" cy="432000"/>
              </a:xfrm>
            </p:grpSpPr>
            <p:sp>
              <p:nvSpPr>
                <p:cNvPr id="30" name="Rectangle 29"/>
                <p:cNvSpPr/>
                <p:nvPr/>
              </p:nvSpPr>
              <p:spPr>
                <a:xfrm>
                  <a:off x="2078720" y="4209096"/>
                  <a:ext cx="54000" cy="4320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2217331" y="4209096"/>
                  <a:ext cx="54000" cy="4320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2355942" y="4209096"/>
                  <a:ext cx="54000" cy="4320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2494553" y="4209096"/>
                  <a:ext cx="54000" cy="4320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23" name="Group 22"/>
              <p:cNvGrpSpPr/>
              <p:nvPr/>
            </p:nvGrpSpPr>
            <p:grpSpPr>
              <a:xfrm>
                <a:off x="4098293" y="4384000"/>
                <a:ext cx="900965" cy="82800"/>
                <a:chOff x="4098293" y="4384000"/>
                <a:chExt cx="900965" cy="82800"/>
              </a:xfrm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4098293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4260486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4422679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4584872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4747065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9" name="Rectangle 28"/>
                <p:cNvSpPr/>
                <p:nvPr/>
              </p:nvSpPr>
              <p:spPr>
                <a:xfrm>
                  <a:off x="4909258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eaLnBrk="1" fontAlgn="auto" latinLnBrk="1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</a:pPr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</p:grpSp>
        </p:grpSp>
        <p:grpSp>
          <p:nvGrpSpPr>
            <p:cNvPr id="10" name="Group 9"/>
            <p:cNvGrpSpPr/>
            <p:nvPr/>
          </p:nvGrpSpPr>
          <p:grpSpPr>
            <a:xfrm>
              <a:off x="6272654" y="1875857"/>
              <a:ext cx="720080" cy="720080"/>
              <a:chOff x="6272654" y="1875857"/>
              <a:chExt cx="720080" cy="720080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6272654" y="1875857"/>
                <a:ext cx="720080" cy="720080"/>
              </a:xfrm>
              <a:prstGeom prst="rect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24029"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endParaRPr lang="ko-KR" altLang="en-US" sz="2000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Parallelogram 5"/>
              <p:cNvSpPr>
                <a:spLocks/>
              </p:cNvSpPr>
              <p:nvPr/>
            </p:nvSpPr>
            <p:spPr>
              <a:xfrm>
                <a:off x="6391715" y="1978487"/>
                <a:ext cx="481958" cy="481904"/>
              </a:xfrm>
              <a:custGeom>
                <a:avLst/>
                <a:gdLst/>
                <a:ahLst/>
                <a:cxnLst/>
                <a:rect l="l" t="t" r="r" b="b"/>
                <a:pathLst>
                  <a:path w="848270" h="868857">
                    <a:moveTo>
                      <a:pt x="424135" y="189887"/>
                    </a:moveTo>
                    <a:lnTo>
                      <a:pt x="297766" y="526729"/>
                    </a:lnTo>
                    <a:lnTo>
                      <a:pt x="550505" y="526729"/>
                    </a:lnTo>
                    <a:close/>
                    <a:moveTo>
                      <a:pt x="325960" y="0"/>
                    </a:moveTo>
                    <a:lnTo>
                      <a:pt x="352897" y="0"/>
                    </a:lnTo>
                    <a:lnTo>
                      <a:pt x="495373" y="0"/>
                    </a:lnTo>
                    <a:lnTo>
                      <a:pt x="522310" y="0"/>
                    </a:lnTo>
                    <a:lnTo>
                      <a:pt x="848270" y="868857"/>
                    </a:lnTo>
                    <a:lnTo>
                      <a:pt x="678857" y="868857"/>
                    </a:lnTo>
                    <a:lnTo>
                      <a:pt x="604960" y="671883"/>
                    </a:lnTo>
                    <a:lnTo>
                      <a:pt x="243310" y="671883"/>
                    </a:lnTo>
                    <a:lnTo>
                      <a:pt x="169413" y="868857"/>
                    </a:lnTo>
                    <a:lnTo>
                      <a:pt x="0" y="868857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1024029"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endParaRPr lang="ko-KR" altLang="en-US" sz="200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109110" y="1875857"/>
              <a:ext cx="720080" cy="720080"/>
              <a:chOff x="7109110" y="1875857"/>
              <a:chExt cx="720080" cy="720080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7109110" y="1875857"/>
                <a:ext cx="720080" cy="720080"/>
              </a:xfrm>
              <a:prstGeom prst="rect">
                <a:avLst/>
              </a:prstGeom>
              <a:solidFill>
                <a:schemeClr val="accent2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24029"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endParaRPr lang="ko-KR" altLang="en-US" sz="2000">
                  <a:solidFill>
                    <a:prstClr val="white"/>
                  </a:solidFill>
                </a:endParaRPr>
              </a:p>
            </p:txBody>
          </p:sp>
          <p:sp>
            <p:nvSpPr>
              <p:cNvPr id="18" name="Rectangle 9"/>
              <p:cNvSpPr>
                <a:spLocks noChangeAspect="1"/>
              </p:cNvSpPr>
              <p:nvPr/>
            </p:nvSpPr>
            <p:spPr>
              <a:xfrm>
                <a:off x="7267746" y="1994945"/>
                <a:ext cx="402809" cy="481904"/>
              </a:xfrm>
              <a:custGeom>
                <a:avLst/>
                <a:gdLst>
                  <a:gd name="connsiteX0" fmla="*/ 174101 w 728932"/>
                  <a:gd name="connsiteY0" fmla="*/ 488630 h 872065"/>
                  <a:gd name="connsiteX1" fmla="*/ 174101 w 728932"/>
                  <a:gd name="connsiteY1" fmla="*/ 728663 h 872065"/>
                  <a:gd name="connsiteX2" fmla="*/ 442406 w 728932"/>
                  <a:gd name="connsiteY2" fmla="*/ 728663 h 872065"/>
                  <a:gd name="connsiteX3" fmla="*/ 547956 w 728932"/>
                  <a:gd name="connsiteY3" fmla="*/ 612454 h 872065"/>
                  <a:gd name="connsiteX4" fmla="*/ 431276 w 728932"/>
                  <a:gd name="connsiteY4" fmla="*/ 493391 h 872065"/>
                  <a:gd name="connsiteX5" fmla="*/ 431276 w 728932"/>
                  <a:gd name="connsiteY5" fmla="*/ 488630 h 872065"/>
                  <a:gd name="connsiteX6" fmla="*/ 174101 w 728932"/>
                  <a:gd name="connsiteY6" fmla="*/ 488630 h 872065"/>
                  <a:gd name="connsiteX7" fmla="*/ 174101 w 728932"/>
                  <a:gd name="connsiteY7" fmla="*/ 140965 h 872065"/>
                  <a:gd name="connsiteX8" fmla="*/ 174101 w 728932"/>
                  <a:gd name="connsiteY8" fmla="*/ 347665 h 872065"/>
                  <a:gd name="connsiteX9" fmla="*/ 431276 w 728932"/>
                  <a:gd name="connsiteY9" fmla="*/ 347665 h 872065"/>
                  <a:gd name="connsiteX10" fmla="*/ 431276 w 728932"/>
                  <a:gd name="connsiteY10" fmla="*/ 345754 h 872065"/>
                  <a:gd name="connsiteX11" fmla="*/ 517000 w 728932"/>
                  <a:gd name="connsiteY11" fmla="*/ 243359 h 872065"/>
                  <a:gd name="connsiteX12" fmla="*/ 433656 w 728932"/>
                  <a:gd name="connsiteY12" fmla="*/ 148109 h 872065"/>
                  <a:gd name="connsiteX13" fmla="*/ 174101 w 728932"/>
                  <a:gd name="connsiteY13" fmla="*/ 140965 h 872065"/>
                  <a:gd name="connsiteX14" fmla="*/ 0 w 728932"/>
                  <a:gd name="connsiteY14" fmla="*/ 0 h 872065"/>
                  <a:gd name="connsiteX15" fmla="*/ 127816 w 728932"/>
                  <a:gd name="connsiteY15" fmla="*/ 0 h 872065"/>
                  <a:gd name="connsiteX16" fmla="*/ 174101 w 728932"/>
                  <a:gd name="connsiteY16" fmla="*/ 0 h 872065"/>
                  <a:gd name="connsiteX17" fmla="*/ 447945 w 728932"/>
                  <a:gd name="connsiteY17" fmla="*/ 0 h 872065"/>
                  <a:gd name="connsiteX18" fmla="*/ 447945 w 728932"/>
                  <a:gd name="connsiteY18" fmla="*/ 1732 h 872065"/>
                  <a:gd name="connsiteX19" fmla="*/ 683688 w 728932"/>
                  <a:gd name="connsiteY19" fmla="*/ 179066 h 872065"/>
                  <a:gd name="connsiteX20" fmla="*/ 559863 w 728932"/>
                  <a:gd name="connsiteY20" fmla="*/ 407666 h 872065"/>
                  <a:gd name="connsiteX21" fmla="*/ 728932 w 728932"/>
                  <a:gd name="connsiteY21" fmla="*/ 633885 h 872065"/>
                  <a:gd name="connsiteX22" fmla="*/ 433657 w 728932"/>
                  <a:gd name="connsiteY22" fmla="*/ 872010 h 872065"/>
                  <a:gd name="connsiteX23" fmla="*/ 433776 w 728932"/>
                  <a:gd name="connsiteY23" fmla="*/ 869628 h 872065"/>
                  <a:gd name="connsiteX24" fmla="*/ 174101 w 728932"/>
                  <a:gd name="connsiteY24" fmla="*/ 869628 h 872065"/>
                  <a:gd name="connsiteX25" fmla="*/ 127816 w 728932"/>
                  <a:gd name="connsiteY25" fmla="*/ 869628 h 872065"/>
                  <a:gd name="connsiteX26" fmla="*/ 0 w 728932"/>
                  <a:gd name="connsiteY26" fmla="*/ 869628 h 872065"/>
                  <a:gd name="connsiteX27" fmla="*/ 0 w 728932"/>
                  <a:gd name="connsiteY27" fmla="*/ 0 h 872065"/>
                  <a:gd name="connsiteX0" fmla="*/ 174101 w 728932"/>
                  <a:gd name="connsiteY0" fmla="*/ 488630 h 872065"/>
                  <a:gd name="connsiteX1" fmla="*/ 174101 w 728932"/>
                  <a:gd name="connsiteY1" fmla="*/ 728663 h 872065"/>
                  <a:gd name="connsiteX2" fmla="*/ 442406 w 728932"/>
                  <a:gd name="connsiteY2" fmla="*/ 728663 h 872065"/>
                  <a:gd name="connsiteX3" fmla="*/ 547956 w 728932"/>
                  <a:gd name="connsiteY3" fmla="*/ 612454 h 872065"/>
                  <a:gd name="connsiteX4" fmla="*/ 431276 w 728932"/>
                  <a:gd name="connsiteY4" fmla="*/ 493391 h 872065"/>
                  <a:gd name="connsiteX5" fmla="*/ 431276 w 728932"/>
                  <a:gd name="connsiteY5" fmla="*/ 488630 h 872065"/>
                  <a:gd name="connsiteX6" fmla="*/ 174101 w 728932"/>
                  <a:gd name="connsiteY6" fmla="*/ 488630 h 872065"/>
                  <a:gd name="connsiteX7" fmla="*/ 174101 w 728932"/>
                  <a:gd name="connsiteY7" fmla="*/ 140965 h 872065"/>
                  <a:gd name="connsiteX8" fmla="*/ 174101 w 728932"/>
                  <a:gd name="connsiteY8" fmla="*/ 347665 h 872065"/>
                  <a:gd name="connsiteX9" fmla="*/ 431276 w 728932"/>
                  <a:gd name="connsiteY9" fmla="*/ 347665 h 872065"/>
                  <a:gd name="connsiteX10" fmla="*/ 431276 w 728932"/>
                  <a:gd name="connsiteY10" fmla="*/ 345754 h 872065"/>
                  <a:gd name="connsiteX11" fmla="*/ 517000 w 728932"/>
                  <a:gd name="connsiteY11" fmla="*/ 243359 h 872065"/>
                  <a:gd name="connsiteX12" fmla="*/ 433656 w 728932"/>
                  <a:gd name="connsiteY12" fmla="*/ 148109 h 872065"/>
                  <a:gd name="connsiteX13" fmla="*/ 174101 w 728932"/>
                  <a:gd name="connsiteY13" fmla="*/ 140965 h 872065"/>
                  <a:gd name="connsiteX14" fmla="*/ 0 w 728932"/>
                  <a:gd name="connsiteY14" fmla="*/ 0 h 872065"/>
                  <a:gd name="connsiteX15" fmla="*/ 127816 w 728932"/>
                  <a:gd name="connsiteY15" fmla="*/ 0 h 872065"/>
                  <a:gd name="connsiteX16" fmla="*/ 174101 w 728932"/>
                  <a:gd name="connsiteY16" fmla="*/ 0 h 872065"/>
                  <a:gd name="connsiteX17" fmla="*/ 447945 w 728932"/>
                  <a:gd name="connsiteY17" fmla="*/ 0 h 872065"/>
                  <a:gd name="connsiteX18" fmla="*/ 447945 w 728932"/>
                  <a:gd name="connsiteY18" fmla="*/ 1732 h 872065"/>
                  <a:gd name="connsiteX19" fmla="*/ 683688 w 728932"/>
                  <a:gd name="connsiteY19" fmla="*/ 179066 h 872065"/>
                  <a:gd name="connsiteX20" fmla="*/ 559863 w 728932"/>
                  <a:gd name="connsiteY20" fmla="*/ 407666 h 872065"/>
                  <a:gd name="connsiteX21" fmla="*/ 728932 w 728932"/>
                  <a:gd name="connsiteY21" fmla="*/ 633885 h 872065"/>
                  <a:gd name="connsiteX22" fmla="*/ 433657 w 728932"/>
                  <a:gd name="connsiteY22" fmla="*/ 872010 h 872065"/>
                  <a:gd name="connsiteX23" fmla="*/ 433776 w 728932"/>
                  <a:gd name="connsiteY23" fmla="*/ 869628 h 872065"/>
                  <a:gd name="connsiteX24" fmla="*/ 174101 w 728932"/>
                  <a:gd name="connsiteY24" fmla="*/ 869628 h 872065"/>
                  <a:gd name="connsiteX25" fmla="*/ 127816 w 728932"/>
                  <a:gd name="connsiteY25" fmla="*/ 869628 h 872065"/>
                  <a:gd name="connsiteX26" fmla="*/ 0 w 728932"/>
                  <a:gd name="connsiteY26" fmla="*/ 869628 h 872065"/>
                  <a:gd name="connsiteX27" fmla="*/ 0 w 728932"/>
                  <a:gd name="connsiteY27" fmla="*/ 0 h 872065"/>
                  <a:gd name="connsiteX0" fmla="*/ 174101 w 728932"/>
                  <a:gd name="connsiteY0" fmla="*/ 488630 h 872065"/>
                  <a:gd name="connsiteX1" fmla="*/ 174101 w 728932"/>
                  <a:gd name="connsiteY1" fmla="*/ 728663 h 872065"/>
                  <a:gd name="connsiteX2" fmla="*/ 442406 w 728932"/>
                  <a:gd name="connsiteY2" fmla="*/ 728663 h 872065"/>
                  <a:gd name="connsiteX3" fmla="*/ 547956 w 728932"/>
                  <a:gd name="connsiteY3" fmla="*/ 612454 h 872065"/>
                  <a:gd name="connsiteX4" fmla="*/ 431276 w 728932"/>
                  <a:gd name="connsiteY4" fmla="*/ 493391 h 872065"/>
                  <a:gd name="connsiteX5" fmla="*/ 431276 w 728932"/>
                  <a:gd name="connsiteY5" fmla="*/ 488630 h 872065"/>
                  <a:gd name="connsiteX6" fmla="*/ 174101 w 728932"/>
                  <a:gd name="connsiteY6" fmla="*/ 488630 h 872065"/>
                  <a:gd name="connsiteX7" fmla="*/ 174101 w 728932"/>
                  <a:gd name="connsiteY7" fmla="*/ 140965 h 872065"/>
                  <a:gd name="connsiteX8" fmla="*/ 174101 w 728932"/>
                  <a:gd name="connsiteY8" fmla="*/ 347665 h 872065"/>
                  <a:gd name="connsiteX9" fmla="*/ 431276 w 728932"/>
                  <a:gd name="connsiteY9" fmla="*/ 347665 h 872065"/>
                  <a:gd name="connsiteX10" fmla="*/ 431276 w 728932"/>
                  <a:gd name="connsiteY10" fmla="*/ 345754 h 872065"/>
                  <a:gd name="connsiteX11" fmla="*/ 517000 w 728932"/>
                  <a:gd name="connsiteY11" fmla="*/ 243359 h 872065"/>
                  <a:gd name="connsiteX12" fmla="*/ 433656 w 728932"/>
                  <a:gd name="connsiteY12" fmla="*/ 148109 h 872065"/>
                  <a:gd name="connsiteX13" fmla="*/ 174101 w 728932"/>
                  <a:gd name="connsiteY13" fmla="*/ 140965 h 872065"/>
                  <a:gd name="connsiteX14" fmla="*/ 0 w 728932"/>
                  <a:gd name="connsiteY14" fmla="*/ 0 h 872065"/>
                  <a:gd name="connsiteX15" fmla="*/ 127816 w 728932"/>
                  <a:gd name="connsiteY15" fmla="*/ 0 h 872065"/>
                  <a:gd name="connsiteX16" fmla="*/ 174101 w 728932"/>
                  <a:gd name="connsiteY16" fmla="*/ 0 h 872065"/>
                  <a:gd name="connsiteX17" fmla="*/ 447945 w 728932"/>
                  <a:gd name="connsiteY17" fmla="*/ 0 h 872065"/>
                  <a:gd name="connsiteX18" fmla="*/ 447945 w 728932"/>
                  <a:gd name="connsiteY18" fmla="*/ 1732 h 872065"/>
                  <a:gd name="connsiteX19" fmla="*/ 683688 w 728932"/>
                  <a:gd name="connsiteY19" fmla="*/ 179066 h 872065"/>
                  <a:gd name="connsiteX20" fmla="*/ 559863 w 728932"/>
                  <a:gd name="connsiteY20" fmla="*/ 407666 h 872065"/>
                  <a:gd name="connsiteX21" fmla="*/ 728932 w 728932"/>
                  <a:gd name="connsiteY21" fmla="*/ 633885 h 872065"/>
                  <a:gd name="connsiteX22" fmla="*/ 433657 w 728932"/>
                  <a:gd name="connsiteY22" fmla="*/ 872010 h 872065"/>
                  <a:gd name="connsiteX23" fmla="*/ 433776 w 728932"/>
                  <a:gd name="connsiteY23" fmla="*/ 869628 h 872065"/>
                  <a:gd name="connsiteX24" fmla="*/ 174101 w 728932"/>
                  <a:gd name="connsiteY24" fmla="*/ 869628 h 872065"/>
                  <a:gd name="connsiteX25" fmla="*/ 127816 w 728932"/>
                  <a:gd name="connsiteY25" fmla="*/ 869628 h 872065"/>
                  <a:gd name="connsiteX26" fmla="*/ 0 w 728932"/>
                  <a:gd name="connsiteY26" fmla="*/ 869628 h 872065"/>
                  <a:gd name="connsiteX27" fmla="*/ 0 w 728932"/>
                  <a:gd name="connsiteY27" fmla="*/ 0 h 872065"/>
                  <a:gd name="connsiteX0" fmla="*/ 174101 w 728932"/>
                  <a:gd name="connsiteY0" fmla="*/ 488630 h 872065"/>
                  <a:gd name="connsiteX1" fmla="*/ 174101 w 728932"/>
                  <a:gd name="connsiteY1" fmla="*/ 728663 h 872065"/>
                  <a:gd name="connsiteX2" fmla="*/ 442406 w 728932"/>
                  <a:gd name="connsiteY2" fmla="*/ 728663 h 872065"/>
                  <a:gd name="connsiteX3" fmla="*/ 547956 w 728932"/>
                  <a:gd name="connsiteY3" fmla="*/ 612454 h 872065"/>
                  <a:gd name="connsiteX4" fmla="*/ 431276 w 728932"/>
                  <a:gd name="connsiteY4" fmla="*/ 493391 h 872065"/>
                  <a:gd name="connsiteX5" fmla="*/ 174101 w 728932"/>
                  <a:gd name="connsiteY5" fmla="*/ 488630 h 872065"/>
                  <a:gd name="connsiteX6" fmla="*/ 174101 w 728932"/>
                  <a:gd name="connsiteY6" fmla="*/ 140965 h 872065"/>
                  <a:gd name="connsiteX7" fmla="*/ 174101 w 728932"/>
                  <a:gd name="connsiteY7" fmla="*/ 347665 h 872065"/>
                  <a:gd name="connsiteX8" fmla="*/ 431276 w 728932"/>
                  <a:gd name="connsiteY8" fmla="*/ 347665 h 872065"/>
                  <a:gd name="connsiteX9" fmla="*/ 431276 w 728932"/>
                  <a:gd name="connsiteY9" fmla="*/ 345754 h 872065"/>
                  <a:gd name="connsiteX10" fmla="*/ 517000 w 728932"/>
                  <a:gd name="connsiteY10" fmla="*/ 243359 h 872065"/>
                  <a:gd name="connsiteX11" fmla="*/ 433656 w 728932"/>
                  <a:gd name="connsiteY11" fmla="*/ 148109 h 872065"/>
                  <a:gd name="connsiteX12" fmla="*/ 174101 w 728932"/>
                  <a:gd name="connsiteY12" fmla="*/ 140965 h 872065"/>
                  <a:gd name="connsiteX13" fmla="*/ 0 w 728932"/>
                  <a:gd name="connsiteY13" fmla="*/ 0 h 872065"/>
                  <a:gd name="connsiteX14" fmla="*/ 127816 w 728932"/>
                  <a:gd name="connsiteY14" fmla="*/ 0 h 872065"/>
                  <a:gd name="connsiteX15" fmla="*/ 174101 w 728932"/>
                  <a:gd name="connsiteY15" fmla="*/ 0 h 872065"/>
                  <a:gd name="connsiteX16" fmla="*/ 447945 w 728932"/>
                  <a:gd name="connsiteY16" fmla="*/ 0 h 872065"/>
                  <a:gd name="connsiteX17" fmla="*/ 447945 w 728932"/>
                  <a:gd name="connsiteY17" fmla="*/ 1732 h 872065"/>
                  <a:gd name="connsiteX18" fmla="*/ 683688 w 728932"/>
                  <a:gd name="connsiteY18" fmla="*/ 179066 h 872065"/>
                  <a:gd name="connsiteX19" fmla="*/ 559863 w 728932"/>
                  <a:gd name="connsiteY19" fmla="*/ 407666 h 872065"/>
                  <a:gd name="connsiteX20" fmla="*/ 728932 w 728932"/>
                  <a:gd name="connsiteY20" fmla="*/ 633885 h 872065"/>
                  <a:gd name="connsiteX21" fmla="*/ 433657 w 728932"/>
                  <a:gd name="connsiteY21" fmla="*/ 872010 h 872065"/>
                  <a:gd name="connsiteX22" fmla="*/ 433776 w 728932"/>
                  <a:gd name="connsiteY22" fmla="*/ 869628 h 872065"/>
                  <a:gd name="connsiteX23" fmla="*/ 174101 w 728932"/>
                  <a:gd name="connsiteY23" fmla="*/ 869628 h 872065"/>
                  <a:gd name="connsiteX24" fmla="*/ 127816 w 728932"/>
                  <a:gd name="connsiteY24" fmla="*/ 869628 h 872065"/>
                  <a:gd name="connsiteX25" fmla="*/ 0 w 728932"/>
                  <a:gd name="connsiteY25" fmla="*/ 869628 h 872065"/>
                  <a:gd name="connsiteX26" fmla="*/ 0 w 728932"/>
                  <a:gd name="connsiteY26" fmla="*/ 0 h 872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</a:cxnLst>
                <a:rect l="l" t="t" r="r" b="b"/>
                <a:pathLst>
                  <a:path w="728932" h="872065">
                    <a:moveTo>
                      <a:pt x="174101" y="488630"/>
                    </a:moveTo>
                    <a:lnTo>
                      <a:pt x="174101" y="728663"/>
                    </a:lnTo>
                    <a:lnTo>
                      <a:pt x="442406" y="728663"/>
                    </a:lnTo>
                    <a:cubicBezTo>
                      <a:pt x="511257" y="715167"/>
                      <a:pt x="549532" y="684907"/>
                      <a:pt x="547956" y="612454"/>
                    </a:cubicBezTo>
                    <a:cubicBezTo>
                      <a:pt x="543194" y="552923"/>
                      <a:pt x="538432" y="510060"/>
                      <a:pt x="431276" y="493391"/>
                    </a:cubicBezTo>
                    <a:lnTo>
                      <a:pt x="174101" y="488630"/>
                    </a:lnTo>
                    <a:close/>
                    <a:moveTo>
                      <a:pt x="174101" y="140965"/>
                    </a:moveTo>
                    <a:lnTo>
                      <a:pt x="174101" y="347665"/>
                    </a:lnTo>
                    <a:lnTo>
                      <a:pt x="431276" y="347665"/>
                    </a:lnTo>
                    <a:lnTo>
                      <a:pt x="431276" y="345754"/>
                    </a:lnTo>
                    <a:cubicBezTo>
                      <a:pt x="474139" y="322735"/>
                      <a:pt x="514619" y="311622"/>
                      <a:pt x="517000" y="243359"/>
                    </a:cubicBezTo>
                    <a:cubicBezTo>
                      <a:pt x="517000" y="202878"/>
                      <a:pt x="502713" y="157634"/>
                      <a:pt x="433656" y="148109"/>
                    </a:cubicBezTo>
                    <a:cubicBezTo>
                      <a:pt x="366981" y="140568"/>
                      <a:pt x="274510" y="141043"/>
                      <a:pt x="174101" y="140965"/>
                    </a:cubicBezTo>
                    <a:close/>
                    <a:moveTo>
                      <a:pt x="0" y="0"/>
                    </a:moveTo>
                    <a:lnTo>
                      <a:pt x="127816" y="0"/>
                    </a:lnTo>
                    <a:lnTo>
                      <a:pt x="174101" y="0"/>
                    </a:lnTo>
                    <a:lnTo>
                      <a:pt x="447945" y="0"/>
                    </a:lnTo>
                    <a:lnTo>
                      <a:pt x="447945" y="1732"/>
                    </a:lnTo>
                    <a:cubicBezTo>
                      <a:pt x="634795" y="8775"/>
                      <a:pt x="679801" y="148746"/>
                      <a:pt x="683688" y="179066"/>
                    </a:cubicBezTo>
                    <a:cubicBezTo>
                      <a:pt x="689245" y="333848"/>
                      <a:pt x="620981" y="374328"/>
                      <a:pt x="559863" y="407666"/>
                    </a:cubicBezTo>
                    <a:cubicBezTo>
                      <a:pt x="663844" y="433066"/>
                      <a:pt x="727345" y="515617"/>
                      <a:pt x="728932" y="633885"/>
                    </a:cubicBezTo>
                    <a:cubicBezTo>
                      <a:pt x="720200" y="800572"/>
                      <a:pt x="594788" y="874392"/>
                      <a:pt x="433657" y="872010"/>
                    </a:cubicBezTo>
                    <a:cubicBezTo>
                      <a:pt x="433697" y="871216"/>
                      <a:pt x="433736" y="870422"/>
                      <a:pt x="433776" y="869628"/>
                    </a:cubicBezTo>
                    <a:lnTo>
                      <a:pt x="174101" y="869628"/>
                    </a:lnTo>
                    <a:lnTo>
                      <a:pt x="127816" y="869628"/>
                    </a:lnTo>
                    <a:lnTo>
                      <a:pt x="0" y="86962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1024029"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endParaRPr lang="ko-KR" altLang="en-US" sz="200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6690882" y="1037184"/>
              <a:ext cx="720080" cy="720080"/>
              <a:chOff x="6690882" y="1037184"/>
              <a:chExt cx="720080" cy="720080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6690882" y="1037184"/>
                <a:ext cx="720080" cy="720080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24029"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endParaRPr lang="ko-KR" altLang="en-US" sz="200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Block Arc 15"/>
              <p:cNvSpPr>
                <a:spLocks noChangeAspect="1"/>
              </p:cNvSpPr>
              <p:nvPr/>
            </p:nvSpPr>
            <p:spPr>
              <a:xfrm>
                <a:off x="6842201" y="1156272"/>
                <a:ext cx="417443" cy="481904"/>
              </a:xfrm>
              <a:prstGeom prst="blockArc">
                <a:avLst>
                  <a:gd name="adj1" fmla="val 1756726"/>
                  <a:gd name="adj2" fmla="val 19889488"/>
                  <a:gd name="adj3" fmla="val 22774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1024029"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endParaRPr lang="ko-KR" altLang="en-US" sz="20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3" name="Round Same Side Corner Rectangle 51"/>
            <p:cNvSpPr/>
            <p:nvPr/>
          </p:nvSpPr>
          <p:spPr>
            <a:xfrm rot="5400000">
              <a:off x="6852922" y="1652530"/>
              <a:ext cx="396000" cy="2520000"/>
            </a:xfrm>
            <a:custGeom>
              <a:avLst/>
              <a:gdLst/>
              <a:ahLst/>
              <a:cxnLst/>
              <a:rect l="l" t="t" r="r" b="b"/>
              <a:pathLst>
                <a:path w="468002" h="2500353">
                  <a:moveTo>
                    <a:pt x="0" y="2500353"/>
                  </a:moveTo>
                  <a:lnTo>
                    <a:pt x="0" y="234001"/>
                  </a:lnTo>
                  <a:cubicBezTo>
                    <a:pt x="0" y="104766"/>
                    <a:pt x="104766" y="0"/>
                    <a:pt x="234001" y="0"/>
                  </a:cubicBezTo>
                  <a:cubicBezTo>
                    <a:pt x="363236" y="0"/>
                    <a:pt x="468002" y="104766"/>
                    <a:pt x="468002" y="234001"/>
                  </a:cubicBezTo>
                  <a:cubicBezTo>
                    <a:pt x="468002" y="989452"/>
                    <a:pt x="468001" y="1744902"/>
                    <a:pt x="468001" y="2500353"/>
                  </a:cubicBezTo>
                  <a:lnTo>
                    <a:pt x="467594" y="2500353"/>
                  </a:lnTo>
                  <a:cubicBezTo>
                    <a:pt x="429063" y="2409421"/>
                    <a:pt x="338980" y="2345641"/>
                    <a:pt x="234000" y="2345641"/>
                  </a:cubicBezTo>
                  <a:cubicBezTo>
                    <a:pt x="129020" y="2345641"/>
                    <a:pt x="38938" y="2409421"/>
                    <a:pt x="406" y="2500353"/>
                  </a:cubicBezTo>
                  <a:close/>
                </a:path>
              </a:pathLst>
            </a:cu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1024029" eaLnBrk="1" fontAlgn="auto" latinLnBrk="1" hangingPunct="1"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2000" dirty="0">
                  <a:solidFill>
                    <a:prstClr val="white"/>
                  </a:solidFill>
                </a:rPr>
                <a:t>D</a:t>
              </a:r>
              <a:endParaRPr lang="ko-KR" altLang="en-US" sz="2000" dirty="0">
                <a:solidFill>
                  <a:prstClr val="white"/>
                </a:solidFill>
              </a:endParaRPr>
            </a:p>
          </p:txBody>
        </p:sp>
        <p:sp>
          <p:nvSpPr>
            <p:cNvPr id="14" name="Round Same Side Corner Rectangle 51"/>
            <p:cNvSpPr/>
            <p:nvPr/>
          </p:nvSpPr>
          <p:spPr>
            <a:xfrm rot="16200000">
              <a:off x="6852922" y="2167123"/>
              <a:ext cx="396000" cy="2520000"/>
            </a:xfrm>
            <a:custGeom>
              <a:avLst/>
              <a:gdLst/>
              <a:ahLst/>
              <a:cxnLst/>
              <a:rect l="l" t="t" r="r" b="b"/>
              <a:pathLst>
                <a:path w="468002" h="2500353">
                  <a:moveTo>
                    <a:pt x="0" y="2500353"/>
                  </a:moveTo>
                  <a:lnTo>
                    <a:pt x="0" y="234001"/>
                  </a:lnTo>
                  <a:cubicBezTo>
                    <a:pt x="0" y="104766"/>
                    <a:pt x="104766" y="0"/>
                    <a:pt x="234001" y="0"/>
                  </a:cubicBezTo>
                  <a:cubicBezTo>
                    <a:pt x="363236" y="0"/>
                    <a:pt x="468002" y="104766"/>
                    <a:pt x="468002" y="234001"/>
                  </a:cubicBezTo>
                  <a:cubicBezTo>
                    <a:pt x="468002" y="989452"/>
                    <a:pt x="468001" y="1744902"/>
                    <a:pt x="468001" y="2500353"/>
                  </a:cubicBezTo>
                  <a:lnTo>
                    <a:pt x="467594" y="2500353"/>
                  </a:lnTo>
                  <a:cubicBezTo>
                    <a:pt x="429063" y="2409421"/>
                    <a:pt x="338980" y="2345641"/>
                    <a:pt x="234000" y="2345641"/>
                  </a:cubicBezTo>
                  <a:cubicBezTo>
                    <a:pt x="129020" y="2345641"/>
                    <a:pt x="38938" y="2409421"/>
                    <a:pt x="406" y="2500353"/>
                  </a:cubicBezTo>
                  <a:close/>
                </a:path>
              </a:pathLst>
            </a:cu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1024029" eaLnBrk="1" fontAlgn="auto" latinLnBrk="1" hangingPunct="1"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2000" dirty="0">
                  <a:solidFill>
                    <a:prstClr val="white"/>
                  </a:solidFill>
                </a:rPr>
                <a:t>D</a:t>
              </a:r>
              <a:endParaRPr lang="ko-KR" alt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49" name="제목 1"/>
          <p:cNvSpPr>
            <a:spLocks noGrp="1"/>
          </p:cNvSpPr>
          <p:nvPr>
            <p:ph type="title" hasCustomPrompt="1"/>
          </p:nvPr>
        </p:nvSpPr>
        <p:spPr>
          <a:xfrm>
            <a:off x="1828381" y="4973402"/>
            <a:ext cx="5472608" cy="720000"/>
          </a:xfrm>
          <a:prstGeom prst="rect">
            <a:avLst/>
          </a:prstGeom>
        </p:spPr>
        <p:txBody>
          <a:bodyPr lIns="102404" tIns="51200" rIns="102404" bIns="51200" anchor="ctr">
            <a:noAutofit/>
          </a:bodyPr>
          <a:lstStyle>
            <a:lvl1pPr algn="ctr">
              <a:defRPr sz="4000" b="1" baseline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Thank you</a:t>
            </a:r>
            <a:endParaRPr lang="ko-KR" altLang="en-US" dirty="0"/>
          </a:p>
        </p:txBody>
      </p:sp>
      <p:sp>
        <p:nvSpPr>
          <p:cNvPr id="5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1828381" y="5706162"/>
            <a:ext cx="5472608" cy="336000"/>
          </a:xfrm>
          <a:prstGeom prst="rect">
            <a:avLst/>
          </a:prstGeom>
        </p:spPr>
        <p:txBody>
          <a:bodyPr lIns="120944" tIns="51200" rIns="102404" bIns="51200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This text can be replaced with your own tex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15092453"/>
      </p:ext>
    </p:extLst>
  </p:cSld>
  <p:clrMapOvr>
    <a:masterClrMapping/>
  </p:clrMapOvr>
</p:sldLayout>
</file>

<file path=ppt/slideLayouts/slideLayout5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81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717653-F9C6-437C-86EA-B98576F4ADC2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FDF2D-92BF-4FCD-B7CB-8EBFE946EB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5819564"/>
      </p:ext>
    </p:extLst>
  </p:cSld>
  <p:clrMapOvr>
    <a:masterClrMapping/>
  </p:clrMapOvr>
  <p:transition spd="med">
    <p:fade/>
  </p:transition>
</p:sldLayout>
</file>

<file path=ppt/slideLayouts/slideLayout5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8611A9-E303-46D1-AEB5-40E62C939CB4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1459A-CE1B-4670-8CFC-2B2A3E7AE7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147769"/>
      </p:ext>
    </p:extLst>
  </p:cSld>
  <p:clrMapOvr>
    <a:masterClrMapping/>
  </p:clrMapOvr>
  <p:transition spd="med">
    <p:fade/>
  </p:transition>
</p:sldLayout>
</file>

<file path=ppt/slideLayouts/slideLayout5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E5A90C-7220-46CD-B88B-9F9BBD29CE60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C4F423-EDB1-4B5A-ABBC-667579936C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5135549"/>
      </p:ext>
    </p:extLst>
  </p:cSld>
  <p:clrMapOvr>
    <a:masterClrMapping/>
  </p:clrMapOvr>
  <p:transition spd="med">
    <p:fade/>
  </p:transition>
</p:sldLayout>
</file>

<file path=ppt/slideLayouts/slideLayout5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157E3-F98B-461C-A974-BA7E5F0DC846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A42360-0608-4B1D-B474-DC0684267F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5073805"/>
      </p:ext>
    </p:extLst>
  </p:cSld>
  <p:clrMapOvr>
    <a:masterClrMapping/>
  </p:clrMapOvr>
  <p:transition spd="med">
    <p:fade/>
  </p:transition>
</p:sldLayout>
</file>

<file path=ppt/slideLayouts/slideLayout5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20A129-9C1C-4EA1-9D6E-8CFF4439117B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8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E54A6-E933-4839-9C5C-7F9DFBDA71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8418504"/>
      </p:ext>
    </p:extLst>
  </p:cSld>
  <p:clrMapOvr>
    <a:masterClrMapping/>
  </p:clrMapOvr>
  <p:transition spd="med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529F1D-CD08-4F29-9417-0D53E4F847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2961832"/>
      </p:ext>
    </p:extLst>
  </p:cSld>
  <p:clrMapOvr>
    <a:masterClrMapping/>
  </p:clrMapOvr>
  <p:transition spd="med">
    <p:fade/>
  </p:transition>
</p:sldLayout>
</file>

<file path=ppt/slideLayouts/slideLayout5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D253E3-15F4-4540-9E8D-F7C0D45B1830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E380C7-D254-487D-931F-A5C1C57D75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8171202"/>
      </p:ext>
    </p:extLst>
  </p:cSld>
  <p:clrMapOvr>
    <a:masterClrMapping/>
  </p:clrMapOvr>
  <p:transition spd="med">
    <p:fade/>
  </p:transition>
</p:sldLayout>
</file>

<file path=ppt/slideLayouts/slideLayout5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E8DAAC-B541-4BAF-B281-69D62361E1ED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AA50E-BD82-4DC1-B162-30EE408C35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3442001"/>
      </p:ext>
    </p:extLst>
  </p:cSld>
  <p:clrMapOvr>
    <a:masterClrMapping/>
  </p:clrMapOvr>
  <p:transition spd="med">
    <p:fade/>
  </p:transition>
</p:sldLayout>
</file>

<file path=ppt/slideLayouts/slideLayout5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6CBCCD-3D73-48B2-83C4-11E7CEFF7A49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F4BE9-AAC3-4ED1-AA9A-C2A1CC601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869943"/>
      </p:ext>
    </p:extLst>
  </p:cSld>
  <p:clrMapOvr>
    <a:masterClrMapping/>
  </p:clrMapOvr>
  <p:transition spd="med">
    <p:fade/>
  </p:transition>
</p:sldLayout>
</file>

<file path=ppt/slideLayouts/slideLayout5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A12DE8-1851-4033-A957-6AFD1D85C6F5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27B24C-8827-4041-B669-5E34054B56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5526149"/>
      </p:ext>
    </p:extLst>
  </p:cSld>
  <p:clrMapOvr>
    <a:masterClrMapping/>
  </p:clrMapOvr>
  <p:transition spd="med">
    <p:fade/>
  </p:transition>
</p:sldLayout>
</file>

<file path=ppt/slideLayouts/slideLayout5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A185E5-2C00-4A08-B930-ED957B4D1F6D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B4E9B-9AAF-417A-8EF1-C5707E6F4F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6863242"/>
      </p:ext>
    </p:extLst>
  </p:cSld>
  <p:clrMapOvr>
    <a:masterClrMapping/>
  </p:clrMapOvr>
  <p:transition spd="med">
    <p:fade/>
  </p:transition>
</p:sldLayout>
</file>

<file path=ppt/slideLayouts/slideLayout5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9E0AC1-1A08-4A64-B682-A16AA2E1D87E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DEE73-9DA6-48FF-9393-393DDDD575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158361"/>
      </p:ext>
    </p:extLst>
  </p:cSld>
  <p:clrMapOvr>
    <a:masterClrMapping/>
  </p:clrMapOvr>
  <p:transition spd="med">
    <p:fade/>
  </p:transition>
</p:sldLayout>
</file>

<file path=ppt/slideLayouts/slideLayout5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80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02B2BA-08A2-4049-8D97-2EC46735A2BA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CB0596-94AF-4DA1-8E45-B9EEC94BAB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9891216"/>
      </p:ext>
    </p:extLst>
  </p:cSld>
  <p:clrMapOvr>
    <a:masterClrMapping/>
  </p:clrMapOvr>
  <p:transition spd="med">
    <p:fade/>
  </p:transition>
</p:sldLayout>
</file>

<file path=ppt/slideLayouts/slideLayout5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50FED-E353-4F4A-A652-A66142F32735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94500-A95F-4027-B099-8934A789EC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4321800"/>
      </p:ext>
    </p:extLst>
  </p:cSld>
  <p:clrMapOvr>
    <a:masterClrMapping/>
  </p:clrMapOvr>
  <p:transition spd="med">
    <p:fade/>
  </p:transition>
</p:sldLayout>
</file>

<file path=ppt/slideLayouts/slideLayout5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904AF8-9990-4768-A584-E741286B9842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8F7CD-4FD3-4A28-A613-B97920906A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2710566"/>
      </p:ext>
    </p:extLst>
  </p:cSld>
  <p:clrMapOvr>
    <a:masterClrMapping/>
  </p:clrMapOvr>
  <p:transition spd="med">
    <p:fade/>
  </p:transition>
</p:sldLayout>
</file>

<file path=ppt/slideLayouts/slideLayout5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076E86-9F84-41C2-A981-7239447B3510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C44C67-0A81-4FFB-A2CF-0250D2A3E1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2906294"/>
      </p:ext>
    </p:extLst>
  </p:cSld>
  <p:clrMapOvr>
    <a:masterClrMapping/>
  </p:clrMapOvr>
  <p:transition spd="med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2B3D29-07CA-4C03-8F48-00D721FBE6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6103051"/>
      </p:ext>
    </p:extLst>
  </p:cSld>
  <p:clrMapOvr>
    <a:masterClrMapping/>
  </p:clrMapOvr>
  <p:transition spd="med">
    <p:fade/>
  </p:transition>
</p:sldLayout>
</file>

<file path=ppt/slideLayouts/slideLayout5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881CE8-E184-4F66-B483-C6A050A0DA9A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A7056-8BAF-4679-8F24-267542F50D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8488564"/>
      </p:ext>
    </p:extLst>
  </p:cSld>
  <p:clrMapOvr>
    <a:masterClrMapping/>
  </p:clrMapOvr>
  <p:transition spd="med">
    <p:fade/>
  </p:transition>
</p:sldLayout>
</file>

<file path=ppt/slideLayouts/slideLayout5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40860-B927-4D82-8711-1F4579A6BC92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CF96A-D076-414B-8573-9A7A1E99C0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790070"/>
      </p:ext>
    </p:extLst>
  </p:cSld>
  <p:clrMapOvr>
    <a:masterClrMapping/>
  </p:clrMapOvr>
  <p:transition spd="med">
    <p:fade/>
  </p:transition>
</p:sldLayout>
</file>

<file path=ppt/slideLayouts/slideLayout5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7637FD-E23B-4A3B-985B-7C55F78849D7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27A7D-6531-49F8-B4C7-8A4B9A3E2D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3251124"/>
      </p:ext>
    </p:extLst>
  </p:cSld>
  <p:clrMapOvr>
    <a:masterClrMapping/>
  </p:clrMapOvr>
  <p:transition spd="med">
    <p:fade/>
  </p:transition>
</p:sldLayout>
</file>

<file path=ppt/slideLayouts/slideLayout5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E012DB-83E1-4DF4-A3A4-795824CEDBDA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2408E-49B1-4C2E-A936-4CAA81A336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2966503"/>
      </p:ext>
    </p:extLst>
  </p:cSld>
  <p:clrMapOvr>
    <a:masterClrMapping/>
  </p:clrMapOvr>
  <p:transition spd="med">
    <p:fade/>
  </p:transition>
</p:sldLayout>
</file>

<file path=ppt/slideLayouts/slideLayout5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C6E36-8E0F-4BD3-878D-5BC63A8D20BB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E50F78-4258-404A-8156-5BA8421440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6938546"/>
      </p:ext>
    </p:extLst>
  </p:cSld>
  <p:clrMapOvr>
    <a:masterClrMapping/>
  </p:clrMapOvr>
  <p:transition spd="med">
    <p:fade/>
  </p:transition>
</p:sldLayout>
</file>

<file path=ppt/slideLayouts/slideLayout5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80D054-427B-4829-97E6-AD46433D426F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12B83-7ECB-4851-B304-8181963A80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0377907"/>
      </p:ext>
    </p:extLst>
  </p:cSld>
  <p:clrMapOvr>
    <a:masterClrMapping/>
  </p:clrMapOvr>
  <p:transition spd="med">
    <p:fade/>
  </p:transition>
</p:sldLayout>
</file>

<file path=ppt/slideLayouts/slideLayout5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B29F2-541F-4399-9697-F82042DA1320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5DEED-45A3-46FC-B6EE-46C4AF0BBF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2889529"/>
      </p:ext>
    </p:extLst>
  </p:cSld>
  <p:clrMapOvr>
    <a:masterClrMapping/>
  </p:clrMapOvr>
  <p:transition spd="med">
    <p:fade/>
  </p:transition>
</p:sldLayout>
</file>

<file path=ppt/slideLayouts/slideLayout5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80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FA09CA-C280-4CA9-AE1A-98704412312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884434"/>
      </p:ext>
    </p:extLst>
  </p:cSld>
  <p:clrMapOvr>
    <a:masterClrMapping/>
  </p:clrMapOvr>
</p:sldLayout>
</file>

<file path=ppt/slideLayouts/slideLayout5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6BB12-1B63-4E91-B948-076D101BA28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764336"/>
      </p:ext>
    </p:extLst>
  </p:cSld>
  <p:clrMapOvr>
    <a:masterClrMapping/>
  </p:clrMapOvr>
</p:sldLayout>
</file>

<file path=ppt/slideLayouts/slideLayout5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5B0870-108B-4498-86C8-766ABB9A0C0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7453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E74309-2387-439F-8427-EB601B685C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3518009"/>
      </p:ext>
    </p:extLst>
  </p:cSld>
  <p:clrMapOvr>
    <a:masterClrMapping/>
  </p:clrMapOvr>
  <p:transition spd="med"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35D8A2-F4FD-481A-BF41-670CED6255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5241801"/>
      </p:ext>
    </p:extLst>
  </p:cSld>
  <p:clrMapOvr>
    <a:masterClrMapping/>
  </p:clrMapOvr>
  <p:transition spd="med">
    <p:fade/>
  </p:transition>
</p:sldLayout>
</file>

<file path=ppt/slideLayouts/slideLayout6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06E84-B92F-48D1-9359-C1509AF8E57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614351"/>
      </p:ext>
    </p:extLst>
  </p:cSld>
  <p:clrMapOvr>
    <a:masterClrMapping/>
  </p:clrMapOvr>
</p:sldLayout>
</file>

<file path=ppt/slideLayouts/slideLayout6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9C96C-E81D-4462-9921-DC8462B8510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339842"/>
      </p:ext>
    </p:extLst>
  </p:cSld>
  <p:clrMapOvr>
    <a:masterClrMapping/>
  </p:clrMapOvr>
</p:sldLayout>
</file>

<file path=ppt/slideLayouts/slideLayout6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E18F7-1F02-4B1F-AAE2-2111B3FEABE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616243"/>
      </p:ext>
    </p:extLst>
  </p:cSld>
  <p:clrMapOvr>
    <a:masterClrMapping/>
  </p:clrMapOvr>
</p:sldLayout>
</file>

<file path=ppt/slideLayouts/slideLayout6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7D710-FA18-4A65-8525-CA193100181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549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51C9B-B6A8-4B52-9891-6C4E768DCE4F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499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061BB-1E77-4AC6-A20C-27EAD4C139DF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997268"/>
      </p:ext>
    </p:extLst>
  </p:cSld>
  <p:clrMapOvr>
    <a:masterClrMapping/>
  </p:clrMapOvr>
</p:sldLayout>
</file>

<file path=ppt/slideLayouts/slideLayout6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277EC-9777-4216-B1EB-100C418D654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107313"/>
      </p:ext>
    </p:extLst>
  </p:cSld>
  <p:clrMapOvr>
    <a:masterClrMapping/>
  </p:clrMapOvr>
</p:sldLayout>
</file>

<file path=ppt/slideLayouts/slideLayout6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3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3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CBA71-2C06-4299-A788-FD97966ADE8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92808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73572-0B3F-4342-AB42-D266D22EB2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800685"/>
      </p:ext>
    </p:extLst>
  </p:cSld>
  <p:clrMapOvr>
    <a:masterClrMapping/>
  </p:clrMapOvr>
  <p:transition spd="med"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018C70-4CF2-4184-9618-C9E8F5B703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577729"/>
      </p:ext>
    </p:extLst>
  </p:cSld>
  <p:clrMapOvr>
    <a:masterClrMapping/>
  </p:clrMapOvr>
  <p:transition spd="med"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D8DA92-4453-4C17-89C0-19896AEA46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69498"/>
      </p:ext>
    </p:extLst>
  </p:cSld>
  <p:clrMapOvr>
    <a:masterClrMapping/>
  </p:clrMapOvr>
  <p:transition spd="med"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9B9EE4-274D-4CF5-BABA-B07A122781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9091253"/>
      </p:ext>
    </p:extLst>
  </p:cSld>
  <p:clrMapOvr>
    <a:masterClrMapping/>
  </p:clrMapOvr>
  <p:transition spd="med"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06553-33F9-49D9-9001-3DC058267B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9213654"/>
      </p:ext>
    </p:extLst>
  </p:cSld>
  <p:clrMapOvr>
    <a:masterClrMapping/>
  </p:clrMapOvr>
  <p:transition spd="med"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07B06-5E80-425D-BD48-06AF52B0A3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9151804"/>
      </p:ext>
    </p:extLst>
  </p:cSld>
  <p:clrMapOvr>
    <a:masterClrMapping/>
  </p:clrMapOvr>
  <p:transition spd="med"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46789-91B6-4BE3-A1F1-56C4C1DB9E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6583682"/>
      </p:ext>
    </p:extLst>
  </p:cSld>
  <p:clrMapOvr>
    <a:masterClrMapping/>
  </p:clrMapOvr>
  <p:transition spd="med"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B33FEA-E002-4F40-908B-0879CFC8E8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0423885"/>
      </p:ext>
    </p:extLst>
  </p:cSld>
  <p:clrMapOvr>
    <a:masterClrMapping/>
  </p:clrMapOvr>
  <p:transition spd="med"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17B98E-C2D3-49DD-837A-AF2FB544AB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0131392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AA4F58-6294-48AA-8315-35E96AFAD6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6343304"/>
      </p:ext>
    </p:extLst>
  </p:cSld>
  <p:clrMapOvr>
    <a:masterClrMapping/>
  </p:clrMapOvr>
  <p:transition spd="med"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E59B7-901C-438C-BDF9-F710A1D15E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4550096"/>
      </p:ext>
    </p:extLst>
  </p:cSld>
  <p:clrMapOvr>
    <a:masterClrMapping/>
  </p:clrMapOvr>
  <p:transition spd="med"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5E5AE-FC94-41BB-9843-21A1FD342A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9992208"/>
      </p:ext>
    </p:extLst>
  </p:cSld>
  <p:clrMapOvr>
    <a:masterClrMapping/>
  </p:clrMapOvr>
  <p:transition spd="med"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DC56CA-65ED-417C-AC00-BA5BD6AC50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4855090"/>
      </p:ext>
    </p:extLst>
  </p:cSld>
  <p:clrMapOvr>
    <a:masterClrMapping/>
  </p:clrMapOvr>
  <p:transition spd="med"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D4F7B-F48B-46DB-BA4B-8ABCED36B0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4226443"/>
      </p:ext>
    </p:extLst>
  </p:cSld>
  <p:clrMapOvr>
    <a:masterClrMapping/>
  </p:clrMapOvr>
  <p:transition spd="med"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4775D-8D4D-46C2-AF2D-1B82A04E5C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9226839"/>
      </p:ext>
    </p:extLst>
  </p:cSld>
  <p:clrMapOvr>
    <a:masterClrMapping/>
  </p:clrMapOvr>
  <p:transition spd="med"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B8CB7-1624-44E3-9D8A-A69B4DADEE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8096284"/>
      </p:ext>
    </p:extLst>
  </p:cSld>
  <p:clrMapOvr>
    <a:masterClrMapping/>
  </p:clrMapOvr>
  <p:transition spd="med"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B3D62-2333-4C37-9AE8-2B869CC14B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3879679"/>
      </p:ext>
    </p:extLst>
  </p:cSld>
  <p:clrMapOvr>
    <a:masterClrMapping/>
  </p:clrMapOvr>
  <p:transition spd="med"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10A8CE-3BAE-4B87-8600-2AB010CC0D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447395"/>
      </p:ext>
    </p:extLst>
  </p:cSld>
  <p:clrMapOvr>
    <a:masterClrMapping/>
  </p:clrMapOvr>
  <p:transition spd="med"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C254B8-DBDF-4C42-B700-ACD1C086A2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1938004"/>
      </p:ext>
    </p:extLst>
  </p:cSld>
  <p:clrMapOvr>
    <a:masterClrMapping/>
  </p:clrMapOvr>
  <p:transition spd="med"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FE981D-7F8E-4631-BFF0-299570A4A5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6419633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999AEC-EF59-4D47-9D86-F20275D052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2819573"/>
      </p:ext>
    </p:extLst>
  </p:cSld>
  <p:clrMapOvr>
    <a:masterClrMapping/>
  </p:clrMapOvr>
  <p:transition spd="med"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8A364-A6D7-4ED6-9076-3BF6207866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1001527"/>
      </p:ext>
    </p:extLst>
  </p:cSld>
  <p:clrMapOvr>
    <a:masterClrMapping/>
  </p:clrMapOvr>
  <p:transition spd="med"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1EDA4-E6D7-4FAC-A711-41D8C4AD34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056331"/>
      </p:ext>
    </p:extLst>
  </p:cSld>
  <p:clrMapOvr>
    <a:masterClrMapping/>
  </p:clrMapOvr>
  <p:transition spd="med"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C27B67-BC5C-42A6-969B-75611F0D6C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1864942"/>
      </p:ext>
    </p:extLst>
  </p:cSld>
  <p:clrMapOvr>
    <a:masterClrMapping/>
  </p:clrMapOvr>
  <p:transition spd="med"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9026D7-E6F4-4AAB-9761-1603F97578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6933294"/>
      </p:ext>
    </p:extLst>
  </p:cSld>
  <p:clrMapOvr>
    <a:masterClrMapping/>
  </p:clrMapOvr>
  <p:transition spd="med"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4D2841-3C39-41B8-84CD-4718F1B9CC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5052745"/>
      </p:ext>
    </p:extLst>
  </p:cSld>
  <p:clrMapOvr>
    <a:masterClrMapping/>
  </p:clrMapOvr>
  <p:transition spd="med">
    <p:fade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95DD2-E668-4389-8CAF-2AD27E9E3F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7608130"/>
      </p:ext>
    </p:extLst>
  </p:cSld>
  <p:clrMapOvr>
    <a:masterClrMapping/>
  </p:clrMapOvr>
  <p:transition spd="med">
    <p:fade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6F7EC-735D-4EA2-811C-DC47460507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8800269"/>
      </p:ext>
    </p:extLst>
  </p:cSld>
  <p:clrMapOvr>
    <a:masterClrMapping/>
  </p:clrMapOvr>
  <p:transition spd="med">
    <p:fade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211BC-265B-4EF3-91C7-285AB19D75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7332966"/>
      </p:ext>
    </p:extLst>
  </p:cSld>
  <p:clrMapOvr>
    <a:masterClrMapping/>
  </p:clrMapOvr>
  <p:transition spd="med"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E6A16-B74A-434B-B588-0FBE0A17D1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338645"/>
      </p:ext>
    </p:extLst>
  </p:cSld>
  <p:clrMapOvr>
    <a:masterClrMapping/>
  </p:clrMapOvr>
  <p:transition spd="med"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4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05025-7B1B-4A4A-8A24-B0D3EA025E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289987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36A51D-C52A-43D8-BB84-A33DF0DDFF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8613535"/>
      </p:ext>
    </p:extLst>
  </p:cSld>
  <p:clrMapOvr>
    <a:masterClrMapping/>
  </p:clrMapOvr>
  <p:transition spd="med">
    <p:fade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0C11E5-5C6A-423C-B964-C17B880AE1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7159728"/>
      </p:ext>
    </p:extLst>
  </p:cSld>
  <p:clrMapOvr>
    <a:masterClrMapping/>
  </p:clrMapOvr>
  <p:transition spd="med">
    <p:fade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2E1DE-A440-4E10-9461-679B1FC680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2536471"/>
      </p:ext>
    </p:extLst>
  </p:cSld>
  <p:clrMapOvr>
    <a:masterClrMapping/>
  </p:clrMapOvr>
  <p:transition spd="med">
    <p:fade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6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A3E58A-87C1-4D06-BA92-0E9A5F00B0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2635352"/>
      </p:ext>
    </p:extLst>
  </p:cSld>
  <p:clrMapOvr>
    <a:masterClrMapping/>
  </p:clrMapOvr>
  <p:transition spd="med">
    <p:fad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5AABDD-6180-4434-BFB5-CE9D8F2369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7361548"/>
      </p:ext>
    </p:extLst>
  </p:cSld>
  <p:clrMapOvr>
    <a:masterClrMapping/>
  </p:clrMapOvr>
  <p:transition spd="med">
    <p:fad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E535EB-37BA-4462-9D0C-3727EE1810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9933413"/>
      </p:ext>
    </p:extLst>
  </p:cSld>
  <p:clrMapOvr>
    <a:masterClrMapping/>
  </p:clrMapOvr>
  <p:transition spd="med">
    <p:fad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F89999-1C51-4A0F-A34E-7D5123FC28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0845115"/>
      </p:ext>
    </p:extLst>
  </p:cSld>
  <p:clrMapOvr>
    <a:masterClrMapping/>
  </p:clrMapOvr>
  <p:transition spd="med">
    <p:fad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CC439A-F2AF-4E68-BCD8-92A98ACF27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4695012"/>
      </p:ext>
    </p:extLst>
  </p:cSld>
  <p:clrMapOvr>
    <a:masterClrMapping/>
  </p:clrMapOvr>
  <p:transition spd="med">
    <p:fad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26DD3-6D05-4580-8F05-12EF1BDE85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4303698"/>
      </p:ext>
    </p:extLst>
  </p:cSld>
  <p:clrMapOvr>
    <a:masterClrMapping/>
  </p:clrMapOvr>
  <p:transition spd="med">
    <p:fad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CD202-1571-4472-A0C0-BD4329951E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71352"/>
      </p:ext>
    </p:extLst>
  </p:cSld>
  <p:clrMapOvr>
    <a:masterClrMapping/>
  </p:clrMapOvr>
  <p:transition spd="med"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4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4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58482-674D-456B-9981-DA63B05CB6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4645848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6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01.xml"/><Relationship Id="rId7" Type="http://schemas.openxmlformats.org/officeDocument/2006/relationships/slideLayout" Target="../slideLayouts/slideLayout205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00.xml"/><Relationship Id="rId1" Type="http://schemas.openxmlformats.org/officeDocument/2006/relationships/slideLayout" Target="../slideLayouts/slideLayout199.xml"/><Relationship Id="rId6" Type="http://schemas.openxmlformats.org/officeDocument/2006/relationships/slideLayout" Target="../slideLayouts/slideLayout204.xml"/><Relationship Id="rId11" Type="http://schemas.openxmlformats.org/officeDocument/2006/relationships/slideLayout" Target="../slideLayouts/slideLayout209.xml"/><Relationship Id="rId5" Type="http://schemas.openxmlformats.org/officeDocument/2006/relationships/slideLayout" Target="../slideLayouts/slideLayout203.xml"/><Relationship Id="rId10" Type="http://schemas.openxmlformats.org/officeDocument/2006/relationships/slideLayout" Target="../slideLayouts/slideLayout208.xml"/><Relationship Id="rId4" Type="http://schemas.openxmlformats.org/officeDocument/2006/relationships/slideLayout" Target="../slideLayouts/slideLayout202.xml"/><Relationship Id="rId9" Type="http://schemas.openxmlformats.org/officeDocument/2006/relationships/slideLayout" Target="../slideLayouts/slideLayout20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7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12.xml"/><Relationship Id="rId7" Type="http://schemas.openxmlformats.org/officeDocument/2006/relationships/slideLayout" Target="../slideLayouts/slideLayout216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11.xml"/><Relationship Id="rId1" Type="http://schemas.openxmlformats.org/officeDocument/2006/relationships/slideLayout" Target="../slideLayouts/slideLayout210.xml"/><Relationship Id="rId6" Type="http://schemas.openxmlformats.org/officeDocument/2006/relationships/slideLayout" Target="../slideLayouts/slideLayout215.xml"/><Relationship Id="rId11" Type="http://schemas.openxmlformats.org/officeDocument/2006/relationships/slideLayout" Target="../slideLayouts/slideLayout220.xml"/><Relationship Id="rId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19.xml"/><Relationship Id="rId4" Type="http://schemas.openxmlformats.org/officeDocument/2006/relationships/slideLayout" Target="../slideLayouts/slideLayout213.xml"/><Relationship Id="rId9" Type="http://schemas.openxmlformats.org/officeDocument/2006/relationships/slideLayout" Target="../slideLayouts/slideLayout218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23.xml"/><Relationship Id="rId7" Type="http://schemas.openxmlformats.org/officeDocument/2006/relationships/slideLayout" Target="../slideLayouts/slideLayout227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22.xml"/><Relationship Id="rId1" Type="http://schemas.openxmlformats.org/officeDocument/2006/relationships/slideLayout" Target="../slideLayouts/slideLayout221.xml"/><Relationship Id="rId6" Type="http://schemas.openxmlformats.org/officeDocument/2006/relationships/slideLayout" Target="../slideLayouts/slideLayout226.xml"/><Relationship Id="rId11" Type="http://schemas.openxmlformats.org/officeDocument/2006/relationships/slideLayout" Target="../slideLayouts/slideLayout231.xml"/><Relationship Id="rId5" Type="http://schemas.openxmlformats.org/officeDocument/2006/relationships/slideLayout" Target="../slideLayouts/slideLayout225.xml"/><Relationship Id="rId10" Type="http://schemas.openxmlformats.org/officeDocument/2006/relationships/slideLayout" Target="../slideLayouts/slideLayout230.xml"/><Relationship Id="rId4" Type="http://schemas.openxmlformats.org/officeDocument/2006/relationships/slideLayout" Target="../slideLayouts/slideLayout224.xml"/><Relationship Id="rId9" Type="http://schemas.openxmlformats.org/officeDocument/2006/relationships/slideLayout" Target="../slideLayouts/slideLayout229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34.xml"/><Relationship Id="rId7" Type="http://schemas.openxmlformats.org/officeDocument/2006/relationships/slideLayout" Target="../slideLayouts/slideLayout238.xml"/><Relationship Id="rId12" Type="http://schemas.openxmlformats.org/officeDocument/2006/relationships/theme" Target="../theme/theme22.xml"/><Relationship Id="rId2" Type="http://schemas.openxmlformats.org/officeDocument/2006/relationships/slideLayout" Target="../slideLayouts/slideLayout233.xml"/><Relationship Id="rId1" Type="http://schemas.openxmlformats.org/officeDocument/2006/relationships/slideLayout" Target="../slideLayouts/slideLayout232.xml"/><Relationship Id="rId6" Type="http://schemas.openxmlformats.org/officeDocument/2006/relationships/slideLayout" Target="../slideLayouts/slideLayout237.xml"/><Relationship Id="rId11" Type="http://schemas.openxmlformats.org/officeDocument/2006/relationships/slideLayout" Target="../slideLayouts/slideLayout242.xml"/><Relationship Id="rId5" Type="http://schemas.openxmlformats.org/officeDocument/2006/relationships/slideLayout" Target="../slideLayouts/slideLayout236.xml"/><Relationship Id="rId10" Type="http://schemas.openxmlformats.org/officeDocument/2006/relationships/slideLayout" Target="../slideLayouts/slideLayout241.xml"/><Relationship Id="rId4" Type="http://schemas.openxmlformats.org/officeDocument/2006/relationships/slideLayout" Target="../slideLayouts/slideLayout235.xml"/><Relationship Id="rId9" Type="http://schemas.openxmlformats.org/officeDocument/2006/relationships/slideLayout" Target="../slideLayouts/slideLayout240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45.xml"/><Relationship Id="rId7" Type="http://schemas.openxmlformats.org/officeDocument/2006/relationships/slideLayout" Target="../slideLayouts/slideLayout249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44.xml"/><Relationship Id="rId1" Type="http://schemas.openxmlformats.org/officeDocument/2006/relationships/slideLayout" Target="../slideLayouts/slideLayout243.xml"/><Relationship Id="rId6" Type="http://schemas.openxmlformats.org/officeDocument/2006/relationships/slideLayout" Target="../slideLayouts/slideLayout248.xml"/><Relationship Id="rId11" Type="http://schemas.openxmlformats.org/officeDocument/2006/relationships/slideLayout" Target="../slideLayouts/slideLayout253.xml"/><Relationship Id="rId5" Type="http://schemas.openxmlformats.org/officeDocument/2006/relationships/slideLayout" Target="../slideLayouts/slideLayout247.xml"/><Relationship Id="rId10" Type="http://schemas.openxmlformats.org/officeDocument/2006/relationships/slideLayout" Target="../slideLayouts/slideLayout252.xml"/><Relationship Id="rId4" Type="http://schemas.openxmlformats.org/officeDocument/2006/relationships/slideLayout" Target="../slideLayouts/slideLayout246.xml"/><Relationship Id="rId9" Type="http://schemas.openxmlformats.org/officeDocument/2006/relationships/slideLayout" Target="../slideLayouts/slideLayout251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1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6.xml"/><Relationship Id="rId7" Type="http://schemas.openxmlformats.org/officeDocument/2006/relationships/slideLayout" Target="../slideLayouts/slideLayout260.xml"/><Relationship Id="rId12" Type="http://schemas.openxmlformats.org/officeDocument/2006/relationships/theme" Target="../theme/theme24.xml"/><Relationship Id="rId2" Type="http://schemas.openxmlformats.org/officeDocument/2006/relationships/slideLayout" Target="../slideLayouts/slideLayout255.xml"/><Relationship Id="rId1" Type="http://schemas.openxmlformats.org/officeDocument/2006/relationships/slideLayout" Target="../slideLayouts/slideLayout254.xml"/><Relationship Id="rId6" Type="http://schemas.openxmlformats.org/officeDocument/2006/relationships/slideLayout" Target="../slideLayouts/slideLayout259.xml"/><Relationship Id="rId11" Type="http://schemas.openxmlformats.org/officeDocument/2006/relationships/slideLayout" Target="../slideLayouts/slideLayout264.xml"/><Relationship Id="rId5" Type="http://schemas.openxmlformats.org/officeDocument/2006/relationships/slideLayout" Target="../slideLayouts/slideLayout258.xml"/><Relationship Id="rId10" Type="http://schemas.openxmlformats.org/officeDocument/2006/relationships/slideLayout" Target="../slideLayouts/slideLayout263.xml"/><Relationship Id="rId4" Type="http://schemas.openxmlformats.org/officeDocument/2006/relationships/slideLayout" Target="../slideLayouts/slideLayout257.xml"/><Relationship Id="rId9" Type="http://schemas.openxmlformats.org/officeDocument/2006/relationships/slideLayout" Target="../slideLayouts/slideLayout262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2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67.xml"/><Relationship Id="rId7" Type="http://schemas.openxmlformats.org/officeDocument/2006/relationships/slideLayout" Target="../slideLayouts/slideLayout271.xml"/><Relationship Id="rId12" Type="http://schemas.openxmlformats.org/officeDocument/2006/relationships/theme" Target="../theme/theme25.xml"/><Relationship Id="rId2" Type="http://schemas.openxmlformats.org/officeDocument/2006/relationships/slideLayout" Target="../slideLayouts/slideLayout266.xml"/><Relationship Id="rId1" Type="http://schemas.openxmlformats.org/officeDocument/2006/relationships/slideLayout" Target="../slideLayouts/slideLayout265.xml"/><Relationship Id="rId6" Type="http://schemas.openxmlformats.org/officeDocument/2006/relationships/slideLayout" Target="../slideLayouts/slideLayout270.xml"/><Relationship Id="rId11" Type="http://schemas.openxmlformats.org/officeDocument/2006/relationships/slideLayout" Target="../slideLayouts/slideLayout275.xml"/><Relationship Id="rId5" Type="http://schemas.openxmlformats.org/officeDocument/2006/relationships/slideLayout" Target="../slideLayouts/slideLayout269.xml"/><Relationship Id="rId10" Type="http://schemas.openxmlformats.org/officeDocument/2006/relationships/slideLayout" Target="../slideLayouts/slideLayout274.xml"/><Relationship Id="rId4" Type="http://schemas.openxmlformats.org/officeDocument/2006/relationships/slideLayout" Target="../slideLayouts/slideLayout268.xml"/><Relationship Id="rId9" Type="http://schemas.openxmlformats.org/officeDocument/2006/relationships/slideLayout" Target="../slideLayouts/slideLayout273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3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78.xml"/><Relationship Id="rId7" Type="http://schemas.openxmlformats.org/officeDocument/2006/relationships/slideLayout" Target="../slideLayouts/slideLayout282.xml"/><Relationship Id="rId12" Type="http://schemas.openxmlformats.org/officeDocument/2006/relationships/theme" Target="../theme/theme26.xml"/><Relationship Id="rId2" Type="http://schemas.openxmlformats.org/officeDocument/2006/relationships/slideLayout" Target="../slideLayouts/slideLayout277.xml"/><Relationship Id="rId1" Type="http://schemas.openxmlformats.org/officeDocument/2006/relationships/slideLayout" Target="../slideLayouts/slideLayout276.xml"/><Relationship Id="rId6" Type="http://schemas.openxmlformats.org/officeDocument/2006/relationships/slideLayout" Target="../slideLayouts/slideLayout281.xml"/><Relationship Id="rId11" Type="http://schemas.openxmlformats.org/officeDocument/2006/relationships/slideLayout" Target="../slideLayouts/slideLayout286.xml"/><Relationship Id="rId5" Type="http://schemas.openxmlformats.org/officeDocument/2006/relationships/slideLayout" Target="../slideLayouts/slideLayout280.xml"/><Relationship Id="rId10" Type="http://schemas.openxmlformats.org/officeDocument/2006/relationships/slideLayout" Target="../slideLayouts/slideLayout285.xml"/><Relationship Id="rId4" Type="http://schemas.openxmlformats.org/officeDocument/2006/relationships/slideLayout" Target="../slideLayouts/slideLayout279.xml"/><Relationship Id="rId9" Type="http://schemas.openxmlformats.org/officeDocument/2006/relationships/slideLayout" Target="../slideLayouts/slideLayout284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4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89.xml"/><Relationship Id="rId7" Type="http://schemas.openxmlformats.org/officeDocument/2006/relationships/slideLayout" Target="../slideLayouts/slideLayout293.xml"/><Relationship Id="rId12" Type="http://schemas.openxmlformats.org/officeDocument/2006/relationships/theme" Target="../theme/theme27.xml"/><Relationship Id="rId2" Type="http://schemas.openxmlformats.org/officeDocument/2006/relationships/slideLayout" Target="../slideLayouts/slideLayout288.xml"/><Relationship Id="rId1" Type="http://schemas.openxmlformats.org/officeDocument/2006/relationships/slideLayout" Target="../slideLayouts/slideLayout287.xml"/><Relationship Id="rId6" Type="http://schemas.openxmlformats.org/officeDocument/2006/relationships/slideLayout" Target="../slideLayouts/slideLayout292.xml"/><Relationship Id="rId11" Type="http://schemas.openxmlformats.org/officeDocument/2006/relationships/slideLayout" Target="../slideLayouts/slideLayout297.xml"/><Relationship Id="rId5" Type="http://schemas.openxmlformats.org/officeDocument/2006/relationships/slideLayout" Target="../slideLayouts/slideLayout291.xml"/><Relationship Id="rId10" Type="http://schemas.openxmlformats.org/officeDocument/2006/relationships/slideLayout" Target="../slideLayouts/slideLayout296.xml"/><Relationship Id="rId4" Type="http://schemas.openxmlformats.org/officeDocument/2006/relationships/slideLayout" Target="../slideLayouts/slideLayout290.xml"/><Relationship Id="rId9" Type="http://schemas.openxmlformats.org/officeDocument/2006/relationships/slideLayout" Target="../slideLayouts/slideLayout295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5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00.xml"/><Relationship Id="rId7" Type="http://schemas.openxmlformats.org/officeDocument/2006/relationships/slideLayout" Target="../slideLayouts/slideLayout304.xml"/><Relationship Id="rId12" Type="http://schemas.openxmlformats.org/officeDocument/2006/relationships/theme" Target="../theme/theme28.xml"/><Relationship Id="rId2" Type="http://schemas.openxmlformats.org/officeDocument/2006/relationships/slideLayout" Target="../slideLayouts/slideLayout299.xml"/><Relationship Id="rId1" Type="http://schemas.openxmlformats.org/officeDocument/2006/relationships/slideLayout" Target="../slideLayouts/slideLayout298.xml"/><Relationship Id="rId6" Type="http://schemas.openxmlformats.org/officeDocument/2006/relationships/slideLayout" Target="../slideLayouts/slideLayout303.xml"/><Relationship Id="rId11" Type="http://schemas.openxmlformats.org/officeDocument/2006/relationships/slideLayout" Target="../slideLayouts/slideLayout308.xml"/><Relationship Id="rId5" Type="http://schemas.openxmlformats.org/officeDocument/2006/relationships/slideLayout" Target="../slideLayouts/slideLayout302.xml"/><Relationship Id="rId10" Type="http://schemas.openxmlformats.org/officeDocument/2006/relationships/slideLayout" Target="../slideLayouts/slideLayout307.xml"/><Relationship Id="rId4" Type="http://schemas.openxmlformats.org/officeDocument/2006/relationships/slideLayout" Target="../slideLayouts/slideLayout301.xml"/><Relationship Id="rId9" Type="http://schemas.openxmlformats.org/officeDocument/2006/relationships/slideLayout" Target="../slideLayouts/slideLayout306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6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11.xml"/><Relationship Id="rId7" Type="http://schemas.openxmlformats.org/officeDocument/2006/relationships/slideLayout" Target="../slideLayouts/slideLayout315.xml"/><Relationship Id="rId12" Type="http://schemas.openxmlformats.org/officeDocument/2006/relationships/theme" Target="../theme/theme29.xml"/><Relationship Id="rId2" Type="http://schemas.openxmlformats.org/officeDocument/2006/relationships/slideLayout" Target="../slideLayouts/slideLayout310.xml"/><Relationship Id="rId1" Type="http://schemas.openxmlformats.org/officeDocument/2006/relationships/slideLayout" Target="../slideLayouts/slideLayout309.xml"/><Relationship Id="rId6" Type="http://schemas.openxmlformats.org/officeDocument/2006/relationships/slideLayout" Target="../slideLayouts/slideLayout314.xml"/><Relationship Id="rId11" Type="http://schemas.openxmlformats.org/officeDocument/2006/relationships/slideLayout" Target="../slideLayouts/slideLayout319.xml"/><Relationship Id="rId5" Type="http://schemas.openxmlformats.org/officeDocument/2006/relationships/slideLayout" Target="../slideLayouts/slideLayout313.xml"/><Relationship Id="rId10" Type="http://schemas.openxmlformats.org/officeDocument/2006/relationships/slideLayout" Target="../slideLayouts/slideLayout318.xml"/><Relationship Id="rId4" Type="http://schemas.openxmlformats.org/officeDocument/2006/relationships/slideLayout" Target="../slideLayouts/slideLayout312.xml"/><Relationship Id="rId9" Type="http://schemas.openxmlformats.org/officeDocument/2006/relationships/slideLayout" Target="../slideLayouts/slideLayout3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7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22.xml"/><Relationship Id="rId7" Type="http://schemas.openxmlformats.org/officeDocument/2006/relationships/slideLayout" Target="../slideLayouts/slideLayout326.xml"/><Relationship Id="rId12" Type="http://schemas.openxmlformats.org/officeDocument/2006/relationships/theme" Target="../theme/theme30.xml"/><Relationship Id="rId2" Type="http://schemas.openxmlformats.org/officeDocument/2006/relationships/slideLayout" Target="../slideLayouts/slideLayout321.xml"/><Relationship Id="rId1" Type="http://schemas.openxmlformats.org/officeDocument/2006/relationships/slideLayout" Target="../slideLayouts/slideLayout320.xml"/><Relationship Id="rId6" Type="http://schemas.openxmlformats.org/officeDocument/2006/relationships/slideLayout" Target="../slideLayouts/slideLayout325.xml"/><Relationship Id="rId11" Type="http://schemas.openxmlformats.org/officeDocument/2006/relationships/slideLayout" Target="../slideLayouts/slideLayout330.xml"/><Relationship Id="rId5" Type="http://schemas.openxmlformats.org/officeDocument/2006/relationships/slideLayout" Target="../slideLayouts/slideLayout324.xml"/><Relationship Id="rId10" Type="http://schemas.openxmlformats.org/officeDocument/2006/relationships/slideLayout" Target="../slideLayouts/slideLayout329.xml"/><Relationship Id="rId4" Type="http://schemas.openxmlformats.org/officeDocument/2006/relationships/slideLayout" Target="../slideLayouts/slideLayout323.xml"/><Relationship Id="rId9" Type="http://schemas.openxmlformats.org/officeDocument/2006/relationships/slideLayout" Target="../slideLayouts/slideLayout328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33.xml"/><Relationship Id="rId7" Type="http://schemas.openxmlformats.org/officeDocument/2006/relationships/slideLayout" Target="../slideLayouts/slideLayout337.xml"/><Relationship Id="rId12" Type="http://schemas.openxmlformats.org/officeDocument/2006/relationships/theme" Target="../theme/theme31.xml"/><Relationship Id="rId2" Type="http://schemas.openxmlformats.org/officeDocument/2006/relationships/slideLayout" Target="../slideLayouts/slideLayout332.xml"/><Relationship Id="rId1" Type="http://schemas.openxmlformats.org/officeDocument/2006/relationships/slideLayout" Target="../slideLayouts/slideLayout331.xml"/><Relationship Id="rId6" Type="http://schemas.openxmlformats.org/officeDocument/2006/relationships/slideLayout" Target="../slideLayouts/slideLayout336.xml"/><Relationship Id="rId11" Type="http://schemas.openxmlformats.org/officeDocument/2006/relationships/slideLayout" Target="../slideLayouts/slideLayout341.xml"/><Relationship Id="rId5" Type="http://schemas.openxmlformats.org/officeDocument/2006/relationships/slideLayout" Target="../slideLayouts/slideLayout335.xml"/><Relationship Id="rId10" Type="http://schemas.openxmlformats.org/officeDocument/2006/relationships/slideLayout" Target="../slideLayouts/slideLayout340.xml"/><Relationship Id="rId4" Type="http://schemas.openxmlformats.org/officeDocument/2006/relationships/slideLayout" Target="../slideLayouts/slideLayout334.xml"/><Relationship Id="rId9" Type="http://schemas.openxmlformats.org/officeDocument/2006/relationships/slideLayout" Target="../slideLayouts/slideLayout339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44.xml"/><Relationship Id="rId7" Type="http://schemas.openxmlformats.org/officeDocument/2006/relationships/slideLayout" Target="../slideLayouts/slideLayout348.xml"/><Relationship Id="rId12" Type="http://schemas.openxmlformats.org/officeDocument/2006/relationships/theme" Target="../theme/theme32.xml"/><Relationship Id="rId2" Type="http://schemas.openxmlformats.org/officeDocument/2006/relationships/slideLayout" Target="../slideLayouts/slideLayout343.xml"/><Relationship Id="rId1" Type="http://schemas.openxmlformats.org/officeDocument/2006/relationships/slideLayout" Target="../slideLayouts/slideLayout342.xml"/><Relationship Id="rId6" Type="http://schemas.openxmlformats.org/officeDocument/2006/relationships/slideLayout" Target="../slideLayouts/slideLayout347.xml"/><Relationship Id="rId11" Type="http://schemas.openxmlformats.org/officeDocument/2006/relationships/slideLayout" Target="../slideLayouts/slideLayout352.xml"/><Relationship Id="rId5" Type="http://schemas.openxmlformats.org/officeDocument/2006/relationships/slideLayout" Target="../slideLayouts/slideLayout346.xml"/><Relationship Id="rId10" Type="http://schemas.openxmlformats.org/officeDocument/2006/relationships/slideLayout" Target="../slideLayouts/slideLayout351.xml"/><Relationship Id="rId4" Type="http://schemas.openxmlformats.org/officeDocument/2006/relationships/slideLayout" Target="../slideLayouts/slideLayout345.xml"/><Relationship Id="rId9" Type="http://schemas.openxmlformats.org/officeDocument/2006/relationships/slideLayout" Target="../slideLayouts/slideLayout350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55.xml"/><Relationship Id="rId7" Type="http://schemas.openxmlformats.org/officeDocument/2006/relationships/slideLayout" Target="../slideLayouts/slideLayout359.xml"/><Relationship Id="rId12" Type="http://schemas.openxmlformats.org/officeDocument/2006/relationships/theme" Target="../theme/theme33.xml"/><Relationship Id="rId2" Type="http://schemas.openxmlformats.org/officeDocument/2006/relationships/slideLayout" Target="../slideLayouts/slideLayout354.xml"/><Relationship Id="rId1" Type="http://schemas.openxmlformats.org/officeDocument/2006/relationships/slideLayout" Target="../slideLayouts/slideLayout353.xml"/><Relationship Id="rId6" Type="http://schemas.openxmlformats.org/officeDocument/2006/relationships/slideLayout" Target="../slideLayouts/slideLayout358.xml"/><Relationship Id="rId11" Type="http://schemas.openxmlformats.org/officeDocument/2006/relationships/slideLayout" Target="../slideLayouts/slideLayout363.xml"/><Relationship Id="rId5" Type="http://schemas.openxmlformats.org/officeDocument/2006/relationships/slideLayout" Target="../slideLayouts/slideLayout357.xml"/><Relationship Id="rId10" Type="http://schemas.openxmlformats.org/officeDocument/2006/relationships/slideLayout" Target="../slideLayouts/slideLayout362.xml"/><Relationship Id="rId4" Type="http://schemas.openxmlformats.org/officeDocument/2006/relationships/slideLayout" Target="../slideLayouts/slideLayout356.xml"/><Relationship Id="rId9" Type="http://schemas.openxmlformats.org/officeDocument/2006/relationships/slideLayout" Target="../slideLayouts/slideLayout361.xml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1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66.xml"/><Relationship Id="rId7" Type="http://schemas.openxmlformats.org/officeDocument/2006/relationships/slideLayout" Target="../slideLayouts/slideLayout370.xml"/><Relationship Id="rId12" Type="http://schemas.openxmlformats.org/officeDocument/2006/relationships/theme" Target="../theme/theme34.xml"/><Relationship Id="rId2" Type="http://schemas.openxmlformats.org/officeDocument/2006/relationships/slideLayout" Target="../slideLayouts/slideLayout365.xml"/><Relationship Id="rId1" Type="http://schemas.openxmlformats.org/officeDocument/2006/relationships/slideLayout" Target="../slideLayouts/slideLayout364.xml"/><Relationship Id="rId6" Type="http://schemas.openxmlformats.org/officeDocument/2006/relationships/slideLayout" Target="../slideLayouts/slideLayout369.xml"/><Relationship Id="rId11" Type="http://schemas.openxmlformats.org/officeDocument/2006/relationships/slideLayout" Target="../slideLayouts/slideLayout374.xml"/><Relationship Id="rId5" Type="http://schemas.openxmlformats.org/officeDocument/2006/relationships/slideLayout" Target="../slideLayouts/slideLayout368.xml"/><Relationship Id="rId10" Type="http://schemas.openxmlformats.org/officeDocument/2006/relationships/slideLayout" Target="../slideLayouts/slideLayout373.xml"/><Relationship Id="rId4" Type="http://schemas.openxmlformats.org/officeDocument/2006/relationships/slideLayout" Target="../slideLayouts/slideLayout367.xml"/><Relationship Id="rId9" Type="http://schemas.openxmlformats.org/officeDocument/2006/relationships/slideLayout" Target="../slideLayouts/slideLayout372.xml"/></Relationships>
</file>

<file path=ppt/slideMasters/_rels/slideMaster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2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77.xml"/><Relationship Id="rId7" Type="http://schemas.openxmlformats.org/officeDocument/2006/relationships/slideLayout" Target="../slideLayouts/slideLayout381.xml"/><Relationship Id="rId12" Type="http://schemas.openxmlformats.org/officeDocument/2006/relationships/theme" Target="../theme/theme35.xml"/><Relationship Id="rId2" Type="http://schemas.openxmlformats.org/officeDocument/2006/relationships/slideLayout" Target="../slideLayouts/slideLayout376.xml"/><Relationship Id="rId1" Type="http://schemas.openxmlformats.org/officeDocument/2006/relationships/slideLayout" Target="../slideLayouts/slideLayout375.xml"/><Relationship Id="rId6" Type="http://schemas.openxmlformats.org/officeDocument/2006/relationships/slideLayout" Target="../slideLayouts/slideLayout380.xml"/><Relationship Id="rId11" Type="http://schemas.openxmlformats.org/officeDocument/2006/relationships/slideLayout" Target="../slideLayouts/slideLayout385.xml"/><Relationship Id="rId5" Type="http://schemas.openxmlformats.org/officeDocument/2006/relationships/slideLayout" Target="../slideLayouts/slideLayout379.xml"/><Relationship Id="rId10" Type="http://schemas.openxmlformats.org/officeDocument/2006/relationships/slideLayout" Target="../slideLayouts/slideLayout384.xml"/><Relationship Id="rId4" Type="http://schemas.openxmlformats.org/officeDocument/2006/relationships/slideLayout" Target="../slideLayouts/slideLayout378.xml"/><Relationship Id="rId9" Type="http://schemas.openxmlformats.org/officeDocument/2006/relationships/slideLayout" Target="../slideLayouts/slideLayout383.xml"/></Relationships>
</file>

<file path=ppt/slideMasters/_rels/slideMaster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3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88.xml"/><Relationship Id="rId7" Type="http://schemas.openxmlformats.org/officeDocument/2006/relationships/slideLayout" Target="../slideLayouts/slideLayout392.xml"/><Relationship Id="rId12" Type="http://schemas.openxmlformats.org/officeDocument/2006/relationships/theme" Target="../theme/theme36.xml"/><Relationship Id="rId2" Type="http://schemas.openxmlformats.org/officeDocument/2006/relationships/slideLayout" Target="../slideLayouts/slideLayout387.xml"/><Relationship Id="rId1" Type="http://schemas.openxmlformats.org/officeDocument/2006/relationships/slideLayout" Target="../slideLayouts/slideLayout386.xml"/><Relationship Id="rId6" Type="http://schemas.openxmlformats.org/officeDocument/2006/relationships/slideLayout" Target="../slideLayouts/slideLayout391.xml"/><Relationship Id="rId11" Type="http://schemas.openxmlformats.org/officeDocument/2006/relationships/slideLayout" Target="../slideLayouts/slideLayout396.xml"/><Relationship Id="rId5" Type="http://schemas.openxmlformats.org/officeDocument/2006/relationships/slideLayout" Target="../slideLayouts/slideLayout390.xml"/><Relationship Id="rId10" Type="http://schemas.openxmlformats.org/officeDocument/2006/relationships/slideLayout" Target="../slideLayouts/slideLayout395.xml"/><Relationship Id="rId4" Type="http://schemas.openxmlformats.org/officeDocument/2006/relationships/slideLayout" Target="../slideLayouts/slideLayout389.xml"/><Relationship Id="rId9" Type="http://schemas.openxmlformats.org/officeDocument/2006/relationships/slideLayout" Target="../slideLayouts/slideLayout394.xml"/></Relationships>
</file>

<file path=ppt/slideMasters/_rels/slideMaster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4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99.xml"/><Relationship Id="rId7" Type="http://schemas.openxmlformats.org/officeDocument/2006/relationships/slideLayout" Target="../slideLayouts/slideLayout403.xml"/><Relationship Id="rId12" Type="http://schemas.openxmlformats.org/officeDocument/2006/relationships/theme" Target="../theme/theme37.xml"/><Relationship Id="rId2" Type="http://schemas.openxmlformats.org/officeDocument/2006/relationships/slideLayout" Target="../slideLayouts/slideLayout398.xml"/><Relationship Id="rId1" Type="http://schemas.openxmlformats.org/officeDocument/2006/relationships/slideLayout" Target="../slideLayouts/slideLayout397.xml"/><Relationship Id="rId6" Type="http://schemas.openxmlformats.org/officeDocument/2006/relationships/slideLayout" Target="../slideLayouts/slideLayout402.xml"/><Relationship Id="rId11" Type="http://schemas.openxmlformats.org/officeDocument/2006/relationships/slideLayout" Target="../slideLayouts/slideLayout407.xml"/><Relationship Id="rId5" Type="http://schemas.openxmlformats.org/officeDocument/2006/relationships/slideLayout" Target="../slideLayouts/slideLayout401.xml"/><Relationship Id="rId10" Type="http://schemas.openxmlformats.org/officeDocument/2006/relationships/slideLayout" Target="../slideLayouts/slideLayout406.xml"/><Relationship Id="rId4" Type="http://schemas.openxmlformats.org/officeDocument/2006/relationships/slideLayout" Target="../slideLayouts/slideLayout400.xml"/><Relationship Id="rId9" Type="http://schemas.openxmlformats.org/officeDocument/2006/relationships/slideLayout" Target="../slideLayouts/slideLayout405.xml"/></Relationships>
</file>

<file path=ppt/slideMasters/_rels/slideMaster3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5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10.xml"/><Relationship Id="rId7" Type="http://schemas.openxmlformats.org/officeDocument/2006/relationships/slideLayout" Target="../slideLayouts/slideLayout414.xml"/><Relationship Id="rId12" Type="http://schemas.openxmlformats.org/officeDocument/2006/relationships/theme" Target="../theme/theme38.xml"/><Relationship Id="rId2" Type="http://schemas.openxmlformats.org/officeDocument/2006/relationships/slideLayout" Target="../slideLayouts/slideLayout409.xml"/><Relationship Id="rId1" Type="http://schemas.openxmlformats.org/officeDocument/2006/relationships/slideLayout" Target="../slideLayouts/slideLayout408.xml"/><Relationship Id="rId6" Type="http://schemas.openxmlformats.org/officeDocument/2006/relationships/slideLayout" Target="../slideLayouts/slideLayout413.xml"/><Relationship Id="rId11" Type="http://schemas.openxmlformats.org/officeDocument/2006/relationships/slideLayout" Target="../slideLayouts/slideLayout418.xml"/><Relationship Id="rId5" Type="http://schemas.openxmlformats.org/officeDocument/2006/relationships/slideLayout" Target="../slideLayouts/slideLayout412.xml"/><Relationship Id="rId10" Type="http://schemas.openxmlformats.org/officeDocument/2006/relationships/slideLayout" Target="../slideLayouts/slideLayout417.xml"/><Relationship Id="rId4" Type="http://schemas.openxmlformats.org/officeDocument/2006/relationships/slideLayout" Target="../slideLayouts/slideLayout411.xml"/><Relationship Id="rId9" Type="http://schemas.openxmlformats.org/officeDocument/2006/relationships/slideLayout" Target="../slideLayouts/slideLayout416.xml"/></Relationships>
</file>

<file path=ppt/slideMasters/_rels/slideMaster3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6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21.xml"/><Relationship Id="rId7" Type="http://schemas.openxmlformats.org/officeDocument/2006/relationships/slideLayout" Target="../slideLayouts/slideLayout425.xml"/><Relationship Id="rId12" Type="http://schemas.openxmlformats.org/officeDocument/2006/relationships/theme" Target="../theme/theme39.xml"/><Relationship Id="rId2" Type="http://schemas.openxmlformats.org/officeDocument/2006/relationships/slideLayout" Target="../slideLayouts/slideLayout420.xml"/><Relationship Id="rId1" Type="http://schemas.openxmlformats.org/officeDocument/2006/relationships/slideLayout" Target="../slideLayouts/slideLayout419.xml"/><Relationship Id="rId6" Type="http://schemas.openxmlformats.org/officeDocument/2006/relationships/slideLayout" Target="../slideLayouts/slideLayout424.xml"/><Relationship Id="rId11" Type="http://schemas.openxmlformats.org/officeDocument/2006/relationships/slideLayout" Target="../slideLayouts/slideLayout429.xml"/><Relationship Id="rId5" Type="http://schemas.openxmlformats.org/officeDocument/2006/relationships/slideLayout" Target="../slideLayouts/slideLayout423.xml"/><Relationship Id="rId10" Type="http://schemas.openxmlformats.org/officeDocument/2006/relationships/slideLayout" Target="../slideLayouts/slideLayout428.xml"/><Relationship Id="rId4" Type="http://schemas.openxmlformats.org/officeDocument/2006/relationships/slideLayout" Target="../slideLayouts/slideLayout422.xml"/><Relationship Id="rId9" Type="http://schemas.openxmlformats.org/officeDocument/2006/relationships/slideLayout" Target="../slideLayouts/slideLayout4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4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7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32.xml"/><Relationship Id="rId7" Type="http://schemas.openxmlformats.org/officeDocument/2006/relationships/slideLayout" Target="../slideLayouts/slideLayout436.xml"/><Relationship Id="rId12" Type="http://schemas.openxmlformats.org/officeDocument/2006/relationships/theme" Target="../theme/theme40.xml"/><Relationship Id="rId2" Type="http://schemas.openxmlformats.org/officeDocument/2006/relationships/slideLayout" Target="../slideLayouts/slideLayout431.xml"/><Relationship Id="rId1" Type="http://schemas.openxmlformats.org/officeDocument/2006/relationships/slideLayout" Target="../slideLayouts/slideLayout430.xml"/><Relationship Id="rId6" Type="http://schemas.openxmlformats.org/officeDocument/2006/relationships/slideLayout" Target="../slideLayouts/slideLayout435.xml"/><Relationship Id="rId11" Type="http://schemas.openxmlformats.org/officeDocument/2006/relationships/slideLayout" Target="../slideLayouts/slideLayout440.xml"/><Relationship Id="rId5" Type="http://schemas.openxmlformats.org/officeDocument/2006/relationships/slideLayout" Target="../slideLayouts/slideLayout434.xml"/><Relationship Id="rId10" Type="http://schemas.openxmlformats.org/officeDocument/2006/relationships/slideLayout" Target="../slideLayouts/slideLayout439.xml"/><Relationship Id="rId4" Type="http://schemas.openxmlformats.org/officeDocument/2006/relationships/slideLayout" Target="../slideLayouts/slideLayout433.xml"/><Relationship Id="rId9" Type="http://schemas.openxmlformats.org/officeDocument/2006/relationships/slideLayout" Target="../slideLayouts/slideLayout438.xml"/></Relationships>
</file>

<file path=ppt/slideMasters/_rels/slideMaster4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43.xml"/><Relationship Id="rId7" Type="http://schemas.openxmlformats.org/officeDocument/2006/relationships/slideLayout" Target="../slideLayouts/slideLayout447.xml"/><Relationship Id="rId12" Type="http://schemas.openxmlformats.org/officeDocument/2006/relationships/theme" Target="../theme/theme41.xml"/><Relationship Id="rId2" Type="http://schemas.openxmlformats.org/officeDocument/2006/relationships/slideLayout" Target="../slideLayouts/slideLayout442.xml"/><Relationship Id="rId1" Type="http://schemas.openxmlformats.org/officeDocument/2006/relationships/slideLayout" Target="../slideLayouts/slideLayout441.xml"/><Relationship Id="rId6" Type="http://schemas.openxmlformats.org/officeDocument/2006/relationships/slideLayout" Target="../slideLayouts/slideLayout446.xml"/><Relationship Id="rId11" Type="http://schemas.openxmlformats.org/officeDocument/2006/relationships/slideLayout" Target="../slideLayouts/slideLayout451.xml"/><Relationship Id="rId5" Type="http://schemas.openxmlformats.org/officeDocument/2006/relationships/slideLayout" Target="../slideLayouts/slideLayout445.xml"/><Relationship Id="rId10" Type="http://schemas.openxmlformats.org/officeDocument/2006/relationships/slideLayout" Target="../slideLayouts/slideLayout450.xml"/><Relationship Id="rId4" Type="http://schemas.openxmlformats.org/officeDocument/2006/relationships/slideLayout" Target="../slideLayouts/slideLayout444.xml"/><Relationship Id="rId9" Type="http://schemas.openxmlformats.org/officeDocument/2006/relationships/slideLayout" Target="../slideLayouts/slideLayout449.xml"/></Relationships>
</file>

<file path=ppt/slideMasters/_rels/slideMaster4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54.xml"/><Relationship Id="rId7" Type="http://schemas.openxmlformats.org/officeDocument/2006/relationships/slideLayout" Target="../slideLayouts/slideLayout458.xml"/><Relationship Id="rId12" Type="http://schemas.openxmlformats.org/officeDocument/2006/relationships/theme" Target="../theme/theme42.xml"/><Relationship Id="rId2" Type="http://schemas.openxmlformats.org/officeDocument/2006/relationships/slideLayout" Target="../slideLayouts/slideLayout453.xml"/><Relationship Id="rId1" Type="http://schemas.openxmlformats.org/officeDocument/2006/relationships/slideLayout" Target="../slideLayouts/slideLayout452.xml"/><Relationship Id="rId6" Type="http://schemas.openxmlformats.org/officeDocument/2006/relationships/slideLayout" Target="../slideLayouts/slideLayout457.xml"/><Relationship Id="rId11" Type="http://schemas.openxmlformats.org/officeDocument/2006/relationships/slideLayout" Target="../slideLayouts/slideLayout462.xml"/><Relationship Id="rId5" Type="http://schemas.openxmlformats.org/officeDocument/2006/relationships/slideLayout" Target="../slideLayouts/slideLayout456.xml"/><Relationship Id="rId10" Type="http://schemas.openxmlformats.org/officeDocument/2006/relationships/slideLayout" Target="../slideLayouts/slideLayout461.xml"/><Relationship Id="rId4" Type="http://schemas.openxmlformats.org/officeDocument/2006/relationships/slideLayout" Target="../slideLayouts/slideLayout455.xml"/><Relationship Id="rId9" Type="http://schemas.openxmlformats.org/officeDocument/2006/relationships/slideLayout" Target="../slideLayouts/slideLayout460.xml"/></Relationships>
</file>

<file path=ppt/slideMasters/_rels/slideMaster4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65.xml"/><Relationship Id="rId7" Type="http://schemas.openxmlformats.org/officeDocument/2006/relationships/slideLayout" Target="../slideLayouts/slideLayout469.xml"/><Relationship Id="rId12" Type="http://schemas.openxmlformats.org/officeDocument/2006/relationships/theme" Target="../theme/theme43.xml"/><Relationship Id="rId2" Type="http://schemas.openxmlformats.org/officeDocument/2006/relationships/slideLayout" Target="../slideLayouts/slideLayout464.xml"/><Relationship Id="rId1" Type="http://schemas.openxmlformats.org/officeDocument/2006/relationships/slideLayout" Target="../slideLayouts/slideLayout463.xml"/><Relationship Id="rId6" Type="http://schemas.openxmlformats.org/officeDocument/2006/relationships/slideLayout" Target="../slideLayouts/slideLayout468.xml"/><Relationship Id="rId11" Type="http://schemas.openxmlformats.org/officeDocument/2006/relationships/slideLayout" Target="../slideLayouts/slideLayout473.xml"/><Relationship Id="rId5" Type="http://schemas.openxmlformats.org/officeDocument/2006/relationships/slideLayout" Target="../slideLayouts/slideLayout467.xml"/><Relationship Id="rId10" Type="http://schemas.openxmlformats.org/officeDocument/2006/relationships/slideLayout" Target="../slideLayouts/slideLayout472.xml"/><Relationship Id="rId4" Type="http://schemas.openxmlformats.org/officeDocument/2006/relationships/slideLayout" Target="../slideLayouts/slideLayout466.xml"/><Relationship Id="rId9" Type="http://schemas.openxmlformats.org/officeDocument/2006/relationships/slideLayout" Target="../slideLayouts/slideLayout471.xml"/></Relationships>
</file>

<file path=ppt/slideMasters/_rels/slideMaster4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1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76.xml"/><Relationship Id="rId7" Type="http://schemas.openxmlformats.org/officeDocument/2006/relationships/slideLayout" Target="../slideLayouts/slideLayout480.xml"/><Relationship Id="rId12" Type="http://schemas.openxmlformats.org/officeDocument/2006/relationships/theme" Target="../theme/theme44.xml"/><Relationship Id="rId2" Type="http://schemas.openxmlformats.org/officeDocument/2006/relationships/slideLayout" Target="../slideLayouts/slideLayout475.xml"/><Relationship Id="rId1" Type="http://schemas.openxmlformats.org/officeDocument/2006/relationships/slideLayout" Target="../slideLayouts/slideLayout474.xml"/><Relationship Id="rId6" Type="http://schemas.openxmlformats.org/officeDocument/2006/relationships/slideLayout" Target="../slideLayouts/slideLayout479.xml"/><Relationship Id="rId11" Type="http://schemas.openxmlformats.org/officeDocument/2006/relationships/slideLayout" Target="../slideLayouts/slideLayout484.xml"/><Relationship Id="rId5" Type="http://schemas.openxmlformats.org/officeDocument/2006/relationships/slideLayout" Target="../slideLayouts/slideLayout478.xml"/><Relationship Id="rId10" Type="http://schemas.openxmlformats.org/officeDocument/2006/relationships/slideLayout" Target="../slideLayouts/slideLayout483.xml"/><Relationship Id="rId4" Type="http://schemas.openxmlformats.org/officeDocument/2006/relationships/slideLayout" Target="../slideLayouts/slideLayout477.xml"/><Relationship Id="rId9" Type="http://schemas.openxmlformats.org/officeDocument/2006/relationships/slideLayout" Target="../slideLayouts/slideLayout482.xml"/></Relationships>
</file>

<file path=ppt/slideMasters/_rels/slideMaster4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2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87.xml"/><Relationship Id="rId7" Type="http://schemas.openxmlformats.org/officeDocument/2006/relationships/slideLayout" Target="../slideLayouts/slideLayout491.xml"/><Relationship Id="rId12" Type="http://schemas.openxmlformats.org/officeDocument/2006/relationships/theme" Target="../theme/theme45.xml"/><Relationship Id="rId2" Type="http://schemas.openxmlformats.org/officeDocument/2006/relationships/slideLayout" Target="../slideLayouts/slideLayout486.xml"/><Relationship Id="rId1" Type="http://schemas.openxmlformats.org/officeDocument/2006/relationships/slideLayout" Target="../slideLayouts/slideLayout485.xml"/><Relationship Id="rId6" Type="http://schemas.openxmlformats.org/officeDocument/2006/relationships/slideLayout" Target="../slideLayouts/slideLayout490.xml"/><Relationship Id="rId11" Type="http://schemas.openxmlformats.org/officeDocument/2006/relationships/slideLayout" Target="../slideLayouts/slideLayout495.xml"/><Relationship Id="rId5" Type="http://schemas.openxmlformats.org/officeDocument/2006/relationships/slideLayout" Target="../slideLayouts/slideLayout489.xml"/><Relationship Id="rId10" Type="http://schemas.openxmlformats.org/officeDocument/2006/relationships/slideLayout" Target="../slideLayouts/slideLayout494.xml"/><Relationship Id="rId4" Type="http://schemas.openxmlformats.org/officeDocument/2006/relationships/slideLayout" Target="../slideLayouts/slideLayout488.xml"/><Relationship Id="rId9" Type="http://schemas.openxmlformats.org/officeDocument/2006/relationships/slideLayout" Target="../slideLayouts/slideLayout493.xml"/></Relationships>
</file>

<file path=ppt/slideMasters/_rels/slideMaster4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3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98.xml"/><Relationship Id="rId7" Type="http://schemas.openxmlformats.org/officeDocument/2006/relationships/slideLayout" Target="../slideLayouts/slideLayout502.xml"/><Relationship Id="rId12" Type="http://schemas.openxmlformats.org/officeDocument/2006/relationships/theme" Target="../theme/theme46.xml"/><Relationship Id="rId2" Type="http://schemas.openxmlformats.org/officeDocument/2006/relationships/slideLayout" Target="../slideLayouts/slideLayout497.xml"/><Relationship Id="rId1" Type="http://schemas.openxmlformats.org/officeDocument/2006/relationships/slideLayout" Target="../slideLayouts/slideLayout496.xml"/><Relationship Id="rId6" Type="http://schemas.openxmlformats.org/officeDocument/2006/relationships/slideLayout" Target="../slideLayouts/slideLayout501.xml"/><Relationship Id="rId11" Type="http://schemas.openxmlformats.org/officeDocument/2006/relationships/slideLayout" Target="../slideLayouts/slideLayout506.xml"/><Relationship Id="rId5" Type="http://schemas.openxmlformats.org/officeDocument/2006/relationships/slideLayout" Target="../slideLayouts/slideLayout500.xml"/><Relationship Id="rId10" Type="http://schemas.openxmlformats.org/officeDocument/2006/relationships/slideLayout" Target="../slideLayouts/slideLayout505.xml"/><Relationship Id="rId4" Type="http://schemas.openxmlformats.org/officeDocument/2006/relationships/slideLayout" Target="../slideLayouts/slideLayout499.xml"/><Relationship Id="rId9" Type="http://schemas.openxmlformats.org/officeDocument/2006/relationships/slideLayout" Target="../slideLayouts/slideLayout504.xml"/></Relationships>
</file>

<file path=ppt/slideMasters/_rels/slideMaster4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4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09.xml"/><Relationship Id="rId7" Type="http://schemas.openxmlformats.org/officeDocument/2006/relationships/slideLayout" Target="../slideLayouts/slideLayout513.xml"/><Relationship Id="rId12" Type="http://schemas.openxmlformats.org/officeDocument/2006/relationships/theme" Target="../theme/theme47.xml"/><Relationship Id="rId2" Type="http://schemas.openxmlformats.org/officeDocument/2006/relationships/slideLayout" Target="../slideLayouts/slideLayout508.xml"/><Relationship Id="rId1" Type="http://schemas.openxmlformats.org/officeDocument/2006/relationships/slideLayout" Target="../slideLayouts/slideLayout507.xml"/><Relationship Id="rId6" Type="http://schemas.openxmlformats.org/officeDocument/2006/relationships/slideLayout" Target="../slideLayouts/slideLayout512.xml"/><Relationship Id="rId11" Type="http://schemas.openxmlformats.org/officeDocument/2006/relationships/slideLayout" Target="../slideLayouts/slideLayout517.xml"/><Relationship Id="rId5" Type="http://schemas.openxmlformats.org/officeDocument/2006/relationships/slideLayout" Target="../slideLayouts/slideLayout511.xml"/><Relationship Id="rId10" Type="http://schemas.openxmlformats.org/officeDocument/2006/relationships/slideLayout" Target="../slideLayouts/slideLayout516.xml"/><Relationship Id="rId4" Type="http://schemas.openxmlformats.org/officeDocument/2006/relationships/slideLayout" Target="../slideLayouts/slideLayout510.xml"/><Relationship Id="rId9" Type="http://schemas.openxmlformats.org/officeDocument/2006/relationships/slideLayout" Target="../slideLayouts/slideLayout515.xml"/></Relationships>
</file>

<file path=ppt/slideMasters/_rels/slideMaster4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5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20.xml"/><Relationship Id="rId7" Type="http://schemas.openxmlformats.org/officeDocument/2006/relationships/slideLayout" Target="../slideLayouts/slideLayout524.xml"/><Relationship Id="rId12" Type="http://schemas.openxmlformats.org/officeDocument/2006/relationships/theme" Target="../theme/theme48.xml"/><Relationship Id="rId2" Type="http://schemas.openxmlformats.org/officeDocument/2006/relationships/slideLayout" Target="../slideLayouts/slideLayout519.xml"/><Relationship Id="rId1" Type="http://schemas.openxmlformats.org/officeDocument/2006/relationships/slideLayout" Target="../slideLayouts/slideLayout518.xml"/><Relationship Id="rId6" Type="http://schemas.openxmlformats.org/officeDocument/2006/relationships/slideLayout" Target="../slideLayouts/slideLayout523.xml"/><Relationship Id="rId11" Type="http://schemas.openxmlformats.org/officeDocument/2006/relationships/slideLayout" Target="../slideLayouts/slideLayout528.xml"/><Relationship Id="rId5" Type="http://schemas.openxmlformats.org/officeDocument/2006/relationships/slideLayout" Target="../slideLayouts/slideLayout522.xml"/><Relationship Id="rId10" Type="http://schemas.openxmlformats.org/officeDocument/2006/relationships/slideLayout" Target="../slideLayouts/slideLayout527.xml"/><Relationship Id="rId4" Type="http://schemas.openxmlformats.org/officeDocument/2006/relationships/slideLayout" Target="../slideLayouts/slideLayout521.xml"/><Relationship Id="rId9" Type="http://schemas.openxmlformats.org/officeDocument/2006/relationships/slideLayout" Target="../slideLayouts/slideLayout526.xml"/></Relationships>
</file>

<file path=ppt/slideMasters/_rels/slideMaster4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6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31.xml"/><Relationship Id="rId7" Type="http://schemas.openxmlformats.org/officeDocument/2006/relationships/slideLayout" Target="../slideLayouts/slideLayout535.xml"/><Relationship Id="rId12" Type="http://schemas.openxmlformats.org/officeDocument/2006/relationships/theme" Target="../theme/theme49.xml"/><Relationship Id="rId2" Type="http://schemas.openxmlformats.org/officeDocument/2006/relationships/slideLayout" Target="../slideLayouts/slideLayout530.xml"/><Relationship Id="rId1" Type="http://schemas.openxmlformats.org/officeDocument/2006/relationships/slideLayout" Target="../slideLayouts/slideLayout529.xml"/><Relationship Id="rId6" Type="http://schemas.openxmlformats.org/officeDocument/2006/relationships/slideLayout" Target="../slideLayouts/slideLayout534.xml"/><Relationship Id="rId11" Type="http://schemas.openxmlformats.org/officeDocument/2006/relationships/slideLayout" Target="../slideLayouts/slideLayout539.xml"/><Relationship Id="rId5" Type="http://schemas.openxmlformats.org/officeDocument/2006/relationships/slideLayout" Target="../slideLayouts/slideLayout533.xml"/><Relationship Id="rId10" Type="http://schemas.openxmlformats.org/officeDocument/2006/relationships/slideLayout" Target="../slideLayouts/slideLayout538.xml"/><Relationship Id="rId4" Type="http://schemas.openxmlformats.org/officeDocument/2006/relationships/slideLayout" Target="../slideLayouts/slideLayout532.xml"/><Relationship Id="rId9" Type="http://schemas.openxmlformats.org/officeDocument/2006/relationships/slideLayout" Target="../slideLayouts/slideLayout53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5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7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42.xml"/><Relationship Id="rId7" Type="http://schemas.openxmlformats.org/officeDocument/2006/relationships/slideLayout" Target="../slideLayouts/slideLayout546.xml"/><Relationship Id="rId12" Type="http://schemas.openxmlformats.org/officeDocument/2006/relationships/theme" Target="../theme/theme50.xml"/><Relationship Id="rId2" Type="http://schemas.openxmlformats.org/officeDocument/2006/relationships/slideLayout" Target="../slideLayouts/slideLayout541.xml"/><Relationship Id="rId1" Type="http://schemas.openxmlformats.org/officeDocument/2006/relationships/slideLayout" Target="../slideLayouts/slideLayout540.xml"/><Relationship Id="rId6" Type="http://schemas.openxmlformats.org/officeDocument/2006/relationships/slideLayout" Target="../slideLayouts/slideLayout545.xml"/><Relationship Id="rId11" Type="http://schemas.openxmlformats.org/officeDocument/2006/relationships/slideLayout" Target="../slideLayouts/slideLayout550.xml"/><Relationship Id="rId5" Type="http://schemas.openxmlformats.org/officeDocument/2006/relationships/slideLayout" Target="../slideLayouts/slideLayout544.xml"/><Relationship Id="rId10" Type="http://schemas.openxmlformats.org/officeDocument/2006/relationships/slideLayout" Target="../slideLayouts/slideLayout549.xml"/><Relationship Id="rId4" Type="http://schemas.openxmlformats.org/officeDocument/2006/relationships/slideLayout" Target="../slideLayouts/slideLayout543.xml"/><Relationship Id="rId9" Type="http://schemas.openxmlformats.org/officeDocument/2006/relationships/slideLayout" Target="../slideLayouts/slideLayout548.xml"/></Relationships>
</file>

<file path=ppt/slideMasters/_rels/slideMaster5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53.xml"/><Relationship Id="rId7" Type="http://schemas.openxmlformats.org/officeDocument/2006/relationships/slideLayout" Target="../slideLayouts/slideLayout557.xml"/><Relationship Id="rId12" Type="http://schemas.openxmlformats.org/officeDocument/2006/relationships/theme" Target="../theme/theme51.xml"/><Relationship Id="rId2" Type="http://schemas.openxmlformats.org/officeDocument/2006/relationships/slideLayout" Target="../slideLayouts/slideLayout552.xml"/><Relationship Id="rId1" Type="http://schemas.openxmlformats.org/officeDocument/2006/relationships/slideLayout" Target="../slideLayouts/slideLayout551.xml"/><Relationship Id="rId6" Type="http://schemas.openxmlformats.org/officeDocument/2006/relationships/slideLayout" Target="../slideLayouts/slideLayout556.xml"/><Relationship Id="rId11" Type="http://schemas.openxmlformats.org/officeDocument/2006/relationships/slideLayout" Target="../slideLayouts/slideLayout561.xml"/><Relationship Id="rId5" Type="http://schemas.openxmlformats.org/officeDocument/2006/relationships/slideLayout" Target="../slideLayouts/slideLayout555.xml"/><Relationship Id="rId10" Type="http://schemas.openxmlformats.org/officeDocument/2006/relationships/slideLayout" Target="../slideLayouts/slideLayout560.xml"/><Relationship Id="rId4" Type="http://schemas.openxmlformats.org/officeDocument/2006/relationships/slideLayout" Target="../slideLayouts/slideLayout554.xml"/><Relationship Id="rId9" Type="http://schemas.openxmlformats.org/officeDocument/2006/relationships/slideLayout" Target="../slideLayouts/slideLayout559.xml"/></Relationships>
</file>

<file path=ppt/slideMasters/_rels/slideMaster5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64.xml"/><Relationship Id="rId7" Type="http://schemas.openxmlformats.org/officeDocument/2006/relationships/slideLayout" Target="../slideLayouts/slideLayout568.xml"/><Relationship Id="rId12" Type="http://schemas.openxmlformats.org/officeDocument/2006/relationships/theme" Target="../theme/theme52.xml"/><Relationship Id="rId2" Type="http://schemas.openxmlformats.org/officeDocument/2006/relationships/slideLayout" Target="../slideLayouts/slideLayout563.xml"/><Relationship Id="rId1" Type="http://schemas.openxmlformats.org/officeDocument/2006/relationships/slideLayout" Target="../slideLayouts/slideLayout562.xml"/><Relationship Id="rId6" Type="http://schemas.openxmlformats.org/officeDocument/2006/relationships/slideLayout" Target="../slideLayouts/slideLayout567.xml"/><Relationship Id="rId11" Type="http://schemas.openxmlformats.org/officeDocument/2006/relationships/slideLayout" Target="../slideLayouts/slideLayout572.xml"/><Relationship Id="rId5" Type="http://schemas.openxmlformats.org/officeDocument/2006/relationships/slideLayout" Target="../slideLayouts/slideLayout566.xml"/><Relationship Id="rId10" Type="http://schemas.openxmlformats.org/officeDocument/2006/relationships/slideLayout" Target="../slideLayouts/slideLayout571.xml"/><Relationship Id="rId4" Type="http://schemas.openxmlformats.org/officeDocument/2006/relationships/slideLayout" Target="../slideLayouts/slideLayout565.xml"/><Relationship Id="rId9" Type="http://schemas.openxmlformats.org/officeDocument/2006/relationships/slideLayout" Target="../slideLayouts/slideLayout570.xml"/></Relationships>
</file>

<file path=ppt/slideMasters/_rels/slideMaster53.xml.rels><?xml version="1.0" encoding="UTF-8" standalone="yes"?>
<Relationships xmlns="http://schemas.openxmlformats.org/package/2006/relationships"><Relationship Id="rId3" Type="http://schemas.openxmlformats.org/officeDocument/2006/relationships/theme" Target="../theme/theme53.xml"/><Relationship Id="rId2" Type="http://schemas.openxmlformats.org/officeDocument/2006/relationships/slideLayout" Target="../slideLayouts/slideLayout574.xml"/><Relationship Id="rId1" Type="http://schemas.openxmlformats.org/officeDocument/2006/relationships/slideLayout" Target="../slideLayouts/slideLayout573.xml"/><Relationship Id="rId4" Type="http://schemas.openxmlformats.org/officeDocument/2006/relationships/image" Target="../media/image1.jpg"/></Relationships>
</file>

<file path=ppt/slideMasters/_rels/slideMaster5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2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77.xml"/><Relationship Id="rId7" Type="http://schemas.openxmlformats.org/officeDocument/2006/relationships/slideLayout" Target="../slideLayouts/slideLayout581.xml"/><Relationship Id="rId12" Type="http://schemas.openxmlformats.org/officeDocument/2006/relationships/theme" Target="../theme/theme54.xml"/><Relationship Id="rId2" Type="http://schemas.openxmlformats.org/officeDocument/2006/relationships/slideLayout" Target="../slideLayouts/slideLayout576.xml"/><Relationship Id="rId1" Type="http://schemas.openxmlformats.org/officeDocument/2006/relationships/slideLayout" Target="../slideLayouts/slideLayout575.xml"/><Relationship Id="rId6" Type="http://schemas.openxmlformats.org/officeDocument/2006/relationships/slideLayout" Target="../slideLayouts/slideLayout580.xml"/><Relationship Id="rId11" Type="http://schemas.openxmlformats.org/officeDocument/2006/relationships/slideLayout" Target="../slideLayouts/slideLayout585.xml"/><Relationship Id="rId5" Type="http://schemas.openxmlformats.org/officeDocument/2006/relationships/slideLayout" Target="../slideLayouts/slideLayout579.xml"/><Relationship Id="rId10" Type="http://schemas.openxmlformats.org/officeDocument/2006/relationships/slideLayout" Target="../slideLayouts/slideLayout584.xml"/><Relationship Id="rId4" Type="http://schemas.openxmlformats.org/officeDocument/2006/relationships/slideLayout" Target="../slideLayouts/slideLayout578.xml"/><Relationship Id="rId9" Type="http://schemas.openxmlformats.org/officeDocument/2006/relationships/slideLayout" Target="../slideLayouts/slideLayout583.xml"/></Relationships>
</file>

<file path=ppt/slideMasters/_rels/slideMaster5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3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88.xml"/><Relationship Id="rId7" Type="http://schemas.openxmlformats.org/officeDocument/2006/relationships/slideLayout" Target="../slideLayouts/slideLayout592.xml"/><Relationship Id="rId12" Type="http://schemas.openxmlformats.org/officeDocument/2006/relationships/theme" Target="../theme/theme55.xml"/><Relationship Id="rId2" Type="http://schemas.openxmlformats.org/officeDocument/2006/relationships/slideLayout" Target="../slideLayouts/slideLayout587.xml"/><Relationship Id="rId1" Type="http://schemas.openxmlformats.org/officeDocument/2006/relationships/slideLayout" Target="../slideLayouts/slideLayout586.xml"/><Relationship Id="rId6" Type="http://schemas.openxmlformats.org/officeDocument/2006/relationships/slideLayout" Target="../slideLayouts/slideLayout591.xml"/><Relationship Id="rId11" Type="http://schemas.openxmlformats.org/officeDocument/2006/relationships/slideLayout" Target="../slideLayouts/slideLayout596.xml"/><Relationship Id="rId5" Type="http://schemas.openxmlformats.org/officeDocument/2006/relationships/slideLayout" Target="../slideLayouts/slideLayout590.xml"/><Relationship Id="rId10" Type="http://schemas.openxmlformats.org/officeDocument/2006/relationships/slideLayout" Target="../slideLayouts/slideLayout595.xml"/><Relationship Id="rId4" Type="http://schemas.openxmlformats.org/officeDocument/2006/relationships/slideLayout" Target="../slideLayouts/slideLayout589.xml"/><Relationship Id="rId9" Type="http://schemas.openxmlformats.org/officeDocument/2006/relationships/slideLayout" Target="../slideLayouts/slideLayout594.xml"/></Relationships>
</file>

<file path=ppt/slideMasters/_rels/slideMaster5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4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99.xml"/><Relationship Id="rId7" Type="http://schemas.openxmlformats.org/officeDocument/2006/relationships/slideLayout" Target="../slideLayouts/slideLayout603.xml"/><Relationship Id="rId12" Type="http://schemas.openxmlformats.org/officeDocument/2006/relationships/theme" Target="../theme/theme56.xml"/><Relationship Id="rId2" Type="http://schemas.openxmlformats.org/officeDocument/2006/relationships/slideLayout" Target="../slideLayouts/slideLayout598.xml"/><Relationship Id="rId1" Type="http://schemas.openxmlformats.org/officeDocument/2006/relationships/slideLayout" Target="../slideLayouts/slideLayout597.xml"/><Relationship Id="rId6" Type="http://schemas.openxmlformats.org/officeDocument/2006/relationships/slideLayout" Target="../slideLayouts/slideLayout602.xml"/><Relationship Id="rId11" Type="http://schemas.openxmlformats.org/officeDocument/2006/relationships/slideLayout" Target="../slideLayouts/slideLayout607.xml"/><Relationship Id="rId5" Type="http://schemas.openxmlformats.org/officeDocument/2006/relationships/slideLayout" Target="../slideLayouts/slideLayout601.xml"/><Relationship Id="rId10" Type="http://schemas.openxmlformats.org/officeDocument/2006/relationships/slideLayout" Target="../slideLayouts/slideLayout606.xml"/><Relationship Id="rId4" Type="http://schemas.openxmlformats.org/officeDocument/2006/relationships/slideLayout" Target="../slideLayouts/slideLayout600.xml"/><Relationship Id="rId9" Type="http://schemas.openxmlformats.org/officeDocument/2006/relationships/slideLayout" Target="../slideLayouts/slideLayout60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C52502-65B3-494F-9538-5D65A19E05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24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24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25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25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25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205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5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025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025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710" r:id="rId1"/>
    <p:sldLayoutId id="2147493711" r:id="rId2"/>
    <p:sldLayoutId id="2147493712" r:id="rId3"/>
    <p:sldLayoutId id="2147493713" r:id="rId4"/>
    <p:sldLayoutId id="2147493714" r:id="rId5"/>
    <p:sldLayoutId id="2147493715" r:id="rId6"/>
    <p:sldLayoutId id="2147493716" r:id="rId7"/>
    <p:sldLayoutId id="2147493717" r:id="rId8"/>
    <p:sldLayoutId id="2147493718" r:id="rId9"/>
    <p:sldLayoutId id="2147493719" r:id="rId10"/>
    <p:sldLayoutId id="2147493720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547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547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547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547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547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548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548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548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548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05484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05485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05486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639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639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5489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490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7D5C758-FCA7-4280-A6A6-059EC281E1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549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864" r:id="rId1"/>
    <p:sldLayoutId id="2147493865" r:id="rId2"/>
    <p:sldLayoutId id="2147493866" r:id="rId3"/>
    <p:sldLayoutId id="2147493867" r:id="rId4"/>
    <p:sldLayoutId id="2147493868" r:id="rId5"/>
    <p:sldLayoutId id="2147493869" r:id="rId6"/>
    <p:sldLayoutId id="2147493870" r:id="rId7"/>
    <p:sldLayoutId id="2147493871" r:id="rId8"/>
    <p:sldLayoutId id="2147493872" r:id="rId9"/>
    <p:sldLayoutId id="2147493873" r:id="rId10"/>
    <p:sldLayoutId id="2147493874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649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650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650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650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650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650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650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650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650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06508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06509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06510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7414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741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6513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6514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B31C45A-87E8-4F57-8DF1-3270054C32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6515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875" r:id="rId1"/>
    <p:sldLayoutId id="2147493876" r:id="rId2"/>
    <p:sldLayoutId id="2147493877" r:id="rId3"/>
    <p:sldLayoutId id="2147493878" r:id="rId4"/>
    <p:sldLayoutId id="2147493879" r:id="rId5"/>
    <p:sldLayoutId id="2147493880" r:id="rId6"/>
    <p:sldLayoutId id="2147493881" r:id="rId7"/>
    <p:sldLayoutId id="2147493882" r:id="rId8"/>
    <p:sldLayoutId id="2147493883" r:id="rId9"/>
    <p:sldLayoutId id="2147493884" r:id="rId10"/>
    <p:sldLayoutId id="2147493885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752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752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752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752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752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752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752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753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753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07532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07533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07534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843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843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753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753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FA2F939-13F2-4364-BA8A-E87C107A01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753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886" r:id="rId1"/>
    <p:sldLayoutId id="2147493887" r:id="rId2"/>
    <p:sldLayoutId id="2147493888" r:id="rId3"/>
    <p:sldLayoutId id="2147493889" r:id="rId4"/>
    <p:sldLayoutId id="2147493890" r:id="rId5"/>
    <p:sldLayoutId id="2147493891" r:id="rId6"/>
    <p:sldLayoutId id="2147493892" r:id="rId7"/>
    <p:sldLayoutId id="2147493893" r:id="rId8"/>
    <p:sldLayoutId id="2147493894" r:id="rId9"/>
    <p:sldLayoutId id="2147493895" r:id="rId10"/>
    <p:sldLayoutId id="2147493896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854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854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854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855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855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855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855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855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855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0855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0855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0855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946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946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8561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8562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0D37936-0A98-43CB-AF7B-A032E88BC6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8563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897" r:id="rId1"/>
    <p:sldLayoutId id="2147493898" r:id="rId2"/>
    <p:sldLayoutId id="2147493899" r:id="rId3"/>
    <p:sldLayoutId id="2147493900" r:id="rId4"/>
    <p:sldLayoutId id="2147493901" r:id="rId5"/>
    <p:sldLayoutId id="2147493902" r:id="rId6"/>
    <p:sldLayoutId id="2147493903" r:id="rId7"/>
    <p:sldLayoutId id="2147493904" r:id="rId8"/>
    <p:sldLayoutId id="2147493905" r:id="rId9"/>
    <p:sldLayoutId id="2147493906" r:id="rId10"/>
    <p:sldLayoutId id="2147493907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957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957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957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957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957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957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957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957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957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09580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09581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09582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2048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048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9585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9586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7571B27-9939-4922-83A9-344E211EEE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958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908" r:id="rId1"/>
    <p:sldLayoutId id="2147493909" r:id="rId2"/>
    <p:sldLayoutId id="2147493910" r:id="rId3"/>
    <p:sldLayoutId id="2147493911" r:id="rId4"/>
    <p:sldLayoutId id="2147493912" r:id="rId5"/>
    <p:sldLayoutId id="2147493913" r:id="rId6"/>
    <p:sldLayoutId id="2147493914" r:id="rId7"/>
    <p:sldLayoutId id="2147493915" r:id="rId8"/>
    <p:sldLayoutId id="2147493916" r:id="rId9"/>
    <p:sldLayoutId id="2147493917" r:id="rId10"/>
    <p:sldLayoutId id="2147493918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1059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059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059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059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059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060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060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060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060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10604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0605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0606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2151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151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10609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610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E83D738-D3BC-46F5-A278-15EDE64FBE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1061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919" r:id="rId1"/>
    <p:sldLayoutId id="2147493920" r:id="rId2"/>
    <p:sldLayoutId id="2147493921" r:id="rId3"/>
    <p:sldLayoutId id="2147493922" r:id="rId4"/>
    <p:sldLayoutId id="2147493923" r:id="rId5"/>
    <p:sldLayoutId id="2147493924" r:id="rId6"/>
    <p:sldLayoutId id="2147493925" r:id="rId7"/>
    <p:sldLayoutId id="2147493926" r:id="rId8"/>
    <p:sldLayoutId id="2147493927" r:id="rId9"/>
    <p:sldLayoutId id="2147493928" r:id="rId10"/>
    <p:sldLayoutId id="2147493929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1161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162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162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162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162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162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162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162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162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11628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1629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1630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22534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253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11633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1634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370E3ED-6965-4437-82BD-7E9AA0D238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11635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930" r:id="rId1"/>
    <p:sldLayoutId id="2147493931" r:id="rId2"/>
    <p:sldLayoutId id="2147493932" r:id="rId3"/>
    <p:sldLayoutId id="2147493933" r:id="rId4"/>
    <p:sldLayoutId id="2147493934" r:id="rId5"/>
    <p:sldLayoutId id="2147493935" r:id="rId6"/>
    <p:sldLayoutId id="2147493936" r:id="rId7"/>
    <p:sldLayoutId id="2147493937" r:id="rId8"/>
    <p:sldLayoutId id="2147493938" r:id="rId9"/>
    <p:sldLayoutId id="2147493939" r:id="rId10"/>
    <p:sldLayoutId id="2147493940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1264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264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264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264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264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264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264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265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265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12652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2653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2654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2355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355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1265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5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16F7F22-24EE-4347-8260-81D4199B4E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1265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941" r:id="rId1"/>
    <p:sldLayoutId id="2147493942" r:id="rId2"/>
    <p:sldLayoutId id="2147493943" r:id="rId3"/>
    <p:sldLayoutId id="2147493944" r:id="rId4"/>
    <p:sldLayoutId id="2147493945" r:id="rId5"/>
    <p:sldLayoutId id="2147493946" r:id="rId6"/>
    <p:sldLayoutId id="2147493947" r:id="rId7"/>
    <p:sldLayoutId id="2147493948" r:id="rId8"/>
    <p:sldLayoutId id="2147493949" r:id="rId9"/>
    <p:sldLayoutId id="2147493950" r:id="rId10"/>
    <p:sldLayoutId id="2147493951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1366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366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366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367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367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367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367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367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367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1367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367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367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245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45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13681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3682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CCAE1A6-4630-4F03-800E-D6468AD7C9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13683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952" r:id="rId1"/>
    <p:sldLayoutId id="2147493953" r:id="rId2"/>
    <p:sldLayoutId id="2147493954" r:id="rId3"/>
    <p:sldLayoutId id="2147493955" r:id="rId4"/>
    <p:sldLayoutId id="2147493956" r:id="rId5"/>
    <p:sldLayoutId id="2147493957" r:id="rId6"/>
    <p:sldLayoutId id="2147493958" r:id="rId7"/>
    <p:sldLayoutId id="2147493959" r:id="rId8"/>
    <p:sldLayoutId id="2147493960" r:id="rId9"/>
    <p:sldLayoutId id="2147493961" r:id="rId10"/>
    <p:sldLayoutId id="2147493962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1469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469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469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469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469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469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469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469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469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14700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4701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4702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2560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56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14705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4706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6B60A0B-4644-4BA4-A61F-2C9EE6813F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1470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963" r:id="rId1"/>
    <p:sldLayoutId id="2147493964" r:id="rId2"/>
    <p:sldLayoutId id="2147493965" r:id="rId3"/>
    <p:sldLayoutId id="2147493966" r:id="rId4"/>
    <p:sldLayoutId id="2147493967" r:id="rId5"/>
    <p:sldLayoutId id="2147493968" r:id="rId6"/>
    <p:sldLayoutId id="2147493969" r:id="rId7"/>
    <p:sldLayoutId id="2147493970" r:id="rId8"/>
    <p:sldLayoutId id="2147493971" r:id="rId9"/>
    <p:sldLayoutId id="2147493972" r:id="rId10"/>
    <p:sldLayoutId id="2147493973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2CDFE02-50C6-47FA-90EC-7BE4A70235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3076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27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27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27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27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27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27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307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307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128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81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282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283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721" r:id="rId1"/>
    <p:sldLayoutId id="2147493722" r:id="rId2"/>
    <p:sldLayoutId id="2147493723" r:id="rId3"/>
    <p:sldLayoutId id="2147493724" r:id="rId4"/>
    <p:sldLayoutId id="2147493725" r:id="rId5"/>
    <p:sldLayoutId id="2147493726" r:id="rId6"/>
    <p:sldLayoutId id="2147493727" r:id="rId7"/>
    <p:sldLayoutId id="2147493728" r:id="rId8"/>
    <p:sldLayoutId id="2147493729" r:id="rId9"/>
    <p:sldLayoutId id="2147493730" r:id="rId10"/>
    <p:sldLayoutId id="2147493731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1571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5716" name="Rectangle 4"/>
            <p:cNvSpPr>
              <a:spLocks noChangeArrowheads="1"/>
            </p:cNvSpPr>
            <p:nvPr/>
          </p:nvSpPr>
          <p:spPr bwMode="auto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grpSp>
          <p:nvGrpSpPr>
            <p:cNvPr id="2663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0"/>
              <a:chExt cx="1806" cy="1989"/>
            </a:xfrm>
          </p:grpSpPr>
          <p:sp>
            <p:nvSpPr>
              <p:cNvPr id="11571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1585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1571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393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1572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0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1572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1585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1572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393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1572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792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1572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792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1572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792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1572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185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1572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185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</p:grpSp>
      </p:grpSp>
      <p:sp>
        <p:nvSpPr>
          <p:cNvPr id="11572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572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573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2663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663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15733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34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35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CAA9EC5-AF93-4153-AA8B-8E5C10D852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974" r:id="rId1"/>
    <p:sldLayoutId id="2147493975" r:id="rId2"/>
    <p:sldLayoutId id="2147493976" r:id="rId3"/>
    <p:sldLayoutId id="2147493977" r:id="rId4"/>
    <p:sldLayoutId id="2147493978" r:id="rId5"/>
    <p:sldLayoutId id="2147493979" r:id="rId6"/>
    <p:sldLayoutId id="2147493980" r:id="rId7"/>
    <p:sldLayoutId id="2147493981" r:id="rId8"/>
    <p:sldLayoutId id="2147493982" r:id="rId9"/>
    <p:sldLayoutId id="2147493983" r:id="rId10"/>
    <p:sldLayoutId id="2147493984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1673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674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674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674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674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674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674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674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674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16748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6749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6750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27654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76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16753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6754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85CEBEC-7742-4CD4-9044-D376481818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16755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985" r:id="rId1"/>
    <p:sldLayoutId id="2147493986" r:id="rId2"/>
    <p:sldLayoutId id="2147493987" r:id="rId3"/>
    <p:sldLayoutId id="2147493988" r:id="rId4"/>
    <p:sldLayoutId id="2147493989" r:id="rId5"/>
    <p:sldLayoutId id="2147493990" r:id="rId6"/>
    <p:sldLayoutId id="2147493991" r:id="rId7"/>
    <p:sldLayoutId id="2147493992" r:id="rId8"/>
    <p:sldLayoutId id="2147493993" r:id="rId9"/>
    <p:sldLayoutId id="2147493994" r:id="rId10"/>
    <p:sldLayoutId id="2147493995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1776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776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776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776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776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776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776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777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777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17772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7773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7774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2867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867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1777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777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E46DD38-E746-43CE-B20E-A2ECA548AE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1777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996" r:id="rId1"/>
    <p:sldLayoutId id="2147493997" r:id="rId2"/>
    <p:sldLayoutId id="2147493998" r:id="rId3"/>
    <p:sldLayoutId id="2147493999" r:id="rId4"/>
    <p:sldLayoutId id="2147494000" r:id="rId5"/>
    <p:sldLayoutId id="2147494001" r:id="rId6"/>
    <p:sldLayoutId id="2147494002" r:id="rId7"/>
    <p:sldLayoutId id="2147494003" r:id="rId8"/>
    <p:sldLayoutId id="2147494004" r:id="rId9"/>
    <p:sldLayoutId id="2147494005" r:id="rId10"/>
    <p:sldLayoutId id="2147494006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1878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878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878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879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879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879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879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879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879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1879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879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879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2970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970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18801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802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6DC77A7-5B93-40E9-9B07-13BF48D18B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18803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007" r:id="rId1"/>
    <p:sldLayoutId id="2147494008" r:id="rId2"/>
    <p:sldLayoutId id="2147494009" r:id="rId3"/>
    <p:sldLayoutId id="2147494010" r:id="rId4"/>
    <p:sldLayoutId id="2147494011" r:id="rId5"/>
    <p:sldLayoutId id="2147494012" r:id="rId6"/>
    <p:sldLayoutId id="2147494013" r:id="rId7"/>
    <p:sldLayoutId id="2147494014" r:id="rId8"/>
    <p:sldLayoutId id="2147494015" r:id="rId9"/>
    <p:sldLayoutId id="2147494016" r:id="rId10"/>
    <p:sldLayoutId id="2147494017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1981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981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981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981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981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981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981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981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1981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19820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9821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19822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3072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3072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19825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26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0B62600-340D-40D1-9F41-4B774BD34A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1982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018" r:id="rId1"/>
    <p:sldLayoutId id="2147494019" r:id="rId2"/>
    <p:sldLayoutId id="2147494020" r:id="rId3"/>
    <p:sldLayoutId id="2147494021" r:id="rId4"/>
    <p:sldLayoutId id="2147494022" r:id="rId5"/>
    <p:sldLayoutId id="2147494023" r:id="rId6"/>
    <p:sldLayoutId id="2147494024" r:id="rId7"/>
    <p:sldLayoutId id="2147494025" r:id="rId8"/>
    <p:sldLayoutId id="2147494026" r:id="rId9"/>
    <p:sldLayoutId id="2147494027" r:id="rId10"/>
    <p:sldLayoutId id="2147494028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2083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083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083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083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083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084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084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084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084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20844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0845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0846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3175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3175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20849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0850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831247F-E921-4EE9-BE0A-438803680A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2085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029" r:id="rId1"/>
    <p:sldLayoutId id="2147494030" r:id="rId2"/>
    <p:sldLayoutId id="2147494031" r:id="rId3"/>
    <p:sldLayoutId id="2147494032" r:id="rId4"/>
    <p:sldLayoutId id="2147494033" r:id="rId5"/>
    <p:sldLayoutId id="2147494034" r:id="rId6"/>
    <p:sldLayoutId id="2147494035" r:id="rId7"/>
    <p:sldLayoutId id="2147494036" r:id="rId8"/>
    <p:sldLayoutId id="2147494037" r:id="rId9"/>
    <p:sldLayoutId id="2147494038" r:id="rId10"/>
    <p:sldLayoutId id="2147494039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2185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186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186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186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186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186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186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186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186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21868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1869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1870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32774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3277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21873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1874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C8D3700-792D-42CB-A9F6-113D734592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21875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040" r:id="rId1"/>
    <p:sldLayoutId id="2147494041" r:id="rId2"/>
    <p:sldLayoutId id="2147494042" r:id="rId3"/>
    <p:sldLayoutId id="2147494043" r:id="rId4"/>
    <p:sldLayoutId id="2147494044" r:id="rId5"/>
    <p:sldLayoutId id="2147494045" r:id="rId6"/>
    <p:sldLayoutId id="2147494046" r:id="rId7"/>
    <p:sldLayoutId id="2147494047" r:id="rId8"/>
    <p:sldLayoutId id="2147494048" r:id="rId9"/>
    <p:sldLayoutId id="2147494049" r:id="rId10"/>
    <p:sldLayoutId id="2147494050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2288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288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288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288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288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288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288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289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289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22892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2893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2894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3379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3379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2289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89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4F5AC7F-8447-43E9-AA7E-42415E224B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2289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051" r:id="rId1"/>
    <p:sldLayoutId id="2147494052" r:id="rId2"/>
    <p:sldLayoutId id="2147494053" r:id="rId3"/>
    <p:sldLayoutId id="2147494054" r:id="rId4"/>
    <p:sldLayoutId id="2147494055" r:id="rId5"/>
    <p:sldLayoutId id="2147494056" r:id="rId6"/>
    <p:sldLayoutId id="2147494057" r:id="rId7"/>
    <p:sldLayoutId id="2147494058" r:id="rId8"/>
    <p:sldLayoutId id="2147494059" r:id="rId9"/>
    <p:sldLayoutId id="2147494060" r:id="rId10"/>
    <p:sldLayoutId id="2147494061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2390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390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390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391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391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391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391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391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391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2391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391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391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3482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3482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23921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3922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134AA02-1AC4-4426-83D0-351B2B40EF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23923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062" r:id="rId1"/>
    <p:sldLayoutId id="2147494063" r:id="rId2"/>
    <p:sldLayoutId id="2147494064" r:id="rId3"/>
    <p:sldLayoutId id="2147494065" r:id="rId4"/>
    <p:sldLayoutId id="2147494066" r:id="rId5"/>
    <p:sldLayoutId id="2147494067" r:id="rId6"/>
    <p:sldLayoutId id="2147494068" r:id="rId7"/>
    <p:sldLayoutId id="2147494069" r:id="rId8"/>
    <p:sldLayoutId id="2147494070" r:id="rId9"/>
    <p:sldLayoutId id="2147494071" r:id="rId10"/>
    <p:sldLayoutId id="2147494072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2493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493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493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493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493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493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493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493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493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24940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4941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4942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3584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3584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24945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46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E30378A-ABDF-4B1D-8742-08A9BB1BB6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2494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073" r:id="rId1"/>
    <p:sldLayoutId id="2147494074" r:id="rId2"/>
    <p:sldLayoutId id="2147494075" r:id="rId3"/>
    <p:sldLayoutId id="2147494076" r:id="rId4"/>
    <p:sldLayoutId id="2147494077" r:id="rId5"/>
    <p:sldLayoutId id="2147494078" r:id="rId6"/>
    <p:sldLayoutId id="2147494079" r:id="rId7"/>
    <p:sldLayoutId id="2147494080" r:id="rId8"/>
    <p:sldLayoutId id="2147494081" r:id="rId9"/>
    <p:sldLayoutId id="2147494082" r:id="rId10"/>
    <p:sldLayoutId id="2147494083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4E750D0-0420-47F0-9955-50C89E05DD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29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29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29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29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29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30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30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410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410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230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305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306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307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732" r:id="rId1"/>
    <p:sldLayoutId id="2147493733" r:id="rId2"/>
    <p:sldLayoutId id="2147493734" r:id="rId3"/>
    <p:sldLayoutId id="2147493735" r:id="rId4"/>
    <p:sldLayoutId id="2147493736" r:id="rId5"/>
    <p:sldLayoutId id="2147493737" r:id="rId6"/>
    <p:sldLayoutId id="2147493738" r:id="rId7"/>
    <p:sldLayoutId id="2147493739" r:id="rId8"/>
    <p:sldLayoutId id="2147493740" r:id="rId9"/>
    <p:sldLayoutId id="2147493741" r:id="rId10"/>
    <p:sldLayoutId id="2147493742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2595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595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595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595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595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596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596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596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596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25964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5965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5966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3687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3687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25969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70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BEED8EF-46CE-4513-9B61-F3C4FDE35C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2597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084" r:id="rId1"/>
    <p:sldLayoutId id="2147494085" r:id="rId2"/>
    <p:sldLayoutId id="2147494086" r:id="rId3"/>
    <p:sldLayoutId id="2147494087" r:id="rId4"/>
    <p:sldLayoutId id="2147494088" r:id="rId5"/>
    <p:sldLayoutId id="2147494089" r:id="rId6"/>
    <p:sldLayoutId id="2147494090" r:id="rId7"/>
    <p:sldLayoutId id="2147494091" r:id="rId8"/>
    <p:sldLayoutId id="2147494092" r:id="rId9"/>
    <p:sldLayoutId id="2147494093" r:id="rId10"/>
    <p:sldLayoutId id="2147494094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2697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6980" name="Rectangle 4"/>
            <p:cNvSpPr>
              <a:spLocks noChangeArrowheads="1"/>
            </p:cNvSpPr>
            <p:nvPr/>
          </p:nvSpPr>
          <p:spPr bwMode="auto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grpSp>
          <p:nvGrpSpPr>
            <p:cNvPr id="37901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0"/>
              <a:chExt cx="1806" cy="1989"/>
            </a:xfrm>
          </p:grpSpPr>
          <p:sp>
            <p:nvSpPr>
              <p:cNvPr id="126982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1585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26983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393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26984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0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26985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1585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26986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393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26987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792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26988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792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26989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792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26990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185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26991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185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</p:grpSp>
      </p:grpSp>
      <p:sp>
        <p:nvSpPr>
          <p:cNvPr id="126992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6993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6994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37894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3789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2699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699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699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5125C1D-7970-451F-92C0-A7CF57ECC0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095" r:id="rId1"/>
    <p:sldLayoutId id="2147494096" r:id="rId2"/>
    <p:sldLayoutId id="2147494097" r:id="rId3"/>
    <p:sldLayoutId id="2147494098" r:id="rId4"/>
    <p:sldLayoutId id="2147494099" r:id="rId5"/>
    <p:sldLayoutId id="2147494100" r:id="rId6"/>
    <p:sldLayoutId id="2147494101" r:id="rId7"/>
    <p:sldLayoutId id="2147494102" r:id="rId8"/>
    <p:sldLayoutId id="2147494103" r:id="rId9"/>
    <p:sldLayoutId id="2147494104" r:id="rId10"/>
    <p:sldLayoutId id="2147494105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2800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800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800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800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800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800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800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801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801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28012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8013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8014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389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389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2801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801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A5077D9-FED8-467F-A8B5-2824C714FA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2801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106" r:id="rId1"/>
    <p:sldLayoutId id="2147494107" r:id="rId2"/>
    <p:sldLayoutId id="2147494108" r:id="rId3"/>
    <p:sldLayoutId id="2147494109" r:id="rId4"/>
    <p:sldLayoutId id="2147494110" r:id="rId5"/>
    <p:sldLayoutId id="2147494111" r:id="rId6"/>
    <p:sldLayoutId id="2147494112" r:id="rId7"/>
    <p:sldLayoutId id="2147494113" r:id="rId8"/>
    <p:sldLayoutId id="2147494114" r:id="rId9"/>
    <p:sldLayoutId id="2147494115" r:id="rId10"/>
    <p:sldLayoutId id="2147494116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2902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902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902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903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903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903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903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903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2903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2903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903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2903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3994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3994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29041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42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4155F2-5B12-42D2-B0E9-C24B3FA1D1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29043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117" r:id="rId1"/>
    <p:sldLayoutId id="2147494118" r:id="rId2"/>
    <p:sldLayoutId id="2147494119" r:id="rId3"/>
    <p:sldLayoutId id="2147494120" r:id="rId4"/>
    <p:sldLayoutId id="2147494121" r:id="rId5"/>
    <p:sldLayoutId id="2147494122" r:id="rId6"/>
    <p:sldLayoutId id="2147494123" r:id="rId7"/>
    <p:sldLayoutId id="2147494124" r:id="rId8"/>
    <p:sldLayoutId id="2147494125" r:id="rId9"/>
    <p:sldLayoutId id="2147494126" r:id="rId10"/>
    <p:sldLayoutId id="2147494127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3005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005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005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005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005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005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005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005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005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30060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0061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0062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4096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4096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30065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066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C68CED4-1F36-416A-AC26-3A82ABFBB0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3006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128" r:id="rId1"/>
    <p:sldLayoutId id="2147494129" r:id="rId2"/>
    <p:sldLayoutId id="2147494130" r:id="rId3"/>
    <p:sldLayoutId id="2147494131" r:id="rId4"/>
    <p:sldLayoutId id="2147494132" r:id="rId5"/>
    <p:sldLayoutId id="2147494133" r:id="rId6"/>
    <p:sldLayoutId id="2147494134" r:id="rId7"/>
    <p:sldLayoutId id="2147494135" r:id="rId8"/>
    <p:sldLayoutId id="2147494136" r:id="rId9"/>
    <p:sldLayoutId id="2147494137" r:id="rId10"/>
    <p:sldLayoutId id="2147494138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3107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107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107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107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107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108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108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108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108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31084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1085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1086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4199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4199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31089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1090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F8A3FB4-C638-4241-AD01-7DB019DC54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3109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139" r:id="rId1"/>
    <p:sldLayoutId id="2147494140" r:id="rId2"/>
    <p:sldLayoutId id="2147494141" r:id="rId3"/>
    <p:sldLayoutId id="2147494142" r:id="rId4"/>
    <p:sldLayoutId id="2147494143" r:id="rId5"/>
    <p:sldLayoutId id="2147494144" r:id="rId6"/>
    <p:sldLayoutId id="2147494145" r:id="rId7"/>
    <p:sldLayoutId id="2147494146" r:id="rId8"/>
    <p:sldLayoutId id="2147494147" r:id="rId9"/>
    <p:sldLayoutId id="2147494148" r:id="rId10"/>
    <p:sldLayoutId id="2147494149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3209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210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210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210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210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210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210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210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210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32108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2109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2110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43014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4301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32113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14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28EBA69-85DB-4711-A62E-1F2AD36C1C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32115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150" r:id="rId1"/>
    <p:sldLayoutId id="2147494151" r:id="rId2"/>
    <p:sldLayoutId id="2147494152" r:id="rId3"/>
    <p:sldLayoutId id="2147494153" r:id="rId4"/>
    <p:sldLayoutId id="2147494154" r:id="rId5"/>
    <p:sldLayoutId id="2147494155" r:id="rId6"/>
    <p:sldLayoutId id="2147494156" r:id="rId7"/>
    <p:sldLayoutId id="2147494157" r:id="rId8"/>
    <p:sldLayoutId id="2147494158" r:id="rId9"/>
    <p:sldLayoutId id="2147494159" r:id="rId10"/>
    <p:sldLayoutId id="2147494160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3312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312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312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312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312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312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312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313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313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33132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3133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3134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4403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4403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3313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3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7498ECE-255C-40B4-90C4-60D252E394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3313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161" r:id="rId1"/>
    <p:sldLayoutId id="2147494162" r:id="rId2"/>
    <p:sldLayoutId id="2147494163" r:id="rId3"/>
    <p:sldLayoutId id="2147494164" r:id="rId4"/>
    <p:sldLayoutId id="2147494165" r:id="rId5"/>
    <p:sldLayoutId id="2147494166" r:id="rId6"/>
    <p:sldLayoutId id="2147494167" r:id="rId7"/>
    <p:sldLayoutId id="2147494168" r:id="rId8"/>
    <p:sldLayoutId id="2147494169" r:id="rId9"/>
    <p:sldLayoutId id="2147494170" r:id="rId10"/>
    <p:sldLayoutId id="2147494171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3414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414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414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415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415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415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415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415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415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3415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415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415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4506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4506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34161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4162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F71589A-506E-4B23-87E1-96728F2BBA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34163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172" r:id="rId1"/>
    <p:sldLayoutId id="2147494173" r:id="rId2"/>
    <p:sldLayoutId id="2147494174" r:id="rId3"/>
    <p:sldLayoutId id="2147494175" r:id="rId4"/>
    <p:sldLayoutId id="2147494176" r:id="rId5"/>
    <p:sldLayoutId id="2147494177" r:id="rId6"/>
    <p:sldLayoutId id="2147494178" r:id="rId7"/>
    <p:sldLayoutId id="2147494179" r:id="rId8"/>
    <p:sldLayoutId id="2147494180" r:id="rId9"/>
    <p:sldLayoutId id="2147494181" r:id="rId10"/>
    <p:sldLayoutId id="2147494182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3517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517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517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517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517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517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517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517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517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35180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5181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5182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4608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4608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35185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5186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5FBDD97-8BFD-4FD0-808C-AF122B78F8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3518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183" r:id="rId1"/>
    <p:sldLayoutId id="2147494184" r:id="rId2"/>
    <p:sldLayoutId id="2147494185" r:id="rId3"/>
    <p:sldLayoutId id="2147494186" r:id="rId4"/>
    <p:sldLayoutId id="2147494187" r:id="rId5"/>
    <p:sldLayoutId id="2147494188" r:id="rId6"/>
    <p:sldLayoutId id="2147494189" r:id="rId7"/>
    <p:sldLayoutId id="2147494190" r:id="rId8"/>
    <p:sldLayoutId id="2147494191" r:id="rId9"/>
    <p:sldLayoutId id="2147494192" r:id="rId10"/>
    <p:sldLayoutId id="2147494193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41C919F-EEAE-4D1B-8C01-5C394B9723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31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32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32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32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32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32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32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512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512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332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2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33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33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743" r:id="rId1"/>
    <p:sldLayoutId id="2147493744" r:id="rId2"/>
    <p:sldLayoutId id="2147493745" r:id="rId3"/>
    <p:sldLayoutId id="2147493746" r:id="rId4"/>
    <p:sldLayoutId id="2147493747" r:id="rId5"/>
    <p:sldLayoutId id="2147493748" r:id="rId6"/>
    <p:sldLayoutId id="2147493749" r:id="rId7"/>
    <p:sldLayoutId id="2147493750" r:id="rId8"/>
    <p:sldLayoutId id="2147493751" r:id="rId9"/>
    <p:sldLayoutId id="2147493752" r:id="rId10"/>
    <p:sldLayoutId id="2147493753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3619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619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619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619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619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620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620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620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620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36204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6205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6206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4711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4711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36209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210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A17781E-A1AD-4AD2-BB16-22EE3F6534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3621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194" r:id="rId1"/>
    <p:sldLayoutId id="2147494195" r:id="rId2"/>
    <p:sldLayoutId id="2147494196" r:id="rId3"/>
    <p:sldLayoutId id="2147494197" r:id="rId4"/>
    <p:sldLayoutId id="2147494198" r:id="rId5"/>
    <p:sldLayoutId id="2147494199" r:id="rId6"/>
    <p:sldLayoutId id="2147494200" r:id="rId7"/>
    <p:sldLayoutId id="2147494201" r:id="rId8"/>
    <p:sldLayoutId id="2147494202" r:id="rId9"/>
    <p:sldLayoutId id="2147494203" r:id="rId10"/>
    <p:sldLayoutId id="2147494204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3721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722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722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722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722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722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722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722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722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37228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7229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7230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48134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4813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37233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7234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707295D-CDE8-420E-9538-917866C024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37235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205" r:id="rId1"/>
    <p:sldLayoutId id="2147494206" r:id="rId2"/>
    <p:sldLayoutId id="2147494207" r:id="rId3"/>
    <p:sldLayoutId id="2147494208" r:id="rId4"/>
    <p:sldLayoutId id="2147494209" r:id="rId5"/>
    <p:sldLayoutId id="2147494210" r:id="rId6"/>
    <p:sldLayoutId id="2147494211" r:id="rId7"/>
    <p:sldLayoutId id="2147494212" r:id="rId8"/>
    <p:sldLayoutId id="2147494213" r:id="rId9"/>
    <p:sldLayoutId id="2147494214" r:id="rId10"/>
    <p:sldLayoutId id="2147494215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38243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8244" name="Rectangle 4"/>
            <p:cNvSpPr>
              <a:spLocks noChangeArrowheads="1"/>
            </p:cNvSpPr>
            <p:nvPr/>
          </p:nvSpPr>
          <p:spPr bwMode="auto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grpSp>
          <p:nvGrpSpPr>
            <p:cNvPr id="49165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0"/>
              <a:chExt cx="1806" cy="1989"/>
            </a:xfrm>
          </p:grpSpPr>
          <p:sp>
            <p:nvSpPr>
              <p:cNvPr id="138246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1585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38247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393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38248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0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38249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1585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38250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393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38251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792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38252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792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38253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792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38254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185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38255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185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</p:grpSp>
      </p:grpSp>
      <p:sp>
        <p:nvSpPr>
          <p:cNvPr id="138256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8257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8258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4915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4915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3826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8262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8263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38F37AE-D77E-457B-B1F6-4D421FFD0F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216" r:id="rId1"/>
    <p:sldLayoutId id="2147494217" r:id="rId2"/>
    <p:sldLayoutId id="2147494218" r:id="rId3"/>
    <p:sldLayoutId id="2147494219" r:id="rId4"/>
    <p:sldLayoutId id="2147494220" r:id="rId5"/>
    <p:sldLayoutId id="2147494221" r:id="rId6"/>
    <p:sldLayoutId id="2147494222" r:id="rId7"/>
    <p:sldLayoutId id="2147494223" r:id="rId8"/>
    <p:sldLayoutId id="2147494224" r:id="rId9"/>
    <p:sldLayoutId id="2147494225" r:id="rId10"/>
    <p:sldLayoutId id="2147494226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3926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926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926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927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927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927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927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927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3927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3927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927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3927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50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50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39281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9282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F26B032-8FCC-4030-8F8B-BB5C3446E9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39283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227" r:id="rId1"/>
    <p:sldLayoutId id="2147494228" r:id="rId2"/>
    <p:sldLayoutId id="2147494229" r:id="rId3"/>
    <p:sldLayoutId id="2147494230" r:id="rId4"/>
    <p:sldLayoutId id="2147494231" r:id="rId5"/>
    <p:sldLayoutId id="2147494232" r:id="rId6"/>
    <p:sldLayoutId id="2147494233" r:id="rId7"/>
    <p:sldLayoutId id="2147494234" r:id="rId8"/>
    <p:sldLayoutId id="2147494235" r:id="rId9"/>
    <p:sldLayoutId id="2147494236" r:id="rId10"/>
    <p:sldLayoutId id="2147494237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4029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029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029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029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029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029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029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029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029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40300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0301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0302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5120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512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40305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0306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4107770-ADAA-492C-9B53-AAAED72674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030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238" r:id="rId1"/>
    <p:sldLayoutId id="2147494239" r:id="rId2"/>
    <p:sldLayoutId id="2147494240" r:id="rId3"/>
    <p:sldLayoutId id="2147494241" r:id="rId4"/>
    <p:sldLayoutId id="2147494242" r:id="rId5"/>
    <p:sldLayoutId id="2147494243" r:id="rId6"/>
    <p:sldLayoutId id="2147494244" r:id="rId7"/>
    <p:sldLayoutId id="2147494245" r:id="rId8"/>
    <p:sldLayoutId id="2147494246" r:id="rId9"/>
    <p:sldLayoutId id="2147494247" r:id="rId10"/>
    <p:sldLayoutId id="2147494248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4131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131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131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131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131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132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132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132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132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41324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1325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1326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5223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5223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41329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1330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AE6EFD7-9D42-44B3-9C73-210FAB76BB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133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249" r:id="rId1"/>
    <p:sldLayoutId id="2147494250" r:id="rId2"/>
    <p:sldLayoutId id="2147494251" r:id="rId3"/>
    <p:sldLayoutId id="2147494252" r:id="rId4"/>
    <p:sldLayoutId id="2147494253" r:id="rId5"/>
    <p:sldLayoutId id="2147494254" r:id="rId6"/>
    <p:sldLayoutId id="2147494255" r:id="rId7"/>
    <p:sldLayoutId id="2147494256" r:id="rId8"/>
    <p:sldLayoutId id="2147494257" r:id="rId9"/>
    <p:sldLayoutId id="2147494258" r:id="rId10"/>
    <p:sldLayoutId id="2147494259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4233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234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234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234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234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234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234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234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234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42348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2349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2350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53254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53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42353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2354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19C2E47-CCBD-4DDF-A806-3E9E7768AD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2355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260" r:id="rId1"/>
    <p:sldLayoutId id="2147494261" r:id="rId2"/>
    <p:sldLayoutId id="2147494262" r:id="rId3"/>
    <p:sldLayoutId id="2147494263" r:id="rId4"/>
    <p:sldLayoutId id="2147494264" r:id="rId5"/>
    <p:sldLayoutId id="2147494265" r:id="rId6"/>
    <p:sldLayoutId id="2147494266" r:id="rId7"/>
    <p:sldLayoutId id="2147494267" r:id="rId8"/>
    <p:sldLayoutId id="2147494268" r:id="rId9"/>
    <p:sldLayoutId id="2147494269" r:id="rId10"/>
    <p:sldLayoutId id="2147494270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4336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336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336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336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336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336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336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337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337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43372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3373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3374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5427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5427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4337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7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5BC7246-9C0D-4B0E-B709-A2B521E3E1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337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271" r:id="rId1"/>
    <p:sldLayoutId id="2147494272" r:id="rId2"/>
    <p:sldLayoutId id="2147494273" r:id="rId3"/>
    <p:sldLayoutId id="2147494274" r:id="rId4"/>
    <p:sldLayoutId id="2147494275" r:id="rId5"/>
    <p:sldLayoutId id="2147494276" r:id="rId6"/>
    <p:sldLayoutId id="2147494277" r:id="rId7"/>
    <p:sldLayoutId id="2147494278" r:id="rId8"/>
    <p:sldLayoutId id="2147494279" r:id="rId9"/>
    <p:sldLayoutId id="2147494280" r:id="rId10"/>
    <p:sldLayoutId id="2147494281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4438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438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438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439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439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439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439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439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439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4439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439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439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5530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5530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44401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4402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C0E5D66-9897-4EEB-918D-1DA8EF5B4F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4403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282" r:id="rId1"/>
    <p:sldLayoutId id="2147494283" r:id="rId2"/>
    <p:sldLayoutId id="2147494284" r:id="rId3"/>
    <p:sldLayoutId id="2147494285" r:id="rId4"/>
    <p:sldLayoutId id="2147494286" r:id="rId5"/>
    <p:sldLayoutId id="2147494287" r:id="rId6"/>
    <p:sldLayoutId id="2147494288" r:id="rId7"/>
    <p:sldLayoutId id="2147494289" r:id="rId8"/>
    <p:sldLayoutId id="2147494290" r:id="rId9"/>
    <p:sldLayoutId id="2147494291" r:id="rId10"/>
    <p:sldLayoutId id="2147494292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2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4541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541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541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541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541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541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541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541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541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45420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5421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5422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5632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5632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45425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5426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1F2BF81-8812-4154-BA5C-48889521F2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542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293" r:id="rId1"/>
    <p:sldLayoutId id="2147494294" r:id="rId2"/>
    <p:sldLayoutId id="2147494295" r:id="rId3"/>
    <p:sldLayoutId id="2147494296" r:id="rId4"/>
    <p:sldLayoutId id="2147494297" r:id="rId5"/>
    <p:sldLayoutId id="2147494298" r:id="rId6"/>
    <p:sldLayoutId id="2147494299" r:id="rId7"/>
    <p:sldLayoutId id="2147494300" r:id="rId8"/>
    <p:sldLayoutId id="2147494301" r:id="rId9"/>
    <p:sldLayoutId id="2147494302" r:id="rId10"/>
    <p:sldLayoutId id="2147494303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945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46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46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1946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1946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1946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1946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46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1946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</p:grpSp>
      <p:sp>
        <p:nvSpPr>
          <p:cNvPr id="717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717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9470" name="页脚占位符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71" name="灯片编号占位符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Arial Black" pitchFamily="34" charset="0"/>
              </a:defRPr>
            </a:lvl1pPr>
          </a:lstStyle>
          <a:p>
            <a:pPr>
              <a:defRPr/>
            </a:pPr>
            <a:fld id="{247DF903-2084-447E-A28E-3F2D7335DD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9472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765" r:id="rId1"/>
    <p:sldLayoutId id="2147493766" r:id="rId2"/>
    <p:sldLayoutId id="2147493767" r:id="rId3"/>
    <p:sldLayoutId id="2147493768" r:id="rId4"/>
    <p:sldLayoutId id="2147493769" r:id="rId5"/>
    <p:sldLayoutId id="2147493770" r:id="rId6"/>
    <p:sldLayoutId id="2147493771" r:id="rId7"/>
    <p:sldLayoutId id="2147493772" r:id="rId8"/>
    <p:sldLayoutId id="2147493773" r:id="rId9"/>
    <p:sldLayoutId id="2147493774" r:id="rId10"/>
    <p:sldLayoutId id="2147493775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4643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643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643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643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643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644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644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644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644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46444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6445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6446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5735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5735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46449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6450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7BA1821-EBB5-47FC-AE6B-EB64C4254F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645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304" r:id="rId1"/>
    <p:sldLayoutId id="2147494305" r:id="rId2"/>
    <p:sldLayoutId id="2147494306" r:id="rId3"/>
    <p:sldLayoutId id="2147494307" r:id="rId4"/>
    <p:sldLayoutId id="2147494308" r:id="rId5"/>
    <p:sldLayoutId id="2147494309" r:id="rId6"/>
    <p:sldLayoutId id="2147494310" r:id="rId7"/>
    <p:sldLayoutId id="2147494311" r:id="rId8"/>
    <p:sldLayoutId id="2147494312" r:id="rId9"/>
    <p:sldLayoutId id="2147494313" r:id="rId10"/>
    <p:sldLayoutId id="2147494314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4745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746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746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746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746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746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746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746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746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47468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7469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7470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58374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5837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47473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7474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CF8EC49-D93D-4338-8CC5-33716CE3CB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7475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315" r:id="rId1"/>
    <p:sldLayoutId id="2147494316" r:id="rId2"/>
    <p:sldLayoutId id="2147494317" r:id="rId3"/>
    <p:sldLayoutId id="2147494318" r:id="rId4"/>
    <p:sldLayoutId id="2147494319" r:id="rId5"/>
    <p:sldLayoutId id="2147494320" r:id="rId6"/>
    <p:sldLayoutId id="2147494321" r:id="rId7"/>
    <p:sldLayoutId id="2147494322" r:id="rId8"/>
    <p:sldLayoutId id="2147494323" r:id="rId9"/>
    <p:sldLayoutId id="2147494324" r:id="rId10"/>
    <p:sldLayoutId id="2147494325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4848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848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848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848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848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848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848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849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4849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sp>
        <p:nvSpPr>
          <p:cNvPr id="148492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8493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48494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5939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5939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48497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98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91FBD35-02F2-44C0-A9AA-73BE6FEECF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849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4326" r:id="rId1"/>
    <p:sldLayoutId id="2147494327" r:id="rId2"/>
    <p:sldLayoutId id="2147494328" r:id="rId3"/>
    <p:sldLayoutId id="2147494329" r:id="rId4"/>
    <p:sldLayoutId id="2147494330" r:id="rId5"/>
    <p:sldLayoutId id="2147494331" r:id="rId6"/>
    <p:sldLayoutId id="2147494332" r:id="rId7"/>
    <p:sldLayoutId id="2147494333" r:id="rId8"/>
    <p:sldLayoutId id="2147494334" r:id="rId9"/>
    <p:sldLayoutId id="2147494335" r:id="rId10"/>
    <p:sldLayoutId id="2147494336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3301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4350" r:id="rId1"/>
    <p:sldLayoutId id="2147494351" r:id="rId2"/>
  </p:sldLayoutIdLst>
  <p:hf hdr="0" ftr="0"/>
  <p:txStyles>
    <p:titleStyle>
      <a:lvl1pPr algn="ctr" defTabSz="1024029" rtl="0" eaLnBrk="1" latinLnBrk="1" hangingPunct="1">
        <a:spcBef>
          <a:spcPct val="0"/>
        </a:spcBef>
        <a:buNone/>
        <a:defRPr sz="4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84012" indent="-384012" algn="l" defTabSz="1024029" rtl="0" eaLnBrk="1" latinLnBrk="1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32028" indent="-320007" algn="l" defTabSz="1024029" rtl="0" eaLnBrk="1" latinLnBrk="1" hangingPunct="1">
        <a:spcBef>
          <a:spcPct val="20000"/>
        </a:spcBef>
        <a:buFont typeface="Arial" pitchFamily="34" charset="0"/>
        <a:buChar char="–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80043" indent="-256008" algn="l" defTabSz="1024029" rtl="0" eaLnBrk="1" latinLnBrk="1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792049" indent="-256008" algn="l" defTabSz="1024029" rtl="0" eaLnBrk="1" latinLnBrk="1" hangingPunct="1">
        <a:spcBef>
          <a:spcPct val="20000"/>
        </a:spcBef>
        <a:buFont typeface="Arial" pitchFamily="34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304075" indent="-256008" algn="l" defTabSz="1024029" rtl="0" eaLnBrk="1" latinLnBrk="1" hangingPunct="1">
        <a:spcBef>
          <a:spcPct val="20000"/>
        </a:spcBef>
        <a:buFont typeface="Arial" pitchFamily="34" charset="0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816093" indent="-256008" algn="l" defTabSz="1024029" rtl="0" eaLnBrk="1" latinLnBrk="1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328102" indent="-256008" algn="l" defTabSz="1024029" rtl="0" eaLnBrk="1" latinLnBrk="1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122" indent="-256008" algn="l" defTabSz="1024029" rtl="0" eaLnBrk="1" latinLnBrk="1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52137" indent="-256008" algn="l" defTabSz="1024029" rtl="0" eaLnBrk="1" latinLnBrk="1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12021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24029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36047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48064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60080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72095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84114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96132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4346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0"/>
              <a:chExt cx="1806" cy="1989"/>
            </a:xfrm>
          </p:grpSpPr>
          <p:sp>
            <p:nvSpPr>
              <p:cNvPr id="14342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1585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43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393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44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0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45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1585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393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47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792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48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792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49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792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50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185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51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185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433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434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435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D82BAD00-C7E6-4D34-9729-B77E0CE4F7FA}" type="datetime1">
              <a:rPr lang="zh-CN" altLang="en-US" smtClean="0">
                <a:ea typeface="宋体"/>
              </a:rPr>
              <a:pPr>
                <a:defRPr/>
              </a:pPr>
              <a:t>2022/2/22 Tuesday</a:t>
            </a:fld>
            <a:endParaRPr lang="en-US" altLang="zh-CN">
              <a:ea typeface="宋体"/>
            </a:endParaRPr>
          </a:p>
        </p:txBody>
      </p:sp>
      <p:sp>
        <p:nvSpPr>
          <p:cNvPr id="14355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>
              <a:ea typeface="宋体"/>
            </a:endParaRPr>
          </a:p>
        </p:txBody>
      </p:sp>
      <p:sp>
        <p:nvSpPr>
          <p:cNvPr id="14356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Arial Black" pitchFamily="34" charset="0"/>
              </a:defRPr>
            </a:lvl1pPr>
          </a:lstStyle>
          <a:p>
            <a:pPr>
              <a:defRPr/>
            </a:pPr>
            <a:fld id="{2792B56E-B61A-4659-B835-F9C44B361FD4}" type="slidenum">
              <a:rPr lang="en-US" altLang="zh-CN">
                <a:ea typeface="宋体"/>
              </a:rPr>
              <a:pPr>
                <a:defRPr/>
              </a:pPr>
              <a:t>‹#›</a:t>
            </a:fld>
            <a:endParaRPr lang="en-US" altLang="zh-CN"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77694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4383" r:id="rId1"/>
    <p:sldLayoutId id="2147494384" r:id="rId2"/>
    <p:sldLayoutId id="2147494385" r:id="rId3"/>
    <p:sldLayoutId id="2147494386" r:id="rId4"/>
    <p:sldLayoutId id="2147494387" r:id="rId5"/>
    <p:sldLayoutId id="2147494388" r:id="rId6"/>
    <p:sldLayoutId id="2147494389" r:id="rId7"/>
    <p:sldLayoutId id="2147494390" r:id="rId8"/>
    <p:sldLayoutId id="2147494391" r:id="rId9"/>
    <p:sldLayoutId id="2147494392" r:id="rId10"/>
    <p:sldLayoutId id="2147494393" r:id="rId11"/>
  </p:sldLayoutIdLst>
  <p:transition spd="med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3" y="2438402"/>
            <a:ext cx="9009063" cy="1052513"/>
            <a:chOff x="0" y="0"/>
            <a:chExt cx="5675" cy="663"/>
          </a:xfrm>
        </p:grpSpPr>
        <p:grpSp>
          <p:nvGrpSpPr>
            <p:cNvPr id="24584" name="Group 3"/>
            <p:cNvGrpSpPr>
              <a:grpSpLocks/>
            </p:cNvGrpSpPr>
            <p:nvPr/>
          </p:nvGrpSpPr>
          <p:grpSpPr bwMode="auto">
            <a:xfrm>
              <a:off x="183" y="68"/>
              <a:ext cx="448" cy="299"/>
              <a:chOff x="0" y="0"/>
              <a:chExt cx="624" cy="432"/>
            </a:xfrm>
          </p:grpSpPr>
          <p:sp>
            <p:nvSpPr>
              <p:cNvPr id="25604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25605" name="Rectangle 5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24585" name="Group 6"/>
            <p:cNvGrpSpPr>
              <a:grpSpLocks/>
            </p:cNvGrpSpPr>
            <p:nvPr/>
          </p:nvGrpSpPr>
          <p:grpSpPr bwMode="auto">
            <a:xfrm>
              <a:off x="261" y="334"/>
              <a:ext cx="465" cy="299"/>
              <a:chOff x="0" y="0"/>
              <a:chExt cx="672" cy="432"/>
            </a:xfrm>
          </p:grpSpPr>
          <p:sp>
            <p:nvSpPr>
              <p:cNvPr id="25607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25608" name="Rectangle 8"/>
              <p:cNvSpPr>
                <a:spLocks noChangeArrowheads="1"/>
              </p:cNvSpPr>
              <p:nvPr/>
            </p:nvSpPr>
            <p:spPr bwMode="auto">
              <a:xfrm>
                <a:off x="337" y="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sp>
          <p:nvSpPr>
            <p:cNvPr id="25609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5610" name="Rectangle 10"/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5611" name="Rectangle 11"/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457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9" y="214314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458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4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2561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1C1C1C"/>
                </a:solidFill>
                <a:latin typeface="+mn-lt"/>
              </a:defRPr>
            </a:lvl1pPr>
          </a:lstStyle>
          <a:p>
            <a:pPr>
              <a:defRPr/>
            </a:pPr>
            <a:fld id="{2EC465BB-8FF4-4A02-A71F-1E2F0A0723EA}" type="datetime1">
              <a:rPr lang="zh-CN" altLang="en-US" smtClean="0">
                <a:ea typeface="宋体"/>
              </a:rPr>
              <a:pPr>
                <a:defRPr/>
              </a:pPr>
              <a:t>2022/2/22 Tuesday</a:t>
            </a:fld>
            <a:endParaRPr lang="en-US" altLang="zh-CN">
              <a:ea typeface="宋体"/>
            </a:endParaRPr>
          </a:p>
        </p:txBody>
      </p:sp>
      <p:sp>
        <p:nvSpPr>
          <p:cNvPr id="25615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1C1C1C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>
              <a:ea typeface="宋体"/>
            </a:endParaRPr>
          </a:p>
        </p:txBody>
      </p:sp>
      <p:sp>
        <p:nvSpPr>
          <p:cNvPr id="2561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1C1C1C"/>
                </a:solidFill>
                <a:latin typeface="+mn-lt"/>
              </a:defRPr>
            </a:lvl1pPr>
          </a:lstStyle>
          <a:p>
            <a:pPr>
              <a:defRPr/>
            </a:pPr>
            <a:fld id="{056BC046-FD04-4D76-944C-257A629F42DE}" type="slidenum">
              <a:rPr lang="en-US" altLang="zh-CN">
                <a:ea typeface="宋体"/>
              </a:rPr>
              <a:pPr>
                <a:defRPr/>
              </a:pPr>
              <a:t>‹#›</a:t>
            </a:fld>
            <a:endParaRPr lang="en-US" altLang="zh-CN"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52135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4395" r:id="rId1"/>
    <p:sldLayoutId id="2147494396" r:id="rId2"/>
    <p:sldLayoutId id="2147494397" r:id="rId3"/>
    <p:sldLayoutId id="2147494398" r:id="rId4"/>
    <p:sldLayoutId id="2147494399" r:id="rId5"/>
    <p:sldLayoutId id="2147494400" r:id="rId6"/>
    <p:sldLayoutId id="2147494401" r:id="rId7"/>
    <p:sldLayoutId id="2147494402" r:id="rId8"/>
    <p:sldLayoutId id="2147494403" r:id="rId9"/>
    <p:sldLayoutId id="2147494404" r:id="rId10"/>
    <p:sldLayoutId id="2147494405" r:id="rId11"/>
  </p:sldLayoutIdLst>
  <p:transition spd="med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5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40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fld id="{D615224A-669D-429C-8124-0F91D088A970}" type="datetime1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40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40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666639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4407" r:id="rId1"/>
    <p:sldLayoutId id="2147494408" r:id="rId2"/>
    <p:sldLayoutId id="2147494409" r:id="rId3"/>
    <p:sldLayoutId id="2147494410" r:id="rId4"/>
    <p:sldLayoutId id="2147494411" r:id="rId5"/>
    <p:sldLayoutId id="2147494412" r:id="rId6"/>
    <p:sldLayoutId id="2147494413" r:id="rId7"/>
    <p:sldLayoutId id="2147494414" r:id="rId8"/>
    <p:sldLayoutId id="2147494415" r:id="rId9"/>
    <p:sldLayoutId id="2147494416" r:id="rId10"/>
    <p:sldLayoutId id="2147494417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48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48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48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2048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2048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2048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2048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49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2049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</p:grpSp>
      <p:sp>
        <p:nvSpPr>
          <p:cNvPr id="819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819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20494" name="页脚占位符 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95" name="灯片编号占位符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Arial Black" pitchFamily="34" charset="0"/>
              </a:defRPr>
            </a:lvl1pPr>
          </a:lstStyle>
          <a:p>
            <a:pPr>
              <a:defRPr/>
            </a:pPr>
            <a:fld id="{854F3452-748B-4190-B82C-C3DC58CCCA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049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776" r:id="rId1"/>
    <p:sldLayoutId id="2147493777" r:id="rId2"/>
    <p:sldLayoutId id="2147493778" r:id="rId3"/>
    <p:sldLayoutId id="2147493779" r:id="rId4"/>
    <p:sldLayoutId id="2147493780" r:id="rId5"/>
    <p:sldLayoutId id="2147493781" r:id="rId6"/>
    <p:sldLayoutId id="2147493782" r:id="rId7"/>
    <p:sldLayoutId id="2147493783" r:id="rId8"/>
    <p:sldLayoutId id="2147493784" r:id="rId9"/>
    <p:sldLayoutId id="2147493785" r:id="rId10"/>
    <p:sldLayoutId id="2147493786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3" y="2438401"/>
            <a:ext cx="9009063" cy="1052513"/>
            <a:chOff x="0" y="0"/>
            <a:chExt cx="5675" cy="663"/>
          </a:xfrm>
        </p:grpSpPr>
        <p:grpSp>
          <p:nvGrpSpPr>
            <p:cNvPr id="10248" name="Group 3"/>
            <p:cNvGrpSpPr>
              <a:grpSpLocks/>
            </p:cNvGrpSpPr>
            <p:nvPr/>
          </p:nvGrpSpPr>
          <p:grpSpPr bwMode="auto">
            <a:xfrm>
              <a:off x="183" y="68"/>
              <a:ext cx="448" cy="299"/>
              <a:chOff x="0" y="0"/>
              <a:chExt cx="624" cy="432"/>
            </a:xfrm>
          </p:grpSpPr>
          <p:sp>
            <p:nvSpPr>
              <p:cNvPr id="36868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36869" name="Rectangle 5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10249" name="Group 6"/>
            <p:cNvGrpSpPr>
              <a:grpSpLocks/>
            </p:cNvGrpSpPr>
            <p:nvPr/>
          </p:nvGrpSpPr>
          <p:grpSpPr bwMode="auto">
            <a:xfrm>
              <a:off x="261" y="334"/>
              <a:ext cx="465" cy="299"/>
              <a:chOff x="0" y="0"/>
              <a:chExt cx="672" cy="432"/>
            </a:xfrm>
          </p:grpSpPr>
          <p:sp>
            <p:nvSpPr>
              <p:cNvPr id="36871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36872" name="Rectangle 8"/>
              <p:cNvSpPr>
                <a:spLocks noChangeArrowheads="1"/>
              </p:cNvSpPr>
              <p:nvPr/>
            </p:nvSpPr>
            <p:spPr bwMode="auto">
              <a:xfrm>
                <a:off x="337" y="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sp>
          <p:nvSpPr>
            <p:cNvPr id="36873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874" name="Rectangle 10"/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875" name="Rectangle 11"/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024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9" y="214314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4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4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36878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333333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79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333333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80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333333"/>
                </a:solidFill>
                <a:latin typeface="+mn-lt"/>
              </a:defRPr>
            </a:lvl1pPr>
          </a:lstStyle>
          <a:p>
            <a:pPr>
              <a:defRPr/>
            </a:pPr>
            <a:fld id="{17FCB97A-EAD5-41ED-9653-16E940355F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798" r:id="rId1"/>
    <p:sldLayoutId id="2147493799" r:id="rId2"/>
    <p:sldLayoutId id="2147493800" r:id="rId3"/>
    <p:sldLayoutId id="2147493801" r:id="rId4"/>
    <p:sldLayoutId id="2147493802" r:id="rId5"/>
    <p:sldLayoutId id="2147493803" r:id="rId6"/>
    <p:sldLayoutId id="2147493804" r:id="rId7"/>
    <p:sldLayoutId id="2147493805" r:id="rId8"/>
    <p:sldLayoutId id="2147493806" r:id="rId9"/>
    <p:sldLayoutId id="2147493807" r:id="rId10"/>
    <p:sldLayoutId id="2147493808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427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427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427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5427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5427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5428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5428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428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5428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</p:grpSp>
      <p:sp>
        <p:nvSpPr>
          <p:cNvPr id="1126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126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54286" name="页脚占位符 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87" name="灯片编号占位符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Arial Black" pitchFamily="34" charset="0"/>
              </a:defRPr>
            </a:lvl1pPr>
          </a:lstStyle>
          <a:p>
            <a:pPr>
              <a:defRPr/>
            </a:pPr>
            <a:fld id="{1CAEBB10-BEFB-42D8-ACE4-60CD898A7E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428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809" r:id="rId1"/>
    <p:sldLayoutId id="2147493810" r:id="rId2"/>
    <p:sldLayoutId id="2147493811" r:id="rId3"/>
    <p:sldLayoutId id="2147493812" r:id="rId4"/>
    <p:sldLayoutId id="2147493813" r:id="rId5"/>
    <p:sldLayoutId id="2147493814" r:id="rId6"/>
    <p:sldLayoutId id="2147493815" r:id="rId7"/>
    <p:sldLayoutId id="2147493816" r:id="rId8"/>
    <p:sldLayoutId id="2147493817" r:id="rId9"/>
    <p:sldLayoutId id="2147493818" r:id="rId10"/>
    <p:sldLayoutId id="2147493819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4451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sp>
          <p:nvSpPr>
            <p:cNvPr id="104452" name="Rectangle 4"/>
            <p:cNvSpPr>
              <a:spLocks noChangeArrowheads="1"/>
            </p:cNvSpPr>
            <p:nvPr/>
          </p:nvSpPr>
          <p:spPr bwMode="auto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grpSp>
          <p:nvGrpSpPr>
            <p:cNvPr id="1537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0"/>
              <a:chExt cx="1806" cy="1989"/>
            </a:xfrm>
          </p:grpSpPr>
          <p:sp>
            <p:nvSpPr>
              <p:cNvPr id="10445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1585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0445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393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0445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0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0445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1585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0445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393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0445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792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0446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792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0446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792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0446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185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  <p:sp>
            <p:nvSpPr>
              <p:cNvPr id="10446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185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endParaRPr>
              </a:p>
            </p:txBody>
          </p:sp>
        </p:grpSp>
      </p:grpSp>
      <p:sp>
        <p:nvSpPr>
          <p:cNvPr id="10446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0446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0446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latin typeface="Arial" pitchFamily="34" charset="0"/>
              <a:ea typeface="楷体_GB2312" charset="-122"/>
            </a:endParaRPr>
          </a:p>
        </p:txBody>
      </p:sp>
      <p:sp>
        <p:nvSpPr>
          <p:cNvPr id="1536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4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536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6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4469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4470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4471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9646080-4A33-4A8A-A85F-BEEFAA8E48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853" r:id="rId1"/>
    <p:sldLayoutId id="2147493854" r:id="rId2"/>
    <p:sldLayoutId id="2147493855" r:id="rId3"/>
    <p:sldLayoutId id="2147493856" r:id="rId4"/>
    <p:sldLayoutId id="2147493857" r:id="rId5"/>
    <p:sldLayoutId id="2147493858" r:id="rId6"/>
    <p:sldLayoutId id="2147493859" r:id="rId7"/>
    <p:sldLayoutId id="2147493860" r:id="rId8"/>
    <p:sldLayoutId id="2147493861" r:id="rId9"/>
    <p:sldLayoutId id="2147493862" r:id="rId10"/>
    <p:sldLayoutId id="2147493863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8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3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0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6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19" Type="http://schemas.openxmlformats.org/officeDocument/2006/relationships/image" Target="../media/image3.png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3.png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9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29.wmf"/><Relationship Id="rId9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3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3.png"/><Relationship Id="rId10" Type="http://schemas.openxmlformats.org/officeDocument/2006/relationships/image" Target="../media/image37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0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9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6.wmf"/><Relationship Id="rId9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51.xml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5.wmf"/><Relationship Id="rId9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4.wmf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62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9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9.bin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6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3.png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8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95.wmf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61.xml"/><Relationship Id="rId6" Type="http://schemas.openxmlformats.org/officeDocument/2006/relationships/image" Target="../media/image3.png"/><Relationship Id="rId5" Type="http://schemas.microsoft.com/office/2007/relationships/hdphoto" Target="../media/hdphoto4.wdp"/><Relationship Id="rId4" Type="http://schemas.openxmlformats.org/officeDocument/2006/relationships/image" Target="../media/image98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3.wmf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image" Target="../media/image3.png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1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0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4.wmf"/><Relationship Id="rId9" Type="http://schemas.openxmlformats.org/officeDocument/2006/relationships/image" Target="../media/image3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39.wmf"/><Relationship Id="rId3" Type="http://schemas.openxmlformats.org/officeDocument/2006/relationships/image" Target="../media/image3.png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30.bin"/><Relationship Id="rId2" Type="http://schemas.openxmlformats.org/officeDocument/2006/relationships/slideLayout" Target="../slideLayouts/slideLayout60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3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0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0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9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0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0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376736" y="1828800"/>
            <a:ext cx="6019800" cy="2209800"/>
          </a:xfrm>
        </p:spPr>
        <p:txBody>
          <a:bodyPr/>
          <a:lstStyle/>
          <a:p>
            <a:pPr eaLnBrk="1" hangingPunct="1"/>
            <a:r>
              <a:rPr lang="zh-CN" altLang="en-US" sz="4800" b="1" dirty="0" smtClean="0">
                <a:solidFill>
                  <a:schemeClr val="bg1"/>
                </a:solidFill>
                <a:latin typeface="Stencil" panose="040409050D0802020404" pitchFamily="82" charset="0"/>
                <a:ea typeface="方正姚体" panose="02010601030101010101" pitchFamily="2" charset="-122"/>
              </a:rPr>
              <a:t>线性代数第</a:t>
            </a:r>
            <a:r>
              <a:rPr lang="en-US" altLang="zh-CN" sz="4800" b="1" dirty="0" smtClean="0">
                <a:solidFill>
                  <a:schemeClr val="bg1"/>
                </a:solidFill>
                <a:latin typeface="Stencil" panose="040409050D0802020404" pitchFamily="82" charset="0"/>
                <a:ea typeface="方正姚体" panose="02010601030101010101" pitchFamily="2" charset="-122"/>
              </a:rPr>
              <a:t>1</a:t>
            </a:r>
            <a:r>
              <a:rPr lang="zh-CN" altLang="en-US" sz="4800" b="1" dirty="0" smtClean="0">
                <a:solidFill>
                  <a:schemeClr val="bg1"/>
                </a:solidFill>
                <a:latin typeface="Stencil" panose="040409050D0802020404" pitchFamily="82" charset="0"/>
                <a:ea typeface="方正姚体" panose="02010601030101010101" pitchFamily="2" charset="-122"/>
              </a:rPr>
              <a:t>讲</a:t>
            </a:r>
            <a:endParaRPr lang="zh-CN" altLang="zh-CN" sz="3200" b="1" dirty="0" smtClean="0">
              <a:solidFill>
                <a:schemeClr val="bg1"/>
              </a:solidFill>
              <a:latin typeface="Stencil" panose="040409050D0802020404" pitchFamily="82" charset="0"/>
              <a:ea typeface="方正姚体" panose="02010601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005446" y="6125179"/>
            <a:ext cx="5975454" cy="369332"/>
            <a:chOff x="3419872" y="6125234"/>
            <a:chExt cx="5975454" cy="369332"/>
          </a:xfrm>
        </p:grpSpPr>
        <p:sp>
          <p:nvSpPr>
            <p:cNvPr id="3" name="TextBox 2"/>
            <p:cNvSpPr txBox="1">
              <a:spLocks noChangeArrowheads="1"/>
            </p:cNvSpPr>
            <p:nvPr/>
          </p:nvSpPr>
          <p:spPr bwMode="auto">
            <a:xfrm>
              <a:off x="3419872" y="6125234"/>
              <a:ext cx="15792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zh-CN" altLang="en-US" sz="1800" b="1" dirty="0" smtClean="0">
                  <a:solidFill>
                    <a:srgbClr val="5C8A00">
                      <a:lumMod val="75000"/>
                    </a:srgbClr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主讲：邱玉文</a:t>
              </a:r>
            </a:p>
          </p:txBody>
        </p:sp>
        <p:sp>
          <p:nvSpPr>
            <p:cNvPr id="6" name="TextBox 5"/>
            <p:cNvSpPr txBox="1">
              <a:spLocks noChangeArrowheads="1"/>
            </p:cNvSpPr>
            <p:nvPr/>
          </p:nvSpPr>
          <p:spPr bwMode="auto">
            <a:xfrm>
              <a:off x="5724128" y="6125234"/>
              <a:ext cx="36711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zh-CN" altLang="en-US" sz="1800" b="1" dirty="0" smtClean="0">
                  <a:solidFill>
                    <a:srgbClr val="5C8A00">
                      <a:lumMod val="75000"/>
                    </a:srgbClr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内容：二阶三阶行列式，逆序数等</a:t>
              </a:r>
            </a:p>
          </p:txBody>
        </p:sp>
      </p:grpSp>
      <p:pic>
        <p:nvPicPr>
          <p:cNvPr id="7" name="图片 9"/>
          <p:cNvPicPr>
            <a:picLocks noChangeAspect="1"/>
          </p:cNvPicPr>
          <p:nvPr/>
        </p:nvPicPr>
        <p:blipFill>
          <a:blip r:embed="rId2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42000"/>
                    </a14:imgEffect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62141"/>
            <a:ext cx="3168352" cy="630556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021288"/>
            <a:ext cx="2133600" cy="457200"/>
          </a:xfrm>
        </p:spPr>
        <p:txBody>
          <a:bodyPr/>
          <a:lstStyle/>
          <a:p>
            <a:pPr>
              <a:defRPr/>
            </a:pPr>
            <a:fld id="{F8579AAD-EAAA-476B-ACFE-D035CAF87F47}" type="datetime1">
              <a:rPr lang="zh-CN" altLang="en-US" smtClean="0"/>
              <a:pPr>
                <a:defRPr/>
              </a:pPr>
              <a:t>2022/2/22 Tuesday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4199171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7D710-FA18-4A65-8525-CA193100181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图片 9"/>
          <p:cNvPicPr>
            <a:picLocks noChangeAspect="1"/>
          </p:cNvPicPr>
          <p:nvPr/>
        </p:nvPicPr>
        <p:blipFill>
          <a:blip r:embed="rId3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62140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71551" y="1962167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en-US" sz="2800" b="1" dirty="0" smtClean="0">
                <a:solidFill>
                  <a:srgbClr val="002060"/>
                </a:solidFill>
                <a:latin typeface="Calibri" pitchFamily="34" charset="0"/>
              </a:rPr>
              <a:t>例题：计算二阶行列式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17410"/>
              </p:ext>
            </p:extLst>
          </p:nvPr>
        </p:nvGraphicFramePr>
        <p:xfrm>
          <a:off x="1116013" y="2578646"/>
          <a:ext cx="1638300" cy="780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2" name="Equation" r:id="rId4" imgW="800100" imgH="457200" progId="Equation.DSMT4">
                  <p:embed/>
                </p:oleObj>
              </mc:Choice>
              <mc:Fallback>
                <p:oleObj name="Equation" r:id="rId4" imgW="80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78646"/>
                        <a:ext cx="1638300" cy="780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09190"/>
              </p:ext>
            </p:extLst>
          </p:nvPr>
        </p:nvGraphicFramePr>
        <p:xfrm>
          <a:off x="2843224" y="2759885"/>
          <a:ext cx="1081087" cy="31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3" name="Equation" r:id="rId6" imgW="507780" imgH="177723" progId="Equation.DSMT4">
                  <p:embed/>
                </p:oleObj>
              </mc:Choice>
              <mc:Fallback>
                <p:oleObj name="Equation" r:id="rId6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24" y="2759885"/>
                        <a:ext cx="1081087" cy="314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32957"/>
              </p:ext>
            </p:extLst>
          </p:nvPr>
        </p:nvGraphicFramePr>
        <p:xfrm>
          <a:off x="1116024" y="3521885"/>
          <a:ext cx="1743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4" name="Equation" r:id="rId8" imgW="774364" imgH="457002" progId="Equation.DSMT4">
                  <p:embed/>
                </p:oleObj>
              </mc:Choice>
              <mc:Fallback>
                <p:oleObj name="Equation" r:id="rId8" imgW="774364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24" y="3521885"/>
                        <a:ext cx="17430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67186"/>
              </p:ext>
            </p:extLst>
          </p:nvPr>
        </p:nvGraphicFramePr>
        <p:xfrm>
          <a:off x="2843213" y="3779855"/>
          <a:ext cx="2692400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5" name="Equation" r:id="rId10" imgW="1028254" imgH="165028" progId="Equation.DSMT4">
                  <p:embed/>
                </p:oleObj>
              </mc:Choice>
              <mc:Fallback>
                <p:oleObj name="Equation" r:id="rId10" imgW="1028254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779855"/>
                        <a:ext cx="2692400" cy="359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53214"/>
              </p:ext>
            </p:extLst>
          </p:nvPr>
        </p:nvGraphicFramePr>
        <p:xfrm>
          <a:off x="1116017" y="4439993"/>
          <a:ext cx="3070225" cy="86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6" name="Equation" r:id="rId12" imgW="1358900" imgH="457200" progId="Equation.DSMT4">
                  <p:embed/>
                </p:oleObj>
              </mc:Choice>
              <mc:Fallback>
                <p:oleObj name="Equation" r:id="rId12" imgW="1358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7" y="4439993"/>
                        <a:ext cx="3070225" cy="861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04607"/>
              </p:ext>
            </p:extLst>
          </p:nvPr>
        </p:nvGraphicFramePr>
        <p:xfrm>
          <a:off x="4284666" y="4641124"/>
          <a:ext cx="2967037" cy="41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7" name="Equation" r:id="rId14" imgW="1346200" imgH="228600" progId="Equation.DSMT4">
                  <p:embed/>
                </p:oleObj>
              </mc:Choice>
              <mc:Fallback>
                <p:oleObj name="Equation" r:id="rId14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6" y="4641124"/>
                        <a:ext cx="2967037" cy="419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9"/>
          <p:cNvSpPr txBox="1">
            <a:spLocks/>
          </p:cNvSpPr>
          <p:nvPr/>
        </p:nvSpPr>
        <p:spPr>
          <a:xfrm>
            <a:off x="-324544" y="84448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行列式的例子  </a:t>
            </a:r>
            <a:r>
              <a:rPr lang="en-US" altLang="zh-CN" sz="2400" dirty="0" smtClean="0">
                <a:solidFill>
                  <a:srgbClr val="FF0000"/>
                </a:solidFill>
                <a:latin typeface="Blackadder ITC" pitchFamily="82" charset="0"/>
              </a:rPr>
              <a:t>Examples of Determinants</a:t>
            </a:r>
            <a:endParaRPr lang="zh-CN" altLang="en-US" sz="3200" dirty="0">
              <a:solidFill>
                <a:srgbClr val="FF0000"/>
              </a:solidFill>
              <a:latin typeface="Blackadder ITC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4484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801098"/>
              </p:ext>
            </p:extLst>
          </p:nvPr>
        </p:nvGraphicFramePr>
        <p:xfrm>
          <a:off x="842963" y="1614398"/>
          <a:ext cx="2000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4" name="Equation" r:id="rId3" imgW="889000" imgH="457200" progId="Equation.DSMT4">
                  <p:embed/>
                </p:oleObj>
              </mc:Choice>
              <mc:Fallback>
                <p:oleObj name="Equation" r:id="rId3" imgW="88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614398"/>
                        <a:ext cx="20002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1022"/>
              </p:ext>
            </p:extLst>
          </p:nvPr>
        </p:nvGraphicFramePr>
        <p:xfrm>
          <a:off x="2843213" y="1960039"/>
          <a:ext cx="12620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5" name="Equation" r:id="rId5" imgW="482181" imgH="177646" progId="Equation.DSMT4">
                  <p:embed/>
                </p:oleObj>
              </mc:Choice>
              <mc:Fallback>
                <p:oleObj name="Equation" r:id="rId5" imgW="48218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60039"/>
                        <a:ext cx="12620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393409"/>
              </p:ext>
            </p:extLst>
          </p:nvPr>
        </p:nvGraphicFramePr>
        <p:xfrm>
          <a:off x="800101" y="2737723"/>
          <a:ext cx="1971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6" name="Equation" r:id="rId7" imgW="876300" imgH="457200" progId="Equation.DSMT4">
                  <p:embed/>
                </p:oleObj>
              </mc:Choice>
              <mc:Fallback>
                <p:oleObj name="Equation" r:id="rId7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1" y="2737723"/>
                        <a:ext cx="19716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99704"/>
              </p:ext>
            </p:extLst>
          </p:nvPr>
        </p:nvGraphicFramePr>
        <p:xfrm>
          <a:off x="2700338" y="3018710"/>
          <a:ext cx="5251450" cy="53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7" name="Equation" r:id="rId9" imgW="2005729" imgH="203112" progId="Equation.DSMT4">
                  <p:embed/>
                </p:oleObj>
              </mc:Choice>
              <mc:Fallback>
                <p:oleObj name="Equation" r:id="rId9" imgW="20057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018710"/>
                        <a:ext cx="5251450" cy="531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4931"/>
              </p:ext>
            </p:extLst>
          </p:nvPr>
        </p:nvGraphicFramePr>
        <p:xfrm>
          <a:off x="834206" y="3861048"/>
          <a:ext cx="2000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8" name="Equation" r:id="rId11" imgW="889000" imgH="457200" progId="Equation.DSMT4">
                  <p:embed/>
                </p:oleObj>
              </mc:Choice>
              <mc:Fallback>
                <p:oleObj name="Equation" r:id="rId11" imgW="88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06" y="3861048"/>
                        <a:ext cx="20002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509019"/>
              </p:ext>
            </p:extLst>
          </p:nvPr>
        </p:nvGraphicFramePr>
        <p:xfrm>
          <a:off x="2905894" y="4097587"/>
          <a:ext cx="11620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9" name="Equation" r:id="rId13" imgW="444307" imgH="203112" progId="Equation.DSMT4">
                  <p:embed/>
                </p:oleObj>
              </mc:Choice>
              <mc:Fallback>
                <p:oleObj name="Equation" r:id="rId13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94" y="4097587"/>
                        <a:ext cx="11620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20186"/>
              </p:ext>
            </p:extLst>
          </p:nvPr>
        </p:nvGraphicFramePr>
        <p:xfrm>
          <a:off x="1424359" y="5127991"/>
          <a:ext cx="1695450" cy="115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0" name="Equation" r:id="rId15" imgW="672808" imgH="457002" progId="Equation.DSMT4">
                  <p:embed/>
                </p:oleObj>
              </mc:Choice>
              <mc:Fallback>
                <p:oleObj name="Equation" r:id="rId15" imgW="672808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359" y="5127991"/>
                        <a:ext cx="1695450" cy="1152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60541"/>
              </p:ext>
            </p:extLst>
          </p:nvPr>
        </p:nvGraphicFramePr>
        <p:xfrm>
          <a:off x="3332553" y="5127991"/>
          <a:ext cx="1887537" cy="115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1" name="Equation" r:id="rId17" imgW="749300" imgH="457200" progId="Equation.DSMT4">
                  <p:embed/>
                </p:oleObj>
              </mc:Choice>
              <mc:Fallback>
                <p:oleObj name="Equation" r:id="rId17" imgW="749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553" y="5127991"/>
                        <a:ext cx="1887537" cy="1152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9"/>
          <p:cNvSpPr txBox="1">
            <a:spLocks/>
          </p:cNvSpPr>
          <p:nvPr/>
        </p:nvSpPr>
        <p:spPr>
          <a:xfrm>
            <a:off x="457200" y="750302"/>
            <a:ext cx="8229600" cy="1371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3200" kern="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行列式的练习  </a:t>
            </a:r>
            <a:r>
              <a:rPr lang="en-US" altLang="zh-CN" sz="2400" dirty="0" smtClean="0">
                <a:solidFill>
                  <a:srgbClr val="FF0000"/>
                </a:solidFill>
                <a:latin typeface="Bodoni MT Black" panose="02070A03080606020203" pitchFamily="18" charset="0"/>
              </a:rPr>
              <a:t>Practice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kern="0" dirty="0" smtClean="0">
                <a:solidFill>
                  <a:srgbClr val="FF0000"/>
                </a:solidFill>
                <a:latin typeface="Bodoni MT Black" panose="02070A03080606020203" pitchFamily="18" charset="0"/>
              </a:rPr>
              <a:t>of Determinants</a:t>
            </a:r>
            <a:endParaRPr lang="zh-CN" altLang="en-US" sz="3200" kern="0" dirty="0">
              <a:solidFill>
                <a:srgbClr val="FF0000"/>
              </a:solidFill>
              <a:latin typeface="Bodoni MT Black" panose="02070A03080606020203" pitchFamily="18" charset="0"/>
            </a:endParaRPr>
          </a:p>
        </p:txBody>
      </p:sp>
      <p:pic>
        <p:nvPicPr>
          <p:cNvPr id="13" name="图片 9"/>
          <p:cNvPicPr>
            <a:picLocks noChangeAspect="1"/>
          </p:cNvPicPr>
          <p:nvPr/>
        </p:nvPicPr>
        <p:blipFill>
          <a:blip r:embed="rId19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5368157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84213" y="1614398"/>
            <a:ext cx="56909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Calibri" pitchFamily="34" charset="0"/>
              </a:rPr>
              <a:t>问：把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zh-CN" altLang="en-US" sz="2800" b="1" dirty="0">
                <a:solidFill>
                  <a:srgbClr val="C00000"/>
                </a:solidFill>
                <a:latin typeface="Calibri" pitchFamily="34" charset="0"/>
              </a:rPr>
              <a:t>写成行列式该怎么写？</a:t>
            </a:r>
          </a:p>
        </p:txBody>
      </p:sp>
      <p:graphicFrame>
        <p:nvGraphicFramePr>
          <p:cNvPr id="17920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04956"/>
              </p:ext>
            </p:extLst>
          </p:nvPr>
        </p:nvGraphicFramePr>
        <p:xfrm>
          <a:off x="1238250" y="2667347"/>
          <a:ext cx="1246188" cy="101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4" name="Equation" r:id="rId3" imgW="558800" imgH="457200" progId="Equation.DSMT4">
                  <p:embed/>
                </p:oleObj>
              </mc:Choice>
              <mc:Fallback>
                <p:oleObj name="Equation" r:id="rId3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667347"/>
                        <a:ext cx="1246188" cy="1019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40002"/>
              </p:ext>
            </p:extLst>
          </p:nvPr>
        </p:nvGraphicFramePr>
        <p:xfrm>
          <a:off x="2963863" y="2692751"/>
          <a:ext cx="132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5" name="Equation" r:id="rId5" imgW="558800" imgH="457200" progId="Equation.DSMT4">
                  <p:embed/>
                </p:oleObj>
              </mc:Choice>
              <mc:Fallback>
                <p:oleObj name="Equation" r:id="rId5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2692751"/>
                        <a:ext cx="1320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316406"/>
              </p:ext>
            </p:extLst>
          </p:nvPr>
        </p:nvGraphicFramePr>
        <p:xfrm>
          <a:off x="4770444" y="2738785"/>
          <a:ext cx="1576387" cy="96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6" name="Equation" r:id="rId7" imgW="749300" imgH="457200" progId="Equation.DSMT4">
                  <p:embed/>
                </p:oleObj>
              </mc:Choice>
              <mc:Fallback>
                <p:oleObj name="Equation" r:id="rId7" imgW="749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44" y="2738785"/>
                        <a:ext cx="1576387" cy="962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72179"/>
              </p:ext>
            </p:extLst>
          </p:nvPr>
        </p:nvGraphicFramePr>
        <p:xfrm>
          <a:off x="1243029" y="3916710"/>
          <a:ext cx="12842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7" name="Equation" r:id="rId9" imgW="660400" imgH="457200" progId="Equation.DSMT4">
                  <p:embed/>
                </p:oleObj>
              </mc:Choice>
              <mc:Fallback>
                <p:oleObj name="Equation" r:id="rId9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29" y="3916710"/>
                        <a:ext cx="12842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12389"/>
              </p:ext>
            </p:extLst>
          </p:nvPr>
        </p:nvGraphicFramePr>
        <p:xfrm>
          <a:off x="5219715" y="3916710"/>
          <a:ext cx="14335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8" name="Equation" r:id="rId11" imgW="736600" imgH="457200" progId="Equation.DSMT4">
                  <p:embed/>
                </p:oleObj>
              </mc:Choice>
              <mc:Fallback>
                <p:oleObj name="Equation" r:id="rId11" imgW="73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15" y="3916710"/>
                        <a:ext cx="14335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27089" y="5067647"/>
            <a:ext cx="68868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都正确！哪个行列式表达</a:t>
            </a:r>
            <a:r>
              <a:rPr lang="en-US" altLang="zh-CN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32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最好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？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94927"/>
              </p:ext>
            </p:extLst>
          </p:nvPr>
        </p:nvGraphicFramePr>
        <p:xfrm>
          <a:off x="3295650" y="3843685"/>
          <a:ext cx="12525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9" name="Equation" r:id="rId13" imgW="558800" imgH="457200" progId="Equation.DSMT4">
                  <p:embed/>
                </p:oleObj>
              </mc:Choice>
              <mc:Fallback>
                <p:oleObj name="Equation" r:id="rId13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3843685"/>
                        <a:ext cx="125253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9"/>
          <p:cNvSpPr txBox="1">
            <a:spLocks/>
          </p:cNvSpPr>
          <p:nvPr/>
        </p:nvSpPr>
        <p:spPr>
          <a:xfrm>
            <a:off x="590872" y="750302"/>
            <a:ext cx="8229600" cy="1371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3200" kern="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行列式的练习  </a:t>
            </a:r>
            <a:r>
              <a:rPr lang="en-US" altLang="zh-CN" sz="2400" dirty="0" smtClean="0">
                <a:solidFill>
                  <a:srgbClr val="FF0000"/>
                </a:solidFill>
                <a:latin typeface="Bodoni MT Black" panose="02070A03080606020203" pitchFamily="18" charset="0"/>
              </a:rPr>
              <a:t>Practice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kern="0" dirty="0" smtClean="0">
                <a:solidFill>
                  <a:srgbClr val="FF0000"/>
                </a:solidFill>
                <a:latin typeface="Bodoni MT Black" panose="02070A03080606020203" pitchFamily="18" charset="0"/>
              </a:rPr>
              <a:t>of Determinants</a:t>
            </a:r>
            <a:endParaRPr lang="zh-CN" altLang="en-US" sz="3200" kern="0" dirty="0">
              <a:solidFill>
                <a:srgbClr val="FF0000"/>
              </a:solidFill>
              <a:latin typeface="Bodoni MT Black" panose="02070A03080606020203" pitchFamily="18" charset="0"/>
            </a:endParaRPr>
          </a:p>
        </p:txBody>
      </p:sp>
      <p:pic>
        <p:nvPicPr>
          <p:cNvPr id="14" name="图片 9"/>
          <p:cNvPicPr>
            <a:picLocks noChangeAspect="1"/>
          </p:cNvPicPr>
          <p:nvPr/>
        </p:nvPicPr>
        <p:blipFill>
          <a:blip r:embed="rId1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1353348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7637FD-E23B-4A3B-985B-7C55F78849D7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027A7D-6531-49F8-B4C7-8A4B9A3E2D6E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994796" y="2567056"/>
            <a:ext cx="574388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ea typeface="方正姚体" panose="02010601030101010101" pitchFamily="2" charset="-122"/>
                <a:cs typeface="Andalus" panose="02020603050405020304" pitchFamily="18" charset="-78"/>
              </a:rPr>
              <a:t>二、用二</a:t>
            </a:r>
            <a:r>
              <a:rPr lang="zh-CN" alt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ea typeface="方正姚体" panose="02010601030101010101" pitchFamily="2" charset="-122"/>
                <a:cs typeface="Andalus" panose="02020603050405020304" pitchFamily="18" charset="-78"/>
              </a:rPr>
              <a:t>阶</a:t>
            </a:r>
            <a:r>
              <a:rPr lang="zh-CN" alt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ea typeface="方正姚体" panose="02010601030101010101" pitchFamily="2" charset="-122"/>
                <a:cs typeface="Andalus" panose="02020603050405020304" pitchFamily="18" charset="-78"/>
              </a:rPr>
              <a:t>行列式解方程组</a:t>
            </a:r>
            <a:endParaRPr lang="zh-CN" altLang="en-US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ea typeface="方正姚体" panose="02010601030101010101" pitchFamily="2" charset="-122"/>
              <a:cs typeface="Andalus" panose="02020603050405020304" pitchFamily="18" charset="-78"/>
            </a:endParaRPr>
          </a:p>
        </p:txBody>
      </p:sp>
      <p:pic>
        <p:nvPicPr>
          <p:cNvPr id="6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59318888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608013" y="1700808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zh-CN" sz="2400" b="1" dirty="0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二元线性方程组 </a:t>
            </a: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04867"/>
              </p:ext>
            </p:extLst>
          </p:nvPr>
        </p:nvGraphicFramePr>
        <p:xfrm>
          <a:off x="2978076" y="1455688"/>
          <a:ext cx="2386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1" r:id="rId3" imgW="1194837" imgH="483019" progId="Equation.DSMT4">
                  <p:embed/>
                </p:oleObj>
              </mc:Choice>
              <mc:Fallback>
                <p:oleObj r:id="rId3" imgW="1194837" imgH="4830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076" y="1455688"/>
                        <a:ext cx="23860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3" name="Text Box 9"/>
          <p:cNvSpPr txBox="1">
            <a:spLocks noChangeArrowheads="1"/>
          </p:cNvSpPr>
          <p:nvPr/>
        </p:nvSpPr>
        <p:spPr bwMode="auto">
          <a:xfrm>
            <a:off x="685801" y="2717169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en-US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有求解公式</a:t>
            </a:r>
            <a:endParaRPr lang="zh-CN" altLang="zh-CN" sz="2400" b="1" smtClean="0">
              <a:solidFill>
                <a:srgbClr val="00007D">
                  <a:lumMod val="75000"/>
                </a:srgbClr>
              </a:solidFill>
              <a:latin typeface="Times New Roman" pitchFamily="18" charset="0"/>
              <a:ea typeface="楷体_GB2312" charset="-122"/>
            </a:endParaRPr>
          </a:p>
        </p:txBody>
      </p:sp>
      <p:graphicFrame>
        <p:nvGraphicFramePr>
          <p:cNvPr id="159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882906"/>
              </p:ext>
            </p:extLst>
          </p:nvPr>
        </p:nvGraphicFramePr>
        <p:xfrm>
          <a:off x="2470150" y="3029867"/>
          <a:ext cx="2598738" cy="95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2" name="Equation" r:id="rId5" imgW="1180588" imgH="431613" progId="Equation.DSMT4">
                  <p:embed/>
                </p:oleObj>
              </mc:Choice>
              <mc:Fallback>
                <p:oleObj name="Equation" r:id="rId5" imgW="118058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029867"/>
                        <a:ext cx="2598738" cy="95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397111"/>
              </p:ext>
            </p:extLst>
          </p:nvPr>
        </p:nvGraphicFramePr>
        <p:xfrm>
          <a:off x="2511425" y="4037931"/>
          <a:ext cx="2598738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3" name="Equation" r:id="rId7" imgW="1180588" imgH="431613" progId="Equation.DSMT4">
                  <p:embed/>
                </p:oleObj>
              </mc:Choice>
              <mc:Fallback>
                <p:oleObj name="Equation" r:id="rId7" imgW="118058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037931"/>
                        <a:ext cx="2598738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838202" y="5119057"/>
            <a:ext cx="726352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en-US" sz="2400" b="1" dirty="0" smtClean="0">
                <a:solidFill>
                  <a:srgbClr val="00007D">
                    <a:lumMod val="75000"/>
                  </a:srgbClr>
                </a:solidFill>
                <a:latin typeface="华文中宋" pitchFamily="2" charset="-122"/>
                <a:ea typeface="华文中宋" pitchFamily="2" charset="-122"/>
              </a:rPr>
              <a:t>上述公式的分子和分母可以写成二阶行列式的形式，</a:t>
            </a:r>
            <a:endParaRPr lang="en-US" altLang="zh-CN" sz="2400" b="1" dirty="0" smtClean="0">
              <a:solidFill>
                <a:srgbClr val="00007D">
                  <a:lumMod val="75000"/>
                </a:srgbClr>
              </a:solidFill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en-US" sz="2400" b="1" dirty="0" smtClean="0">
                <a:solidFill>
                  <a:srgbClr val="00007D">
                    <a:lumMod val="75000"/>
                  </a:srgbClr>
                </a:solidFill>
                <a:latin typeface="华文中宋" pitchFamily="2" charset="-122"/>
                <a:ea typeface="华文中宋" pitchFamily="2" charset="-122"/>
              </a:rPr>
              <a:t>目的在于更易于记住公式。</a:t>
            </a:r>
            <a:endParaRPr lang="zh-CN" altLang="zh-CN" sz="2400" b="1" dirty="0" smtClean="0">
              <a:solidFill>
                <a:srgbClr val="00007D">
                  <a:lumMod val="75000"/>
                </a:srgbClr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564" y="764705"/>
            <a:ext cx="616386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用</a:t>
            </a:r>
            <a:r>
              <a:rPr lang="en-US" altLang="zh-CN" sz="3200" dirty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2</a:t>
            </a:r>
            <a:r>
              <a:rPr lang="zh-CN" altLang="en-US" sz="3200" dirty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阶</a:t>
            </a:r>
            <a:r>
              <a:rPr lang="zh-CN" altLang="en-US" sz="320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行列式求解</a:t>
            </a:r>
            <a:r>
              <a:rPr lang="zh-CN" altLang="en-US" sz="3200" dirty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二元一次方程</a:t>
            </a:r>
            <a:r>
              <a:rPr lang="zh-CN" altLang="en-US" sz="320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组</a:t>
            </a:r>
            <a:endParaRPr lang="zh-CN" altLang="en-US" sz="3200" dirty="0">
              <a:solidFill>
                <a:srgbClr val="FF0000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pic>
        <p:nvPicPr>
          <p:cNvPr id="11" name="图片 9"/>
          <p:cNvPicPr>
            <a:picLocks noChangeAspect="1"/>
          </p:cNvPicPr>
          <p:nvPr/>
        </p:nvPicPr>
        <p:blipFill>
          <a:blip r:embed="rId9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164581"/>
              </p:ext>
            </p:extLst>
          </p:nvPr>
        </p:nvGraphicFramePr>
        <p:xfrm>
          <a:off x="2205471" y="3068960"/>
          <a:ext cx="423787" cy="1772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4" name="Equation" r:id="rId10" imgW="177480" imgH="215640" progId="Equation.DSMT4">
                  <p:embed/>
                </p:oleObj>
              </mc:Choice>
              <mc:Fallback>
                <p:oleObj name="Equation" r:id="rId10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5471" y="3068960"/>
                        <a:ext cx="423787" cy="1772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10320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9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/>
      <p:bldP spid="159753" grpId="0" build="p" autoUpdateAnimBg="0"/>
      <p:bldP spid="20" grpId="0" build="p" autoUpdateAnimBg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608013" y="1481078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zh-CN" sz="2400" b="1" dirty="0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二元线性方程组 </a:t>
            </a: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644174"/>
              </p:ext>
            </p:extLst>
          </p:nvPr>
        </p:nvGraphicFramePr>
        <p:xfrm>
          <a:off x="2906713" y="1254066"/>
          <a:ext cx="2386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5" r:id="rId3" imgW="1194837" imgH="483019" progId="Equation.DSMT4">
                  <p:embed/>
                </p:oleObj>
              </mc:Choice>
              <mc:Fallback>
                <p:oleObj r:id="rId3" imgW="1194837" imgH="4830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1254066"/>
                        <a:ext cx="23860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3" name="Text Box 9"/>
          <p:cNvSpPr txBox="1">
            <a:spLocks noChangeArrowheads="1"/>
          </p:cNvSpPr>
          <p:nvPr/>
        </p:nvSpPr>
        <p:spPr bwMode="auto">
          <a:xfrm>
            <a:off x="685801" y="2356559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en-US" sz="2400" b="1" dirty="0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有求解公式</a:t>
            </a:r>
            <a:endParaRPr lang="zh-CN" altLang="zh-CN" sz="2400" b="1" dirty="0" smtClean="0">
              <a:solidFill>
                <a:srgbClr val="00007D">
                  <a:lumMod val="75000"/>
                </a:srgbClr>
              </a:solidFill>
              <a:latin typeface="Times New Roman" pitchFamily="18" charset="0"/>
              <a:ea typeface="楷体_GB2312" charset="-122"/>
            </a:endParaRPr>
          </a:p>
        </p:txBody>
      </p:sp>
      <p:graphicFrame>
        <p:nvGraphicFramePr>
          <p:cNvPr id="159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31127"/>
              </p:ext>
            </p:extLst>
          </p:nvPr>
        </p:nvGraphicFramePr>
        <p:xfrm>
          <a:off x="1724025" y="2910134"/>
          <a:ext cx="2598738" cy="95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6" name="Equation" r:id="rId5" imgW="1180588" imgH="431613" progId="Equation.DSMT4">
                  <p:embed/>
                </p:oleObj>
              </mc:Choice>
              <mc:Fallback>
                <p:oleObj name="Equation" r:id="rId5" imgW="118058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910134"/>
                        <a:ext cx="2598738" cy="95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9911"/>
              </p:ext>
            </p:extLst>
          </p:nvPr>
        </p:nvGraphicFramePr>
        <p:xfrm>
          <a:off x="4787900" y="2910136"/>
          <a:ext cx="2598738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7" name="Equation" r:id="rId7" imgW="1180588" imgH="431613" progId="Equation.DSMT4">
                  <p:embed/>
                </p:oleObj>
              </mc:Choice>
              <mc:Fallback>
                <p:oleObj name="Equation" r:id="rId7" imgW="118058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910136"/>
                        <a:ext cx="2598738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2" name="Rectangle 20"/>
          <p:cNvSpPr>
            <a:spLocks noChangeArrowheads="1"/>
          </p:cNvSpPr>
          <p:nvPr/>
        </p:nvSpPr>
        <p:spPr bwMode="auto">
          <a:xfrm>
            <a:off x="3995738" y="1211203"/>
            <a:ext cx="341312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endParaRPr lang="zh-CN" altLang="zh-CN" sz="1800" b="1" smtClean="0">
              <a:solidFill>
                <a:srgbClr val="00007D">
                  <a:lumMod val="75000"/>
                </a:srgbClr>
              </a:solidFill>
            </a:endParaRPr>
          </a:p>
        </p:txBody>
      </p:sp>
      <p:sp>
        <p:nvSpPr>
          <p:cNvPr id="159763" name="Rectangle 21"/>
          <p:cNvSpPr>
            <a:spLocks noChangeArrowheads="1"/>
          </p:cNvSpPr>
          <p:nvPr/>
        </p:nvSpPr>
        <p:spPr bwMode="auto">
          <a:xfrm>
            <a:off x="3101978" y="1211203"/>
            <a:ext cx="341313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endParaRPr lang="zh-CN" altLang="zh-CN" sz="1800" b="1" smtClean="0">
              <a:solidFill>
                <a:srgbClr val="00007D">
                  <a:lumMod val="75000"/>
                </a:srgbClr>
              </a:solidFill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838200" y="4254500"/>
            <a:ext cx="295465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400" b="1">
                <a:solidFill>
                  <a:srgbClr val="002060"/>
                </a:solidFill>
                <a:latin typeface="华文中宋" pitchFamily="2" charset="-122"/>
                <a:ea typeface="华文中宋" pitchFamily="2" charset="-122"/>
              </a:rPr>
              <a:t>分母怎么写更好记？</a:t>
            </a:r>
            <a:endParaRPr lang="en-US" altLang="zh-CN" sz="2400" b="1">
              <a:solidFill>
                <a:srgbClr val="002060"/>
              </a:solidFill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en-US" altLang="zh-CN" sz="2400" b="1">
              <a:solidFill>
                <a:srgbClr val="002060"/>
              </a:solidFill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en-US" altLang="zh-CN" sz="2400" b="1">
              <a:solidFill>
                <a:srgbClr val="002060"/>
              </a:solidFill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400" b="1">
                <a:solidFill>
                  <a:srgbClr val="002060"/>
                </a:solidFill>
                <a:latin typeface="华文中宋" pitchFamily="2" charset="-122"/>
                <a:ea typeface="华文中宋" pitchFamily="2" charset="-122"/>
              </a:rPr>
              <a:t>分子怎么写更好记？</a:t>
            </a:r>
            <a:endParaRPr lang="zh-CN" altLang="zh-CN" sz="2400" b="1">
              <a:solidFill>
                <a:srgbClr val="002060"/>
              </a:solidFill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3029"/>
              </p:ext>
            </p:extLst>
          </p:nvPr>
        </p:nvGraphicFramePr>
        <p:xfrm>
          <a:off x="3923928" y="4099234"/>
          <a:ext cx="32194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8" name="Equation" r:id="rId9" imgW="1600200" imgH="482600" progId="Equation.DSMT4">
                  <p:embed/>
                </p:oleObj>
              </mc:Choice>
              <mc:Fallback>
                <p:oleObj name="Equation" r:id="rId9" imgW="160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099234"/>
                        <a:ext cx="32194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29436"/>
              </p:ext>
            </p:extLst>
          </p:nvPr>
        </p:nvGraphicFramePr>
        <p:xfrm>
          <a:off x="3923928" y="5395378"/>
          <a:ext cx="29146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9" name="Equation" r:id="rId11" imgW="1447172" imgH="482391" progId="Equation.DSMT4">
                  <p:embed/>
                </p:oleObj>
              </mc:Choice>
              <mc:Fallback>
                <p:oleObj name="Equation" r:id="rId11" imgW="1447172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395378"/>
                        <a:ext cx="29146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951413" y="1211203"/>
            <a:ext cx="341312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endParaRPr lang="zh-CN" altLang="zh-CN" sz="1800" b="1" smtClean="0">
              <a:solidFill>
                <a:srgbClr val="00007D">
                  <a:lumMod val="75000"/>
                </a:srgbClr>
              </a:solidFill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019925" y="5508625"/>
            <a:ext cx="17251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1800">
                <a:solidFill>
                  <a:srgbClr val="000000"/>
                </a:solidFill>
                <a:latin typeface="Calibri" pitchFamily="34" charset="0"/>
              </a:rPr>
              <a:t>这只是</a:t>
            </a:r>
            <a:r>
              <a:rPr lang="en-US" altLang="zh-CN" sz="1800">
                <a:solidFill>
                  <a:srgbClr val="000000"/>
                </a:solidFill>
                <a:latin typeface="Calibri" pitchFamily="34" charset="0"/>
              </a:rPr>
              <a:t>x₁</a:t>
            </a:r>
            <a:r>
              <a:rPr lang="zh-CN" altLang="en-US" sz="1800">
                <a:solidFill>
                  <a:srgbClr val="000000"/>
                </a:solidFill>
                <a:latin typeface="Calibri" pitchFamily="34" charset="0"/>
              </a:rPr>
              <a:t>的分子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1564" y="480623"/>
            <a:ext cx="616386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用</a:t>
            </a:r>
            <a:r>
              <a:rPr lang="en-US" altLang="zh-CN" sz="3200" dirty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2</a:t>
            </a:r>
            <a:r>
              <a:rPr lang="zh-CN" altLang="en-US" sz="3200" dirty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阶</a:t>
            </a:r>
            <a:r>
              <a:rPr lang="zh-CN" altLang="en-US" sz="320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行列式求解</a:t>
            </a:r>
            <a:r>
              <a:rPr lang="zh-CN" altLang="en-US" sz="3200" dirty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二元一次方程</a:t>
            </a:r>
            <a:r>
              <a:rPr lang="zh-CN" altLang="en-US" sz="320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组</a:t>
            </a:r>
            <a:endParaRPr lang="zh-CN" altLang="en-US" sz="3200" dirty="0">
              <a:solidFill>
                <a:srgbClr val="FF0000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pic>
        <p:nvPicPr>
          <p:cNvPr id="17" name="图片 9"/>
          <p:cNvPicPr>
            <a:picLocks noChangeAspect="1"/>
          </p:cNvPicPr>
          <p:nvPr/>
        </p:nvPicPr>
        <p:blipFill>
          <a:blip r:embed="rId13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2253211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9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3" grpId="0" build="p" autoUpdateAnimBg="0"/>
      <p:bldP spid="159762" grpId="0" animBg="1" autoUpdateAnimBg="0"/>
      <p:bldP spid="159763" grpId="0" animBg="1" autoUpdateAnimBg="0"/>
      <p:bldP spid="20" grpId="0" build="p" autoUpdateAnimBg="0"/>
      <p:bldP spid="12" grpId="0" animBg="1" autoUpdateAnimBg="0"/>
      <p:bldP spid="4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>
            <a:spLocks noChangeArrowheads="1"/>
          </p:cNvSpPr>
          <p:nvPr/>
        </p:nvSpPr>
        <p:spPr bwMode="auto">
          <a:xfrm>
            <a:off x="4859338" y="606336"/>
            <a:ext cx="360362" cy="100806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1379" name="Text Box 2"/>
          <p:cNvSpPr txBox="1">
            <a:spLocks noChangeArrowheads="1"/>
          </p:cNvSpPr>
          <p:nvPr/>
        </p:nvSpPr>
        <p:spPr bwMode="auto">
          <a:xfrm>
            <a:off x="608013" y="890614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二元线性方程组 </a:t>
            </a:r>
          </a:p>
        </p:txBody>
      </p:sp>
      <p:graphicFrame>
        <p:nvGraphicFramePr>
          <p:cNvPr id="1013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37465"/>
              </p:ext>
            </p:extLst>
          </p:nvPr>
        </p:nvGraphicFramePr>
        <p:xfrm>
          <a:off x="2906713" y="663600"/>
          <a:ext cx="2386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2" r:id="rId3" imgW="1194837" imgH="483019" progId="Equation.DSMT4">
                  <p:embed/>
                </p:oleObj>
              </mc:Choice>
              <mc:Fallback>
                <p:oleObj r:id="rId3" imgW="1194837" imgH="4830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663600"/>
                        <a:ext cx="23860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1028801" y="1916855"/>
            <a:ext cx="9589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sz="2400" b="1" dirty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若令 </a:t>
            </a:r>
          </a:p>
        </p:txBody>
      </p:sp>
      <p:graphicFrame>
        <p:nvGraphicFramePr>
          <p:cNvPr id="159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44894"/>
              </p:ext>
            </p:extLst>
          </p:nvPr>
        </p:nvGraphicFramePr>
        <p:xfrm>
          <a:off x="2809875" y="1671713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3" r:id="rId5" imgW="877061" imgH="483019" progId="Equation.DSMT4">
                  <p:embed/>
                </p:oleObj>
              </mc:Choice>
              <mc:Fallback>
                <p:oleObj r:id="rId5" imgW="877061" imgH="4830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1671713"/>
                        <a:ext cx="1752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1554163" y="2781300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4" r:id="rId7" imgW="877061" imgH="483019" progId="Equation.DSMT4">
                  <p:embed/>
                </p:oleObj>
              </mc:Choice>
              <mc:Fallback>
                <p:oleObj r:id="rId7" imgW="877061" imgH="4830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781300"/>
                        <a:ext cx="1752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4094163" y="2781300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5" r:id="rId9" imgW="877061" imgH="483019" progId="Equation.DSMT4">
                  <p:embed/>
                </p:oleObj>
              </mc:Choice>
              <mc:Fallback>
                <p:oleObj r:id="rId9" imgW="877061" imgH="4830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2781300"/>
                        <a:ext cx="1752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4730769" y="1963715"/>
            <a:ext cx="42338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方程组的系数行列式</a:t>
            </a:r>
            <a:r>
              <a:rPr lang="en-US" altLang="zh-CN" sz="2400" b="1" dirty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)</a:t>
            </a:r>
          </a:p>
        </p:txBody>
      </p:sp>
      <p:sp>
        <p:nvSpPr>
          <p:cNvPr id="159753" name="Text Box 9"/>
          <p:cNvSpPr txBox="1">
            <a:spLocks noChangeArrowheads="1"/>
          </p:cNvSpPr>
          <p:nvPr/>
        </p:nvSpPr>
        <p:spPr bwMode="auto">
          <a:xfrm>
            <a:off x="685801" y="4119602"/>
            <a:ext cx="74542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zh-CN" sz="2400" b="1" dirty="0" smtClean="0">
                <a:solidFill>
                  <a:srgbClr val="CACAFF">
                    <a:lumMod val="10000"/>
                  </a:srgbClr>
                </a:solidFill>
                <a:latin typeface="Times New Roman" pitchFamily="18" charset="0"/>
                <a:ea typeface="楷体_GB2312" charset="-122"/>
              </a:rPr>
              <a:t>则</a:t>
            </a:r>
            <a:r>
              <a:rPr lang="zh-CN" altLang="en-US" sz="2400" b="1" dirty="0" smtClean="0">
                <a:solidFill>
                  <a:srgbClr val="CACAFF">
                    <a:lumMod val="10000"/>
                  </a:srgbClr>
                </a:solidFill>
                <a:latin typeface="Times New Roman" pitchFamily="18" charset="0"/>
                <a:ea typeface="楷体_GB2312" charset="-122"/>
              </a:rPr>
              <a:t>当系数行列式不等于</a:t>
            </a:r>
            <a:r>
              <a:rPr lang="en-US" altLang="zh-CN" sz="2400" b="1" dirty="0" smtClean="0">
                <a:solidFill>
                  <a:srgbClr val="CACAFF">
                    <a:lumMod val="10000"/>
                  </a:srgbClr>
                </a:solidFill>
                <a:latin typeface="Times New Roman" pitchFamily="18" charset="0"/>
                <a:ea typeface="楷体_GB2312" charset="-122"/>
              </a:rPr>
              <a:t>0</a:t>
            </a:r>
            <a:r>
              <a:rPr lang="zh-CN" altLang="en-US" sz="2400" b="1" dirty="0" smtClean="0">
                <a:solidFill>
                  <a:srgbClr val="CACAFF">
                    <a:lumMod val="10000"/>
                  </a:srgbClr>
                </a:solidFill>
                <a:latin typeface="Times New Roman" pitchFamily="18" charset="0"/>
                <a:ea typeface="楷体_GB2312" charset="-122"/>
              </a:rPr>
              <a:t>时，</a:t>
            </a:r>
            <a:r>
              <a:rPr lang="zh-CN" altLang="zh-CN" sz="2400" b="1" dirty="0" smtClean="0">
                <a:solidFill>
                  <a:srgbClr val="CACAFF">
                    <a:lumMod val="10000"/>
                  </a:srgbClr>
                </a:solidFill>
                <a:latin typeface="Times New Roman" pitchFamily="18" charset="0"/>
                <a:ea typeface="楷体_GB2312" charset="-122"/>
              </a:rPr>
              <a:t>线性方程组的解可表示为</a:t>
            </a:r>
          </a:p>
        </p:txBody>
      </p:sp>
      <p:graphicFrame>
        <p:nvGraphicFramePr>
          <p:cNvPr id="159754" name="Object 10"/>
          <p:cNvGraphicFramePr>
            <a:graphicFrameLocks noChangeAspect="1"/>
          </p:cNvGraphicFramePr>
          <p:nvPr/>
        </p:nvGraphicFramePr>
        <p:xfrm>
          <a:off x="2090738" y="4549775"/>
          <a:ext cx="33575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6" name="Equation" r:id="rId11" imgW="1525324" imgH="444886" progId="Equation.DSMT4">
                  <p:embed/>
                </p:oleObj>
              </mc:Choice>
              <mc:Fallback>
                <p:oleObj name="Equation" r:id="rId11" imgW="1525324" imgH="4448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549775"/>
                        <a:ext cx="335756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2090738" y="5689600"/>
          <a:ext cx="34401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7" r:id="rId13" imgW="1563457" imgH="444886" progId="Equation.DSMT4">
                  <p:embed/>
                </p:oleObj>
              </mc:Choice>
              <mc:Fallback>
                <p:oleObj r:id="rId13" imgW="1563457" imgH="4448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5689600"/>
                        <a:ext cx="344011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8" name="Rectangle 16"/>
          <p:cNvSpPr>
            <a:spLocks noChangeArrowheads="1"/>
          </p:cNvSpPr>
          <p:nvPr/>
        </p:nvSpPr>
        <p:spPr bwMode="auto">
          <a:xfrm>
            <a:off x="4716463" y="4572039"/>
            <a:ext cx="863600" cy="936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159759" name="Rectangle 17"/>
          <p:cNvSpPr>
            <a:spLocks noChangeArrowheads="1"/>
          </p:cNvSpPr>
          <p:nvPr/>
        </p:nvSpPr>
        <p:spPr bwMode="auto">
          <a:xfrm>
            <a:off x="4716463" y="5711865"/>
            <a:ext cx="863600" cy="936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159760" name="Rectangle 18"/>
          <p:cNvSpPr>
            <a:spLocks noChangeArrowheads="1"/>
          </p:cNvSpPr>
          <p:nvPr/>
        </p:nvSpPr>
        <p:spPr bwMode="auto">
          <a:xfrm>
            <a:off x="5003800" y="4608515"/>
            <a:ext cx="431800" cy="3952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159761" name="Rectangle 19"/>
          <p:cNvSpPr>
            <a:spLocks noChangeArrowheads="1"/>
          </p:cNvSpPr>
          <p:nvPr/>
        </p:nvSpPr>
        <p:spPr bwMode="auto">
          <a:xfrm>
            <a:off x="5003800" y="5734053"/>
            <a:ext cx="431800" cy="3952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 flipH="1" flipV="1">
            <a:off x="2700349" y="3716339"/>
            <a:ext cx="1087437" cy="79375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" name="Line 15"/>
          <p:cNvSpPr>
            <a:spLocks noChangeShapeType="1"/>
          </p:cNvSpPr>
          <p:nvPr/>
        </p:nvSpPr>
        <p:spPr bwMode="auto">
          <a:xfrm flipV="1">
            <a:off x="3787775" y="3716338"/>
            <a:ext cx="1360488" cy="2017712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22" name="图片 9"/>
          <p:cNvPicPr>
            <a:picLocks noChangeAspect="1"/>
          </p:cNvPicPr>
          <p:nvPr/>
        </p:nvPicPr>
        <p:blipFill>
          <a:blip r:embed="rId1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1560627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9748" grpId="0" build="p" autoUpdateAnimBg="0"/>
      <p:bldP spid="159752" grpId="0" build="p" autoUpdateAnimBg="0"/>
      <p:bldP spid="159753" grpId="0" build="p" autoUpdateAnimBg="0"/>
      <p:bldP spid="159758" grpId="0" animBg="1" autoUpdateAnimBg="0"/>
      <p:bldP spid="159759" grpId="0" animBg="1" autoUpdateAnimBg="0"/>
      <p:bldP spid="159760" grpId="0" animBg="1" autoUpdateAnimBg="0"/>
      <p:bldP spid="159761" grpId="0" animBg="1" autoUpdateAnimBg="0"/>
      <p:bldP spid="20" grpId="0" animBg="1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93738" y="750301"/>
            <a:ext cx="4873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zh-CN" sz="28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求解二元线性方程组</a:t>
            </a:r>
            <a:r>
              <a:rPr lang="zh-CN" altLang="en-US" sz="28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的方法：</a:t>
            </a:r>
            <a:endParaRPr lang="zh-CN" altLang="zh-CN" sz="2800" b="1" dirty="0" smtClean="0">
              <a:solidFill>
                <a:srgbClr val="FF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84213" y="1455760"/>
            <a:ext cx="75312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en-US" altLang="zh-CN" sz="2400" b="1" dirty="0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1</a:t>
            </a:r>
            <a:r>
              <a:rPr lang="zh-CN" altLang="en-US" sz="2400" b="1" dirty="0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： </a:t>
            </a:r>
            <a:r>
              <a:rPr lang="zh-CN" altLang="zh-CN" sz="2400" b="1" dirty="0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二元线性方程组</a:t>
            </a:r>
            <a:r>
              <a:rPr lang="zh-CN" altLang="en-US" sz="2400" b="1" dirty="0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的四个系数按行，按列原位置不变</a:t>
            </a:r>
            <a:endParaRPr lang="en-US" altLang="zh-CN" sz="2400" b="1" dirty="0" smtClean="0">
              <a:solidFill>
                <a:srgbClr val="00007D">
                  <a:lumMod val="75000"/>
                </a:srgbClr>
              </a:solidFill>
              <a:latin typeface="Times New Roman" pitchFamily="18" charset="0"/>
              <a:ea typeface="楷体_GB231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en-US" sz="2400" b="1" dirty="0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写成两行两列构成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_GB2312" charset="-122"/>
              </a:rPr>
              <a:t>系数行列式</a:t>
            </a:r>
            <a:r>
              <a:rPr lang="en-US" altLang="zh-CN" sz="2400" b="1" dirty="0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D</a:t>
            </a:r>
            <a:r>
              <a:rPr lang="zh-CN" altLang="en-US" sz="2400" b="1" dirty="0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；</a:t>
            </a:r>
            <a:endParaRPr lang="zh-CN" altLang="zh-CN" sz="2400" b="1" dirty="0" smtClean="0">
              <a:solidFill>
                <a:srgbClr val="00007D">
                  <a:lumMod val="75000"/>
                </a:srgbClr>
              </a:solidFill>
              <a:latin typeface="Times New Roman" pitchFamily="18" charset="0"/>
              <a:ea typeface="楷体_GB2312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4214" y="2463814"/>
            <a:ext cx="77380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en-US" altLang="zh-CN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2</a:t>
            </a:r>
            <a:r>
              <a:rPr lang="zh-CN" altLang="en-US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：用</a:t>
            </a:r>
            <a:r>
              <a:rPr lang="en-US" altLang="zh-CN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b1</a:t>
            </a:r>
            <a:r>
              <a:rPr lang="zh-CN" altLang="en-US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，</a:t>
            </a:r>
            <a:r>
              <a:rPr lang="en-US" altLang="zh-CN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b2</a:t>
            </a:r>
            <a:r>
              <a:rPr lang="zh-CN" altLang="en-US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（称为常数项）替换</a:t>
            </a:r>
            <a:r>
              <a:rPr lang="en-US" altLang="zh-CN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D</a:t>
            </a:r>
            <a:r>
              <a:rPr lang="zh-CN" altLang="en-US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的第一列，就是</a:t>
            </a:r>
            <a:r>
              <a:rPr lang="en-US" altLang="zh-CN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D</a:t>
            </a:r>
            <a:r>
              <a:rPr lang="en-US" altLang="zh-CN" sz="18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1</a:t>
            </a:r>
            <a:r>
              <a:rPr lang="zh-CN" altLang="en-US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；</a:t>
            </a:r>
            <a:endParaRPr lang="en-US" altLang="zh-CN" sz="2400" b="1" smtClean="0">
              <a:solidFill>
                <a:srgbClr val="00007D">
                  <a:lumMod val="75000"/>
                </a:srgbClr>
              </a:solidFill>
              <a:latin typeface="Times New Roman" pitchFamily="18" charset="0"/>
              <a:ea typeface="楷体_GB231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  <a:defRPr/>
            </a:pPr>
            <a:r>
              <a:rPr lang="en-US" altLang="zh-CN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      </a:t>
            </a:r>
            <a:r>
              <a:rPr lang="zh-CN" altLang="en-US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用</a:t>
            </a:r>
            <a:r>
              <a:rPr lang="en-US" altLang="zh-CN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b1</a:t>
            </a:r>
            <a:r>
              <a:rPr lang="zh-CN" altLang="en-US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，</a:t>
            </a:r>
            <a:r>
              <a:rPr lang="en-US" altLang="zh-CN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b2</a:t>
            </a:r>
            <a:r>
              <a:rPr lang="zh-CN" altLang="en-US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（称为常数项）替换</a:t>
            </a:r>
            <a:r>
              <a:rPr lang="en-US" altLang="zh-CN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D</a:t>
            </a:r>
            <a:r>
              <a:rPr lang="zh-CN" altLang="en-US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的第二列，就是</a:t>
            </a:r>
            <a:r>
              <a:rPr lang="en-US" altLang="zh-CN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D</a:t>
            </a:r>
            <a:r>
              <a:rPr lang="en-US" altLang="zh-CN" sz="18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2</a:t>
            </a:r>
            <a:r>
              <a:rPr lang="zh-CN" altLang="en-US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；</a:t>
            </a:r>
            <a:endParaRPr lang="zh-CN" altLang="zh-CN" sz="2400" b="1" smtClean="0">
              <a:solidFill>
                <a:srgbClr val="00007D">
                  <a:lumMod val="75000"/>
                </a:srgbClr>
              </a:solidFill>
              <a:latin typeface="Times New Roman" pitchFamily="18" charset="0"/>
              <a:ea typeface="楷体_GB2312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84213" y="3759215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en-US" sz="2400" b="1" smtClean="0">
                <a:solidFill>
                  <a:srgbClr val="00007D">
                    <a:lumMod val="75000"/>
                  </a:srgbClr>
                </a:solidFill>
                <a:latin typeface="Times New Roman" pitchFamily="18" charset="0"/>
                <a:ea typeface="楷体_GB2312" charset="-122"/>
              </a:rPr>
              <a:t>例如：对于方程组</a:t>
            </a:r>
            <a:endParaRPr lang="zh-CN" altLang="zh-CN" sz="2400" b="1" smtClean="0">
              <a:solidFill>
                <a:srgbClr val="00007D">
                  <a:lumMod val="75000"/>
                </a:srgbClr>
              </a:solidFill>
              <a:latin typeface="Times New Roman" pitchFamily="18" charset="0"/>
              <a:ea typeface="楷体_GB231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18669"/>
              </p:ext>
            </p:extLst>
          </p:nvPr>
        </p:nvGraphicFramePr>
        <p:xfrm>
          <a:off x="3347896" y="3425885"/>
          <a:ext cx="21558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6" name="Equation" r:id="rId3" imgW="812447" imgH="457002" progId="Equation.DSMT4">
                  <p:embed/>
                </p:oleObj>
              </mc:Choice>
              <mc:Fallback>
                <p:oleObj name="Equation" r:id="rId3" imgW="812447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96" y="3425885"/>
                        <a:ext cx="2155825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27088" y="4916489"/>
          <a:ext cx="1944687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7" name="Equation" r:id="rId5" imgW="749300" imgH="457200" progId="Equation.DSMT4">
                  <p:embed/>
                </p:oleObj>
              </mc:Choice>
              <mc:Fallback>
                <p:oleObj name="Equation" r:id="rId5" imgW="749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16489"/>
                        <a:ext cx="1944687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70238" y="4868863"/>
          <a:ext cx="2011362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8" name="Equation" r:id="rId7" imgW="774364" imgH="457002" progId="Equation.DSMT4">
                  <p:embed/>
                </p:oleObj>
              </mc:Choice>
              <mc:Fallback>
                <p:oleObj name="Equation" r:id="rId7" imgW="774364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4868863"/>
                        <a:ext cx="2011362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716591" y="4868863"/>
          <a:ext cx="181292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9" name="Equation" r:id="rId9" imgW="698500" imgH="457200" progId="Equation.DSMT4">
                  <p:embed/>
                </p:oleObj>
              </mc:Choice>
              <mc:Fallback>
                <p:oleObj name="Equation" r:id="rId9" imgW="698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91" y="4868863"/>
                        <a:ext cx="1812925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9"/>
          <p:cNvPicPr>
            <a:picLocks noChangeAspect="1"/>
          </p:cNvPicPr>
          <p:nvPr/>
        </p:nvPicPr>
        <p:blipFill>
          <a:blip r:embed="rId11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1510772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539764" y="1121076"/>
            <a:ext cx="8146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charset="-122"/>
                <a:ea typeface="楷体_GB2312" charset="-122"/>
              </a:rPr>
              <a:t>例</a:t>
            </a:r>
            <a:r>
              <a:rPr lang="en-US" altLang="zh-CN" sz="2800" b="1" dirty="0" smtClean="0">
                <a:solidFill>
                  <a:srgbClr val="002060"/>
                </a:solidFill>
                <a:latin typeface="Times New Roman" pitchFamily="18" charset="0"/>
                <a:ea typeface="楷体_GB2312" charset="-122"/>
              </a:rPr>
              <a:t>1 </a:t>
            </a:r>
            <a:endParaRPr lang="en-US" altLang="zh-CN" sz="2800" b="1" dirty="0" smtClean="0">
              <a:solidFill>
                <a:srgbClr val="002060"/>
              </a:solidFill>
              <a:latin typeface="楷体_GB2312" charset="-122"/>
              <a:ea typeface="楷体_GB2312" charset="-122"/>
            </a:endParaRPr>
          </a:p>
        </p:txBody>
      </p:sp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1258889" y="1121076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zh-CN" sz="2800" b="1" dirty="0" smtClean="0">
                <a:solidFill>
                  <a:srgbClr val="002060"/>
                </a:solidFill>
                <a:latin typeface="Times New Roman" pitchFamily="18" charset="0"/>
                <a:ea typeface="楷体_GB2312" charset="-122"/>
              </a:rPr>
              <a:t>求解二元线性方程组</a:t>
            </a: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54429"/>
              </p:ext>
            </p:extLst>
          </p:nvPr>
        </p:nvGraphicFramePr>
        <p:xfrm>
          <a:off x="4591050" y="954393"/>
          <a:ext cx="228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8" r:id="rId3" imgW="2286000" imgH="977900" progId="Equation.3">
                  <p:embed/>
                </p:oleObj>
              </mc:Choice>
              <mc:Fallback>
                <p:oleObj r:id="rId3" imgW="22860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954393"/>
                        <a:ext cx="2286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669925" y="2329061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zh-CN" sz="2800" b="1" dirty="0" smtClean="0">
                <a:solidFill>
                  <a:srgbClr val="002060"/>
                </a:solidFill>
                <a:latin typeface="楷体_GB2312" charset="-122"/>
                <a:ea typeface="楷体_GB2312" charset="-122"/>
              </a:rPr>
              <a:t>解</a:t>
            </a:r>
            <a:r>
              <a:rPr lang="zh-CN" altLang="en-US" sz="2800" b="1" dirty="0" smtClean="0">
                <a:solidFill>
                  <a:srgbClr val="002060"/>
                </a:solidFill>
                <a:latin typeface="楷体_GB2312" charset="-122"/>
                <a:ea typeface="楷体_GB2312" charset="-122"/>
              </a:rPr>
              <a:t>：</a:t>
            </a:r>
            <a:r>
              <a:rPr lang="zh-CN" altLang="zh-CN" sz="2800" b="1" dirty="0" smtClean="0">
                <a:solidFill>
                  <a:srgbClr val="002060"/>
                </a:solidFill>
                <a:latin typeface="楷体_GB2312" charset="-122"/>
                <a:ea typeface="楷体_GB2312" charset="-122"/>
              </a:rPr>
              <a:t> </a:t>
            </a:r>
          </a:p>
        </p:txBody>
      </p:sp>
      <p:sp>
        <p:nvSpPr>
          <p:cNvPr id="160774" name="Text Box 6"/>
          <p:cNvSpPr txBox="1">
            <a:spLocks noChangeArrowheads="1"/>
          </p:cNvSpPr>
          <p:nvPr/>
        </p:nvSpPr>
        <p:spPr bwMode="auto">
          <a:xfrm>
            <a:off x="1524007" y="2329061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zh-CN" sz="2800" b="1" dirty="0" smtClean="0">
                <a:solidFill>
                  <a:srgbClr val="002060"/>
                </a:solidFill>
                <a:latin typeface="楷体_GB2312" charset="-122"/>
                <a:ea typeface="楷体_GB2312" charset="-122"/>
              </a:rPr>
              <a:t>因为 </a:t>
            </a:r>
          </a:p>
        </p:txBody>
      </p:sp>
      <p:graphicFrame>
        <p:nvGraphicFramePr>
          <p:cNvPr id="160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815922"/>
              </p:ext>
            </p:extLst>
          </p:nvPr>
        </p:nvGraphicFramePr>
        <p:xfrm>
          <a:off x="2438400" y="2196650"/>
          <a:ext cx="1413520" cy="800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9" r:id="rId5" imgW="1728701" imgH="978750" progId="Equation.3">
                  <p:embed/>
                </p:oleObj>
              </mc:Choice>
              <mc:Fallback>
                <p:oleObj r:id="rId5" imgW="1728701" imgH="9787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96650"/>
                        <a:ext cx="1413520" cy="800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3179"/>
              </p:ext>
            </p:extLst>
          </p:nvPr>
        </p:nvGraphicFramePr>
        <p:xfrm>
          <a:off x="3923928" y="2380528"/>
          <a:ext cx="2609057" cy="4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0" r:id="rId7" imgW="2565400" imgH="393700" progId="Equation.3">
                  <p:embed/>
                </p:oleObj>
              </mc:Choice>
              <mc:Fallback>
                <p:oleObj r:id="rId7" imgW="2565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380528"/>
                        <a:ext cx="2609057" cy="4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909618"/>
              </p:ext>
            </p:extLst>
          </p:nvPr>
        </p:nvGraphicFramePr>
        <p:xfrm>
          <a:off x="2438400" y="3598982"/>
          <a:ext cx="3861792" cy="866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1" r:id="rId9" imgW="4356100" imgH="977900" progId="Equation.3">
                  <p:embed/>
                </p:oleObj>
              </mc:Choice>
              <mc:Fallback>
                <p:oleObj r:id="rId9" imgW="43561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98982"/>
                        <a:ext cx="3861792" cy="866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653492"/>
              </p:ext>
            </p:extLst>
          </p:nvPr>
        </p:nvGraphicFramePr>
        <p:xfrm>
          <a:off x="2438400" y="4540976"/>
          <a:ext cx="3429744" cy="8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2" r:id="rId11" imgW="3886200" imgH="977900" progId="Equation.3">
                  <p:embed/>
                </p:oleObj>
              </mc:Choice>
              <mc:Fallback>
                <p:oleObj r:id="rId11" imgW="38862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40976"/>
                        <a:ext cx="3429744" cy="863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9" name="Text Box 11"/>
          <p:cNvSpPr txBox="1">
            <a:spLocks noChangeArrowheads="1"/>
          </p:cNvSpPr>
          <p:nvPr/>
        </p:nvSpPr>
        <p:spPr bwMode="auto">
          <a:xfrm>
            <a:off x="1236853" y="5719729"/>
            <a:ext cx="9589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sz="2400" b="1" dirty="0">
                <a:solidFill>
                  <a:srgbClr val="002060"/>
                </a:solidFill>
                <a:latin typeface="楷体_GB2312" charset="-122"/>
                <a:ea typeface="楷体_GB2312" charset="-122"/>
              </a:rPr>
              <a:t>所以 </a:t>
            </a:r>
          </a:p>
        </p:txBody>
      </p:sp>
      <p:graphicFrame>
        <p:nvGraphicFramePr>
          <p:cNvPr id="160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04177"/>
              </p:ext>
            </p:extLst>
          </p:nvPr>
        </p:nvGraphicFramePr>
        <p:xfrm>
          <a:off x="2052317" y="5533287"/>
          <a:ext cx="2159645" cy="77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3" r:id="rId13" imgW="1130791" imgH="406576" progId="Equation.DSMT4">
                  <p:embed/>
                </p:oleObj>
              </mc:Choice>
              <mc:Fallback>
                <p:oleObj r:id="rId13" imgW="1130791" imgH="4065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317" y="5533287"/>
                        <a:ext cx="2159645" cy="776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47024"/>
              </p:ext>
            </p:extLst>
          </p:nvPr>
        </p:nvGraphicFramePr>
        <p:xfrm>
          <a:off x="4500004" y="5533284"/>
          <a:ext cx="2322413" cy="735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4" r:id="rId15" imgW="1283814" imgH="406753" progId="Equation.DSMT4">
                  <p:embed/>
                </p:oleObj>
              </mc:Choice>
              <mc:Fallback>
                <p:oleObj r:id="rId15" imgW="1283814" imgH="4067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004" y="5533284"/>
                        <a:ext cx="2322413" cy="735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475656" y="3068960"/>
            <a:ext cx="2507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2060"/>
                </a:solidFill>
              </a:rPr>
              <a:t>所以方程组有唯一解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59636" y="3739103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</a:rPr>
              <a:t>又因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pic>
        <p:nvPicPr>
          <p:cNvPr id="17" name="图片 9"/>
          <p:cNvPicPr>
            <a:picLocks noChangeAspect="1"/>
          </p:cNvPicPr>
          <p:nvPr/>
        </p:nvPicPr>
        <p:blipFill>
          <a:blip r:embed="rId17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8967920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0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3" grpId="0" build="p" autoUpdateAnimBg="0"/>
      <p:bldP spid="160774" grpId="0" build="p" autoUpdateAnimBg="0"/>
      <p:bldP spid="160779" grpId="0" build="p" autoUpdateAnimBg="0"/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669939" y="1458946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400" b="1">
                <a:solidFill>
                  <a:srgbClr val="3333FF"/>
                </a:solidFill>
                <a:latin typeface="Times New Roman" pitchFamily="18" charset="0"/>
                <a:ea typeface="楷体_GB2312" charset="-122"/>
              </a:rPr>
              <a:t>练习</a:t>
            </a:r>
            <a:r>
              <a:rPr lang="en-US" altLang="zh-CN" sz="2400" b="1">
                <a:solidFill>
                  <a:srgbClr val="3333FF"/>
                </a:solidFill>
                <a:latin typeface="Times New Roman" pitchFamily="18" charset="0"/>
                <a:ea typeface="楷体_GB2312" charset="-122"/>
              </a:rPr>
              <a:t> </a:t>
            </a:r>
            <a:endParaRPr lang="en-US" altLang="zh-CN" sz="2400" b="1">
              <a:solidFill>
                <a:srgbClr val="3333FF"/>
              </a:solidFill>
              <a:latin typeface="楷体_GB2312" charset="-122"/>
              <a:ea typeface="楷体_GB2312" charset="-122"/>
            </a:endParaRP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1651002" y="1484333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sz="24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求解二元线性方程组</a:t>
            </a:r>
          </a:p>
        </p:txBody>
      </p:sp>
      <p:sp>
        <p:nvSpPr>
          <p:cNvPr id="160779" name="Text Box 11"/>
          <p:cNvSpPr txBox="1">
            <a:spLocks noChangeArrowheads="1"/>
          </p:cNvSpPr>
          <p:nvPr/>
        </p:nvSpPr>
        <p:spPr bwMode="auto">
          <a:xfrm>
            <a:off x="1071340" y="3687791"/>
            <a:ext cx="1268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答案：</a:t>
            </a:r>
            <a:r>
              <a:rPr lang="zh-CN" altLang="zh-CN" sz="2400" b="1" dirty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37103" y="1114426"/>
          <a:ext cx="20669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1" name="Equation" r:id="rId3" imgW="812447" imgH="457002" progId="Equation.DSMT4">
                  <p:embed/>
                </p:oleObj>
              </mc:Choice>
              <mc:Fallback>
                <p:oleObj name="Equation" r:id="rId3" imgW="812447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3" y="1114426"/>
                        <a:ext cx="20669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827584" y="2611472"/>
            <a:ext cx="4560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charset="-122"/>
              </a:rPr>
              <a:t>五分钟后公布答案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_GB2312" charset="-122"/>
              </a:rPr>
              <a:t>&gt;&gt;&gt;&gt;&gt;&gt;&gt;&gt;&gt;&gt;</a:t>
            </a:r>
            <a:endParaRPr lang="zh-CN" altLang="zh-CN" sz="2400" b="1" dirty="0">
              <a:solidFill>
                <a:srgbClr val="FF0000"/>
              </a:solidFill>
              <a:latin typeface="Times New Roman" pitchFamily="18" charset="0"/>
              <a:ea typeface="楷体_GB231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25650" y="3500442"/>
          <a:ext cx="405288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2" name="Equation" r:id="rId5" imgW="1917700" imgH="457200" progId="Equation.DSMT4">
                  <p:embed/>
                </p:oleObj>
              </mc:Choice>
              <mc:Fallback>
                <p:oleObj name="Equation" r:id="rId5" imgW="1917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500442"/>
                        <a:ext cx="4052888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22476" y="4478340"/>
          <a:ext cx="25495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3" name="Equation" r:id="rId7" imgW="1206500" imgH="457200" progId="Equation.DSMT4">
                  <p:embed/>
                </p:oleObj>
              </mc:Choice>
              <mc:Fallback>
                <p:oleObj name="Equation" r:id="rId7" imgW="1206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6" y="4478340"/>
                        <a:ext cx="25495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018088" y="4478340"/>
          <a:ext cx="23622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4" name="Equation" r:id="rId9" imgW="1117600" imgH="457200" progId="Equation.DSMT4">
                  <p:embed/>
                </p:oleObj>
              </mc:Choice>
              <mc:Fallback>
                <p:oleObj name="Equation" r:id="rId9" imgW="1117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478340"/>
                        <a:ext cx="23622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157032"/>
              </p:ext>
            </p:extLst>
          </p:nvPr>
        </p:nvGraphicFramePr>
        <p:xfrm>
          <a:off x="1907705" y="5403850"/>
          <a:ext cx="33004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5" name="Equation" r:id="rId11" imgW="1562100" imgH="393700" progId="Equation.DSMT4">
                  <p:embed/>
                </p:oleObj>
              </mc:Choice>
              <mc:Fallback>
                <p:oleObj name="Equation" r:id="rId11" imgW="156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5" y="5403850"/>
                        <a:ext cx="330041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156177" y="3689375"/>
            <a:ext cx="25058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方程组有唯一解</a:t>
            </a:r>
            <a:r>
              <a:rPr lang="zh-CN" altLang="zh-CN" sz="2400" b="1" dirty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 </a:t>
            </a:r>
          </a:p>
        </p:txBody>
      </p:sp>
      <p:pic>
        <p:nvPicPr>
          <p:cNvPr id="13" name="图片 9"/>
          <p:cNvPicPr>
            <a:picLocks noChangeAspect="1"/>
          </p:cNvPicPr>
          <p:nvPr/>
        </p:nvPicPr>
        <p:blipFill>
          <a:blip r:embed="rId13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67119928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/>
      <p:bldP spid="162819" grpId="0"/>
      <p:bldP spid="160779" grpId="0"/>
      <p:bldP spid="15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94C61-C12A-43C6-B98C-5F730BCE4B1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62141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6" name="TextBox 5"/>
          <p:cNvSpPr txBox="1"/>
          <p:nvPr/>
        </p:nvSpPr>
        <p:spPr>
          <a:xfrm>
            <a:off x="751779" y="1196752"/>
            <a:ext cx="742062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  <a:cs typeface="Arabic Typesetting" panose="03020402040406030203" pitchFamily="66" charset="-78"/>
              </a:rPr>
              <a:t>第一讲（</a:t>
            </a:r>
            <a:r>
              <a:rPr lang="en-US" altLang="zh-CN" sz="3200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  <a:cs typeface="Arabic Typesetting" panose="03020402040406030203" pitchFamily="66" charset="-78"/>
              </a:rPr>
              <a:t>2022 02 23</a:t>
            </a:r>
            <a:r>
              <a:rPr lang="zh-CN" altLang="en-US" sz="3200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  <a:cs typeface="Arabic Typesetting" panose="03020402040406030203" pitchFamily="66" charset="-78"/>
              </a:rPr>
              <a:t>）内容概要</a:t>
            </a:r>
            <a:r>
              <a:rPr lang="zh-CN" altLang="en-US" sz="280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  <a:cs typeface="Arabic Typesetting" panose="03020402040406030203" pitchFamily="66" charset="-78"/>
              </a:rPr>
              <a:t>：</a:t>
            </a:r>
            <a:r>
              <a:rPr lang="en-US" altLang="zh-CN" sz="280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  <a:cs typeface="Arabic Typesetting" panose="03020402040406030203" pitchFamily="66" charset="-78"/>
              </a:rPr>
              <a:t>Outline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anose="02000000000000000000" pitchFamily="2" charset="-122"/>
              <a:ea typeface="方正粗黑宋简体" panose="02000000000000000000" pitchFamily="2" charset="-122"/>
              <a:cs typeface="Arabic Typesetting" panose="03020402040406030203" pitchFamily="66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15617" y="2780928"/>
            <a:ext cx="631935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1. </a:t>
            </a:r>
            <a:r>
              <a:rPr lang="zh-CN" altLang="en-US" sz="2800" b="1" dirty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二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阶</a:t>
            </a:r>
            <a:r>
              <a:rPr lang="zh-CN" altLang="en-US" sz="2800" b="1" dirty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行列式的展开，记公式会计算；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617" y="3447678"/>
            <a:ext cx="6139822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2. </a:t>
            </a:r>
            <a:r>
              <a:rPr lang="zh-CN" altLang="en-US" sz="2800" b="1" dirty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会用</a:t>
            </a:r>
            <a:r>
              <a:rPr lang="en-US" altLang="zh-CN" sz="2800" b="1" dirty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2</a:t>
            </a:r>
            <a:r>
              <a:rPr lang="zh-CN" altLang="en-US" sz="2800" b="1" dirty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阶行列式解二元一次方程组；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15616" y="4077072"/>
            <a:ext cx="4697120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3. </a:t>
            </a:r>
            <a:r>
              <a:rPr lang="zh-CN" altLang="en-US" sz="2800" b="1" dirty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熟练掌握展开</a:t>
            </a:r>
            <a:r>
              <a:rPr lang="en-US" altLang="zh-CN" sz="2800" b="1" dirty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3</a:t>
            </a:r>
            <a:r>
              <a:rPr lang="zh-CN" altLang="en-US" sz="2800" b="1" dirty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阶行列式；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15618" y="4653136"/>
            <a:ext cx="3433953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4. 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全排列和逆序数；</a:t>
            </a:r>
            <a:endParaRPr lang="zh-CN" altLang="en-US" sz="2800" b="1" dirty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15616" y="2204864"/>
            <a:ext cx="2351926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0</a:t>
            </a: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. 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课程简介；</a:t>
            </a:r>
            <a:endParaRPr lang="zh-CN" altLang="en-US" sz="2800" b="1" dirty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034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7637FD-E23B-4A3B-985B-7C55F78849D7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027A7D-6531-49F8-B4C7-8A4B9A3E2D6E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994796" y="2567056"/>
            <a:ext cx="6207148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ea typeface="方正姚体" panose="02010601030101010101" pitchFamily="2" charset="-122"/>
                <a:cs typeface="Andalus" panose="02020603050405020304" pitchFamily="18" charset="-78"/>
              </a:rPr>
              <a:t>小知识：线性方程组解的情况</a:t>
            </a:r>
            <a:endParaRPr lang="zh-CN" altLang="en-US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ea typeface="方正姚体" panose="02010601030101010101" pitchFamily="2" charset="-122"/>
              <a:cs typeface="Andalus" panose="02020603050405020304" pitchFamily="18" charset="-78"/>
            </a:endParaRPr>
          </a:p>
        </p:txBody>
      </p:sp>
      <p:pic>
        <p:nvPicPr>
          <p:cNvPr id="6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1781436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011D83-3DC9-4C1D-AA13-76190CA8D04B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16" name="标题 8"/>
          <p:cNvSpPr>
            <a:spLocks noGrp="1"/>
          </p:cNvSpPr>
          <p:nvPr>
            <p:ph type="title" idx="4294967295"/>
          </p:nvPr>
        </p:nvSpPr>
        <p:spPr>
          <a:xfrm>
            <a:off x="682823" y="620688"/>
            <a:ext cx="7921625" cy="1143000"/>
          </a:xfrm>
        </p:spPr>
        <p:txBody>
          <a:bodyPr>
            <a:norm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线性方程组解的情况  </a:t>
            </a:r>
            <a:r>
              <a:rPr lang="en-US" altLang="zh-CN" sz="2000" dirty="0" smtClean="0">
                <a:solidFill>
                  <a:srgbClr val="FF0000"/>
                </a:solidFill>
                <a:latin typeface="David" panose="020E0502060401010101" pitchFamily="34" charset="-79"/>
                <a:ea typeface="方正粗黑宋简体" panose="02000000000000000000" pitchFamily="2" charset="-122"/>
                <a:cs typeface="David" panose="020E0502060401010101" pitchFamily="34" charset="-79"/>
              </a:rPr>
              <a:t>The </a:t>
            </a:r>
            <a:r>
              <a:rPr lang="en-US" altLang="zh-CN" sz="2000" dirty="0">
                <a:solidFill>
                  <a:srgbClr val="FF0000"/>
                </a:solidFill>
                <a:latin typeface="David" panose="020E0502060401010101" pitchFamily="34" charset="-79"/>
                <a:ea typeface="方正粗黑宋简体" panose="02000000000000000000" pitchFamily="2" charset="-122"/>
                <a:cs typeface="David" panose="020E0502060401010101" pitchFamily="34" charset="-79"/>
              </a:rPr>
              <a:t>Solution of Linear Equations</a:t>
            </a:r>
            <a:endParaRPr lang="zh-CN" altLang="en-US" sz="2000" dirty="0">
              <a:solidFill>
                <a:srgbClr val="FF0000"/>
              </a:solidFill>
              <a:latin typeface="David" panose="020E0502060401010101" pitchFamily="34" charset="-79"/>
              <a:ea typeface="方正粗黑宋简体" panose="02000000000000000000" pitchFamily="2" charset="-122"/>
              <a:cs typeface="David" panose="020E0502060401010101" pitchFamily="34" charset="-79"/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755650" y="1825006"/>
            <a:ext cx="62889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华文中宋" pitchFamily="2" charset="-122"/>
                <a:ea typeface="华文中宋" pitchFamily="2" charset="-122"/>
              </a:rPr>
              <a:t>平面两条直线可以：相交，平行，重合</a:t>
            </a:r>
          </a:p>
        </p:txBody>
      </p:sp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684213" y="2545085"/>
            <a:ext cx="7725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华文中宋" pitchFamily="2" charset="-122"/>
                <a:ea typeface="华文中宋" pitchFamily="2" charset="-122"/>
              </a:rPr>
              <a:t>二元线性方程组可以：唯一解，无解，无穷多解</a:t>
            </a:r>
          </a:p>
        </p:txBody>
      </p:sp>
      <p:graphicFrame>
        <p:nvGraphicFramePr>
          <p:cNvPr id="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85390"/>
              </p:ext>
            </p:extLst>
          </p:nvPr>
        </p:nvGraphicFramePr>
        <p:xfrm>
          <a:off x="737122" y="3356993"/>
          <a:ext cx="2628900" cy="121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4" name="Equation" r:id="rId3" imgW="990600" imgH="457200" progId="Equation.DSMT4">
                  <p:embed/>
                </p:oleObj>
              </mc:Choice>
              <mc:Fallback>
                <p:oleObj name="Equation" r:id="rId3" imgW="99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22" y="3356993"/>
                        <a:ext cx="2628900" cy="121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429354"/>
              </p:ext>
            </p:extLst>
          </p:nvPr>
        </p:nvGraphicFramePr>
        <p:xfrm>
          <a:off x="702199" y="4725419"/>
          <a:ext cx="2501651" cy="112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5" name="Equation" r:id="rId5" imgW="1016000" imgH="457200" progId="Equation.DSMT4">
                  <p:embed/>
                </p:oleObj>
              </mc:Choice>
              <mc:Fallback>
                <p:oleObj name="Equation" r:id="rId5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99" y="4725419"/>
                        <a:ext cx="2501651" cy="1126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3366038" y="3717354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无解</a:t>
            </a: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3329521" y="4798442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无穷多解</a:t>
            </a:r>
          </a:p>
        </p:txBody>
      </p:sp>
      <p:graphicFrame>
        <p:nvGraphicFramePr>
          <p:cNvPr id="1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1504"/>
              </p:ext>
            </p:extLst>
          </p:nvPr>
        </p:nvGraphicFramePr>
        <p:xfrm>
          <a:off x="5401196" y="3356993"/>
          <a:ext cx="220995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6" name="Equation" r:id="rId7" imgW="1002865" imgH="457002" progId="Equation.DSMT4">
                  <p:embed/>
                </p:oleObj>
              </mc:Choice>
              <mc:Fallback>
                <p:oleObj name="Equation" r:id="rId7" imgW="100286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196" y="3356993"/>
                        <a:ext cx="2209950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6639446" y="4509517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唯一解</a:t>
            </a:r>
          </a:p>
        </p:txBody>
      </p:sp>
      <p:pic>
        <p:nvPicPr>
          <p:cNvPr id="14" name="图片 9"/>
          <p:cNvPicPr>
            <a:picLocks noChangeAspect="1"/>
          </p:cNvPicPr>
          <p:nvPr/>
        </p:nvPicPr>
        <p:blipFill>
          <a:blip r:embed="rId9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414970591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011D83-3DC9-4C1D-AA13-76190CA8D04B}" type="slidenum">
              <a:rPr lang="zh-CN" altLang="en-US" smtClean="0">
                <a:solidFill>
                  <a:srgbClr val="002060"/>
                </a:solidFill>
              </a:rPr>
              <a:pPr/>
              <a:t>22</a:t>
            </a:fld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22" name="标题 8"/>
          <p:cNvSpPr>
            <a:spLocks noGrp="1"/>
          </p:cNvSpPr>
          <p:nvPr>
            <p:ph type="title" idx="4294967295"/>
          </p:nvPr>
        </p:nvSpPr>
        <p:spPr>
          <a:xfrm>
            <a:off x="539552" y="663893"/>
            <a:ext cx="7921625" cy="1143000"/>
          </a:xfrm>
        </p:spPr>
        <p:txBody>
          <a:bodyPr>
            <a:normAutofit fontScale="90000"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线性方程组的解与行列式的关系</a:t>
            </a:r>
            <a:r>
              <a:rPr lang="en-US" altLang="zh-CN" sz="3200" b="1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/>
            </a:r>
            <a:br>
              <a:rPr lang="en-US" altLang="zh-CN" sz="3200" b="1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</a:br>
            <a:r>
              <a:rPr lang="en-US" altLang="zh-CN" sz="2000" dirty="0">
                <a:solidFill>
                  <a:srgbClr val="FF0000"/>
                </a:solidFill>
              </a:rPr>
              <a:t>The Relation between the Solution of Linear Equations and Determinant</a:t>
            </a:r>
            <a:endParaRPr lang="zh-CN" altLang="en-US" sz="2000" dirty="0">
              <a:solidFill>
                <a:srgbClr val="FF0000"/>
              </a:solidFill>
              <a:latin typeface="David" panose="020E0502060401010101" pitchFamily="34" charset="-79"/>
              <a:ea typeface="方正粗黑宋简体" panose="02000000000000000000" pitchFamily="2" charset="-122"/>
              <a:cs typeface="David" panose="020E0502060401010101" pitchFamily="34" charset="-79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039415" y="1743720"/>
            <a:ext cx="4684713" cy="965200"/>
            <a:chOff x="1111250" y="808038"/>
            <a:chExt cx="4684713" cy="965200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9464897"/>
                </p:ext>
              </p:extLst>
            </p:nvPr>
          </p:nvGraphicFramePr>
          <p:xfrm>
            <a:off x="3409950" y="808038"/>
            <a:ext cx="2386013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09" r:id="rId3" imgW="1194837" imgH="483019" progId="Equation.DSMT4">
                    <p:embed/>
                  </p:oleObj>
                </mc:Choice>
                <mc:Fallback>
                  <p:oleObj r:id="rId3" imgW="1194837" imgH="4830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950" y="808038"/>
                          <a:ext cx="2386013" cy="96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1111250" y="1035050"/>
              <a:ext cx="23288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zh-CN" altLang="zh-CN" sz="2400" b="1" dirty="0">
                  <a:solidFill>
                    <a:srgbClr val="002060"/>
                  </a:solidFill>
                  <a:latin typeface="Times New Roman" pitchFamily="18" charset="0"/>
                  <a:ea typeface="楷体_GB2312" charset="-122"/>
                </a:rPr>
                <a:t>二元线性方程组 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042988" y="2707956"/>
            <a:ext cx="5905500" cy="1081087"/>
            <a:chOff x="1042988" y="2062163"/>
            <a:chExt cx="5905500" cy="1081087"/>
          </a:xfrm>
        </p:grpSpPr>
        <p:sp>
          <p:nvSpPr>
            <p:cNvPr id="8" name="Text Box 2"/>
            <p:cNvSpPr txBox="1">
              <a:spLocks noChangeArrowheads="1"/>
            </p:cNvSpPr>
            <p:nvPr/>
          </p:nvSpPr>
          <p:spPr bwMode="auto">
            <a:xfrm>
              <a:off x="1042988" y="2325688"/>
              <a:ext cx="23288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en-US" altLang="zh-CN" sz="2400" b="1" dirty="0">
                  <a:solidFill>
                    <a:srgbClr val="002060"/>
                  </a:solidFill>
                  <a:latin typeface="Times New Roman" pitchFamily="18" charset="0"/>
                  <a:ea typeface="楷体_GB2312" charset="-122"/>
                </a:rPr>
                <a:t>1.  </a:t>
              </a:r>
              <a:r>
                <a:rPr lang="zh-CN" altLang="en-US" sz="2400" b="1" dirty="0">
                  <a:solidFill>
                    <a:srgbClr val="002060"/>
                  </a:solidFill>
                  <a:latin typeface="Times New Roman" pitchFamily="18" charset="0"/>
                  <a:ea typeface="楷体_GB2312" charset="-122"/>
                </a:rPr>
                <a:t>有唯一解，即</a:t>
              </a:r>
              <a:endParaRPr lang="zh-CN" altLang="zh-CN" sz="2400" b="1" dirty="0">
                <a:solidFill>
                  <a:srgbClr val="00206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graphicFrame>
          <p:nvGraphicFramePr>
            <p:cNvPr id="9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5776558"/>
                </p:ext>
              </p:extLst>
            </p:nvPr>
          </p:nvGraphicFramePr>
          <p:xfrm>
            <a:off x="3622675" y="2062163"/>
            <a:ext cx="3325813" cy="1081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10" name="Equation" r:id="rId5" imgW="1485900" imgH="482600" progId="Equation.DSMT4">
                    <p:embed/>
                  </p:oleObj>
                </mc:Choice>
                <mc:Fallback>
                  <p:oleObj name="Equation" r:id="rId5" imgW="14859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675" y="2062163"/>
                          <a:ext cx="3325813" cy="1081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5915546" y="3541270"/>
            <a:ext cx="2328862" cy="751830"/>
            <a:chOff x="5267474" y="3469258"/>
            <a:chExt cx="2328862" cy="751830"/>
          </a:xfrm>
        </p:grpSpPr>
        <p:graphicFrame>
          <p:nvGraphicFramePr>
            <p:cNvPr id="10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534638"/>
                </p:ext>
              </p:extLst>
            </p:nvPr>
          </p:nvGraphicFramePr>
          <p:xfrm>
            <a:off x="6485062" y="3469258"/>
            <a:ext cx="1039266" cy="751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11" name="Equation" r:id="rId7" imgW="596900" imgH="431800" progId="Equation.DSMT4">
                    <p:embed/>
                  </p:oleObj>
                </mc:Choice>
                <mc:Fallback>
                  <p:oleObj name="Equation" r:id="rId7" imgW="5969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5062" y="3469258"/>
                          <a:ext cx="1039266" cy="751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5267474" y="3619872"/>
              <a:ext cx="23288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srgbClr val="002060"/>
                  </a:solidFill>
                  <a:latin typeface="Times New Roman" pitchFamily="18" charset="0"/>
                  <a:ea typeface="楷体_GB2312" charset="-122"/>
                </a:rPr>
                <a:t>或者说</a:t>
              </a:r>
              <a:endParaRPr lang="zh-CN" altLang="zh-CN" sz="2400" b="1" dirty="0">
                <a:solidFill>
                  <a:srgbClr val="002060"/>
                </a:solidFill>
                <a:latin typeface="Times New Roman" pitchFamily="18" charset="0"/>
                <a:ea typeface="楷体_GB2312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971550" y="3861048"/>
            <a:ext cx="4268788" cy="1079500"/>
            <a:chOff x="971550" y="4149725"/>
            <a:chExt cx="4268788" cy="1079500"/>
          </a:xfrm>
        </p:grpSpPr>
        <p:sp>
          <p:nvSpPr>
            <p:cNvPr id="12" name="Text Box 2"/>
            <p:cNvSpPr txBox="1">
              <a:spLocks noChangeArrowheads="1"/>
            </p:cNvSpPr>
            <p:nvPr/>
          </p:nvSpPr>
          <p:spPr bwMode="auto">
            <a:xfrm>
              <a:off x="971550" y="4411663"/>
              <a:ext cx="23288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en-US" altLang="zh-CN" sz="2400" b="1">
                  <a:solidFill>
                    <a:srgbClr val="002060"/>
                  </a:solidFill>
                  <a:latin typeface="Times New Roman" pitchFamily="18" charset="0"/>
                  <a:ea typeface="楷体_GB2312" charset="-122"/>
                </a:rPr>
                <a:t>2.  </a:t>
              </a:r>
              <a:r>
                <a:rPr lang="zh-CN" altLang="en-US" sz="2400" b="1">
                  <a:solidFill>
                    <a:srgbClr val="002060"/>
                  </a:solidFill>
                  <a:latin typeface="Times New Roman" pitchFamily="18" charset="0"/>
                  <a:ea typeface="楷体_GB2312" charset="-122"/>
                </a:rPr>
                <a:t>无解，即</a:t>
              </a:r>
              <a:endParaRPr lang="zh-CN" altLang="zh-CN" sz="2400" b="1">
                <a:solidFill>
                  <a:srgbClr val="00206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8569298"/>
                </p:ext>
              </p:extLst>
            </p:nvPr>
          </p:nvGraphicFramePr>
          <p:xfrm>
            <a:off x="2987675" y="4149725"/>
            <a:ext cx="2252663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12" name="Equation" r:id="rId9" imgW="901309" imgH="431613" progId="Equation.DSMT4">
                    <p:embed/>
                  </p:oleObj>
                </mc:Choice>
                <mc:Fallback>
                  <p:oleObj name="Equation" r:id="rId9" imgW="90130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675" y="4149725"/>
                          <a:ext cx="2252663" cy="107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971554" y="4869161"/>
            <a:ext cx="4772025" cy="1079500"/>
            <a:chOff x="971550" y="5373688"/>
            <a:chExt cx="4772025" cy="1079500"/>
          </a:xfrm>
        </p:grpSpPr>
        <p:sp>
          <p:nvSpPr>
            <p:cNvPr id="14" name="Text Box 2"/>
            <p:cNvSpPr txBox="1">
              <a:spLocks noChangeArrowheads="1"/>
            </p:cNvSpPr>
            <p:nvPr/>
          </p:nvSpPr>
          <p:spPr bwMode="auto">
            <a:xfrm>
              <a:off x="971550" y="5637213"/>
              <a:ext cx="23288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en-US" altLang="zh-CN" sz="2400" b="1">
                  <a:solidFill>
                    <a:srgbClr val="002060"/>
                  </a:solidFill>
                  <a:latin typeface="Times New Roman" pitchFamily="18" charset="0"/>
                  <a:ea typeface="楷体_GB2312" charset="-122"/>
                </a:rPr>
                <a:t>3.  </a:t>
              </a:r>
              <a:r>
                <a:rPr lang="zh-CN" altLang="en-US" sz="2400" b="1">
                  <a:solidFill>
                    <a:srgbClr val="002060"/>
                  </a:solidFill>
                  <a:latin typeface="Times New Roman" pitchFamily="18" charset="0"/>
                  <a:ea typeface="楷体_GB2312" charset="-122"/>
                </a:rPr>
                <a:t>无穷多解，即</a:t>
              </a:r>
              <a:endParaRPr lang="zh-CN" altLang="zh-CN" sz="2400" b="1">
                <a:solidFill>
                  <a:srgbClr val="002060"/>
                </a:solidFill>
                <a:latin typeface="Times New Roman" pitchFamily="18" charset="0"/>
                <a:ea typeface="楷体_GB2312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917733"/>
                </p:ext>
              </p:extLst>
            </p:nvPr>
          </p:nvGraphicFramePr>
          <p:xfrm>
            <a:off x="3492500" y="5373688"/>
            <a:ext cx="2251075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13" name="Equation" r:id="rId11" imgW="901309" imgH="431613" progId="Equation.DSMT4">
                    <p:embed/>
                  </p:oleObj>
                </mc:Choice>
                <mc:Fallback>
                  <p:oleObj name="Equation" r:id="rId11" imgW="90130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500" y="5373688"/>
                          <a:ext cx="2251075" cy="107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" name="图片 9"/>
          <p:cNvPicPr>
            <a:picLocks noChangeAspect="1"/>
          </p:cNvPicPr>
          <p:nvPr/>
        </p:nvPicPr>
        <p:blipFill>
          <a:blip r:embed="rId13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47223762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-612775" y="1751016"/>
            <a:ext cx="7772400" cy="1462087"/>
          </a:xfrm>
        </p:spPr>
        <p:txBody>
          <a:bodyPr/>
          <a:lstStyle/>
          <a:p>
            <a:pPr algn="ctr" eaLnBrk="1" hangingPunct="1"/>
            <a:r>
              <a:rPr lang="zh-CN" altLang="en-US" sz="3600" b="1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     三、</a:t>
            </a:r>
            <a:r>
              <a:rPr lang="en-US" altLang="zh-CN" sz="3600" b="1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altLang="en-US" sz="3600" b="1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阶行列式的展开</a:t>
            </a:r>
          </a:p>
        </p:txBody>
      </p:sp>
      <p:pic>
        <p:nvPicPr>
          <p:cNvPr id="4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81053891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图片 1"/>
          <p:cNvPicPr>
            <a:picLocks noChangeAspect="1"/>
          </p:cNvPicPr>
          <p:nvPr/>
        </p:nvPicPr>
        <p:blipFill rotWithShape="1"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15" t="78503" r="14675" b="4568"/>
          <a:stretch/>
        </p:blipFill>
        <p:spPr bwMode="auto">
          <a:xfrm>
            <a:off x="539552" y="1797862"/>
            <a:ext cx="8441625" cy="3359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5" name="矩形 1"/>
          <p:cNvSpPr>
            <a:spLocks noChangeArrowheads="1"/>
          </p:cNvSpPr>
          <p:nvPr/>
        </p:nvSpPr>
        <p:spPr bwMode="auto">
          <a:xfrm>
            <a:off x="714296" y="972017"/>
            <a:ext cx="50433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阶</a:t>
            </a:r>
            <a:r>
              <a:rPr lang="zh-CN" altLang="en-US" b="1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行列式  </a:t>
            </a:r>
            <a:r>
              <a:rPr lang="en-US" altLang="zh-CN" sz="2800" dirty="0">
                <a:solidFill>
                  <a:srgbClr val="FF0000"/>
                </a:solidFill>
                <a:latin typeface="Arabic Typesetting" panose="03020402040406030203" pitchFamily="66" charset="-78"/>
                <a:cs typeface="Arabic Typesetting" panose="03020402040406030203" pitchFamily="66" charset="-78"/>
              </a:rPr>
              <a:t>Determinant of third order</a:t>
            </a:r>
            <a:endParaRPr lang="zh-CN" altLang="en-US" dirty="0">
              <a:solidFill>
                <a:srgbClr val="FF0000"/>
              </a:solidFill>
              <a:latin typeface="Arabic Typesetting" panose="03020402040406030203" pitchFamily="66" charset="-78"/>
              <a:cs typeface="Arabic Typesetting" panose="03020402040406030203" pitchFamily="66" charset="-78"/>
            </a:endParaRPr>
          </a:p>
        </p:txBody>
      </p:sp>
      <p:pic>
        <p:nvPicPr>
          <p:cNvPr id="5" name="图片 9"/>
          <p:cNvPicPr>
            <a:picLocks noChangeAspect="1"/>
          </p:cNvPicPr>
          <p:nvPr/>
        </p:nvPicPr>
        <p:blipFill>
          <a:blip r:embed="rId3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38416917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/>
          <p:cNvPicPr>
            <a:picLocks noChangeAspect="1"/>
          </p:cNvPicPr>
          <p:nvPr/>
        </p:nvPicPr>
        <p:blipFill rotWithShape="1"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7000"/>
                    </a14:imgEffect>
                    <a14:imgEffect>
                      <a14:brightnessContrast contrast="4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359" t="6950" r="12243" b="70741"/>
          <a:stretch/>
        </p:blipFill>
        <p:spPr bwMode="auto">
          <a:xfrm>
            <a:off x="467544" y="1700808"/>
            <a:ext cx="7992888" cy="3610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714296" y="972017"/>
            <a:ext cx="50433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阶</a:t>
            </a:r>
            <a:r>
              <a:rPr lang="zh-CN" altLang="en-US" b="1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行列式  </a:t>
            </a:r>
            <a:r>
              <a:rPr lang="en-US" altLang="zh-CN" sz="2800" dirty="0">
                <a:solidFill>
                  <a:srgbClr val="FF0000"/>
                </a:solidFill>
                <a:latin typeface="Arabic Typesetting" panose="03020402040406030203" pitchFamily="66" charset="-78"/>
                <a:cs typeface="Arabic Typesetting" panose="03020402040406030203" pitchFamily="66" charset="-78"/>
              </a:rPr>
              <a:t>Determinant of third order</a:t>
            </a:r>
            <a:endParaRPr lang="zh-CN" altLang="en-US" dirty="0">
              <a:solidFill>
                <a:srgbClr val="FF0000"/>
              </a:solidFill>
              <a:latin typeface="Arabic Typesetting" panose="03020402040406030203" pitchFamily="66" charset="-78"/>
              <a:cs typeface="Arabic Typesetting" panose="03020402040406030203" pitchFamily="66" charset="-78"/>
            </a:endParaRPr>
          </a:p>
        </p:txBody>
      </p:sp>
      <p:pic>
        <p:nvPicPr>
          <p:cNvPr id="5" name="图片 9"/>
          <p:cNvPicPr>
            <a:picLocks noChangeAspect="1"/>
          </p:cNvPicPr>
          <p:nvPr/>
        </p:nvPicPr>
        <p:blipFill>
          <a:blip r:embed="rId4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62078816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68313" y="1541735"/>
            <a:ext cx="3382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特点：</a:t>
            </a:r>
            <a:r>
              <a:rPr lang="en-US" altLang="zh-CN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1.</a:t>
            </a:r>
            <a:r>
              <a:rPr lang="zh-CN" alt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 方程组解的分母相同；</a:t>
            </a:r>
            <a:endParaRPr lang="zh-CN" altLang="zh-CN" sz="2800" b="1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549403" y="2189808"/>
            <a:ext cx="3382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2.</a:t>
            </a:r>
            <a:r>
              <a:rPr lang="zh-CN" alt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 分母都是六个项的加减，三项加，三</a:t>
            </a:r>
            <a:endParaRPr lang="en-US" altLang="zh-CN" sz="2800" b="1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个项减；</a:t>
            </a:r>
            <a:endParaRPr lang="zh-CN" altLang="zh-CN" sz="2800" b="1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49403" y="3197227"/>
            <a:ext cx="3382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3.</a:t>
            </a:r>
            <a:r>
              <a:rPr lang="zh-CN" alt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分母共</a:t>
            </a:r>
            <a:r>
              <a:rPr lang="en-US" altLang="zh-CN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18</a:t>
            </a:r>
            <a:r>
              <a:rPr lang="zh-CN" alt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个数，每个出现两次，实际</a:t>
            </a:r>
            <a:endParaRPr lang="en-US" altLang="zh-CN" sz="2800" b="1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是</a:t>
            </a:r>
            <a:r>
              <a:rPr lang="en-US" altLang="zh-CN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9</a:t>
            </a:r>
            <a:r>
              <a:rPr lang="zh-CN" alt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个数的参与。；</a:t>
            </a:r>
            <a:endParaRPr lang="zh-CN" altLang="zh-CN" sz="2800" b="1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itchFamily="2" charset="-122"/>
              <a:ea typeface="华文中宋" pitchFamily="2" charset="-122"/>
            </a:endParaRPr>
          </a:p>
        </p:txBody>
      </p:sp>
      <p:pic>
        <p:nvPicPr>
          <p:cNvPr id="8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539552" y="836712"/>
            <a:ext cx="50433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阶</a:t>
            </a:r>
            <a:r>
              <a:rPr lang="zh-CN" altLang="en-US" b="1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行列式  </a:t>
            </a:r>
            <a:r>
              <a:rPr lang="en-US" altLang="zh-CN" sz="2800" dirty="0">
                <a:solidFill>
                  <a:srgbClr val="FF0000"/>
                </a:solidFill>
                <a:latin typeface="Arabic Typesetting" panose="03020402040406030203" pitchFamily="66" charset="-78"/>
                <a:cs typeface="Arabic Typesetting" panose="03020402040406030203" pitchFamily="66" charset="-78"/>
              </a:rPr>
              <a:t>Determinant of third order</a:t>
            </a:r>
            <a:endParaRPr lang="zh-CN" altLang="en-US" dirty="0">
              <a:solidFill>
                <a:srgbClr val="FF0000"/>
              </a:solidFill>
              <a:latin typeface="Arabic Typesetting" panose="03020402040406030203" pitchFamily="66" charset="-78"/>
              <a:cs typeface="Arabic Typesetting" panose="03020402040406030203" pitchFamily="66" charset="-78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547765" y="4350345"/>
            <a:ext cx="7840663" cy="195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发明一个记号来帮助记忆三阶方程组的分母，这</a:t>
            </a:r>
            <a:endParaRPr lang="en-US" altLang="zh-CN" sz="2800" b="1" dirty="0" smtClean="0">
              <a:solidFill>
                <a:srgbClr val="0070C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个记号称为</a:t>
            </a:r>
            <a:r>
              <a:rPr lang="zh-CN" altLang="zh-CN" sz="28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三</a:t>
            </a:r>
            <a:r>
              <a:rPr lang="zh-CN" altLang="zh-CN" sz="2800" b="1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阶</a:t>
            </a:r>
            <a:r>
              <a:rPr lang="zh-CN" altLang="zh-CN" sz="28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行列式</a:t>
            </a:r>
            <a:r>
              <a:rPr lang="zh-CN" altLang="en-US" sz="28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；</a:t>
            </a:r>
            <a:endParaRPr lang="zh-CN" altLang="zh-CN" sz="2800" b="1" dirty="0">
              <a:solidFill>
                <a:srgbClr val="0070C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15178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7"/>
          <p:cNvSpPr>
            <a:spLocks noChangeArrowheads="1"/>
          </p:cNvSpPr>
          <p:nvPr/>
        </p:nvSpPr>
        <p:spPr bwMode="auto">
          <a:xfrm>
            <a:off x="755654" y="5157790"/>
            <a:ext cx="912813" cy="79216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" name="圆角矩形 2"/>
          <p:cNvSpPr>
            <a:spLocks noChangeArrowheads="1"/>
          </p:cNvSpPr>
          <p:nvPr/>
        </p:nvSpPr>
        <p:spPr bwMode="auto">
          <a:xfrm>
            <a:off x="5724536" y="3716339"/>
            <a:ext cx="2303463" cy="6492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609601" y="836712"/>
            <a:ext cx="5234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利用行列式求解三</a:t>
            </a: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元线性方程组</a:t>
            </a:r>
          </a:p>
        </p:txBody>
      </p:sp>
      <p:sp>
        <p:nvSpPr>
          <p:cNvPr id="161797" name="Text Box 5"/>
          <p:cNvSpPr txBox="1">
            <a:spLocks noChangeArrowheads="1"/>
          </p:cNvSpPr>
          <p:nvPr/>
        </p:nvSpPr>
        <p:spPr bwMode="auto">
          <a:xfrm>
            <a:off x="609600" y="3052763"/>
            <a:ext cx="1658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400" b="1">
                <a:solidFill>
                  <a:srgbClr val="002060"/>
                </a:solidFill>
                <a:latin typeface="楷体_GB2312" charset="-122"/>
                <a:ea typeface="楷体_GB2312" charset="-122"/>
              </a:rPr>
              <a:t>有解</a:t>
            </a:r>
            <a:endParaRPr lang="zh-CN" altLang="zh-CN" sz="2400" b="1">
              <a:solidFill>
                <a:srgbClr val="002060"/>
              </a:solidFill>
              <a:latin typeface="楷体_GB2312" charset="-122"/>
              <a:ea typeface="楷体_GB2312" charset="-122"/>
            </a:endParaRPr>
          </a:p>
        </p:txBody>
      </p:sp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1885950" y="4602167"/>
          <a:ext cx="203835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3" r:id="rId3" imgW="927905" imgH="711818" progId="Equation.DSMT4">
                  <p:embed/>
                </p:oleObj>
              </mc:Choice>
              <mc:Fallback>
                <p:oleObj r:id="rId3" imgW="927905" imgH="7118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602167"/>
                        <a:ext cx="2038350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/>
        </p:nvGraphicFramePr>
        <p:xfrm>
          <a:off x="3933825" y="4868866"/>
          <a:ext cx="349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4" r:id="rId5" imgW="140309" imgH="114798" progId="Equation.DSMT4">
                  <p:embed/>
                </p:oleObj>
              </mc:Choice>
              <mc:Fallback>
                <p:oleObj r:id="rId5" imgW="140309" imgH="1147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4868866"/>
                        <a:ext cx="3492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1" name="Object 9"/>
          <p:cNvGraphicFramePr>
            <a:graphicFrameLocks noChangeAspect="1"/>
          </p:cNvGraphicFramePr>
          <p:nvPr/>
        </p:nvGraphicFramePr>
        <p:xfrm>
          <a:off x="4295793" y="4724400"/>
          <a:ext cx="4308475" cy="100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5" r:id="rId7" imgW="1957499" imgH="457597" progId="Equation.DSMT4">
                  <p:embed/>
                </p:oleObj>
              </mc:Choice>
              <mc:Fallback>
                <p:oleObj r:id="rId7" imgW="1957499" imgH="4575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93" y="4724400"/>
                        <a:ext cx="4308475" cy="1008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308509"/>
              </p:ext>
            </p:extLst>
          </p:nvPr>
        </p:nvGraphicFramePr>
        <p:xfrm>
          <a:off x="2092325" y="1484784"/>
          <a:ext cx="357822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6" name="Equation" r:id="rId9" imgW="1625600" imgH="711200" progId="Equation.DSMT4">
                  <p:embed/>
                </p:oleObj>
              </mc:Choice>
              <mc:Fallback>
                <p:oleObj name="Equation" r:id="rId9" imgW="16256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1484784"/>
                        <a:ext cx="3578225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79613" y="3646488"/>
          <a:ext cx="30972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7" name="Equation" r:id="rId11" imgW="1600200" imgH="393700" progId="Equation.DSMT4">
                  <p:embed/>
                </p:oleObj>
              </mc:Choice>
              <mc:Fallback>
                <p:oleObj name="Equation" r:id="rId11" imgW="160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646488"/>
                        <a:ext cx="30972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940428" y="3789364"/>
            <a:ext cx="2232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000">
                <a:solidFill>
                  <a:srgbClr val="C00000"/>
                </a:solidFill>
                <a:latin typeface="Calibri" pitchFamily="34" charset="0"/>
              </a:rPr>
              <a:t>方程组解的分母</a:t>
            </a:r>
          </a:p>
        </p:txBody>
      </p:sp>
      <p:cxnSp>
        <p:nvCxnSpPr>
          <p:cNvPr id="6" name="直接箭头连接符 5"/>
          <p:cNvCxnSpPr>
            <a:cxnSpLocks noChangeShapeType="1"/>
          </p:cNvCxnSpPr>
          <p:nvPr/>
        </p:nvCxnSpPr>
        <p:spPr bwMode="auto">
          <a:xfrm flipH="1">
            <a:off x="6300791" y="4365629"/>
            <a:ext cx="358775" cy="431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71553" y="5373688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000">
                <a:solidFill>
                  <a:srgbClr val="000000"/>
                </a:solidFill>
                <a:latin typeface="Calibri" pitchFamily="34" charset="0"/>
              </a:rPr>
              <a:t>记号</a:t>
            </a:r>
          </a:p>
        </p:txBody>
      </p:sp>
      <p:cxnSp>
        <p:nvCxnSpPr>
          <p:cNvPr id="10" name="直接箭头连接符 9"/>
          <p:cNvCxnSpPr>
            <a:cxnSpLocks noChangeShapeType="1"/>
          </p:cNvCxnSpPr>
          <p:nvPr/>
        </p:nvCxnSpPr>
        <p:spPr bwMode="auto">
          <a:xfrm>
            <a:off x="1668494" y="5573713"/>
            <a:ext cx="20478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6" name="图片 9"/>
          <p:cNvPicPr>
            <a:picLocks noChangeAspect="1"/>
          </p:cNvPicPr>
          <p:nvPr/>
        </p:nvPicPr>
        <p:blipFill>
          <a:blip r:embed="rId13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02687563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 animBg="1"/>
      <p:bldP spid="161795" grpId="0"/>
      <p:bldP spid="161797" grpId="0"/>
      <p:bldP spid="4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Text Box 2"/>
          <p:cNvSpPr txBox="1">
            <a:spLocks noChangeArrowheads="1"/>
          </p:cNvSpPr>
          <p:nvPr/>
        </p:nvSpPr>
        <p:spPr bwMode="auto">
          <a:xfrm>
            <a:off x="547765" y="1844832"/>
            <a:ext cx="7840663" cy="195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三阶行列式</a:t>
            </a:r>
            <a:r>
              <a:rPr lang="zh-CN" altLang="en-US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是</a:t>
            </a:r>
            <a:r>
              <a:rPr lang="en-US" altLang="zh-CN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9</a:t>
            </a:r>
            <a:r>
              <a:rPr lang="zh-CN" altLang="en-US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个数写成三行三列正方形的九个</a:t>
            </a:r>
            <a:endParaRPr lang="en-US" altLang="zh-CN" sz="2800" b="1" dirty="0">
              <a:solidFill>
                <a:srgbClr val="00206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位置，两边加上竖线，它代表一个代数和，三个</a:t>
            </a:r>
            <a:endParaRPr lang="en-US" altLang="zh-CN" sz="2800" b="1" dirty="0">
              <a:solidFill>
                <a:srgbClr val="00206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三个数那种相乘</a:t>
            </a:r>
            <a:r>
              <a:rPr lang="zh-CN" altLang="zh-CN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r>
              <a:rPr lang="zh-CN" altLang="en-US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，加减在一起。等号右边称为行</a:t>
            </a:r>
            <a:endParaRPr lang="en-US" altLang="zh-CN" sz="2800" b="1" dirty="0">
              <a:solidFill>
                <a:srgbClr val="00206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列式的展开式。</a:t>
            </a:r>
            <a:endParaRPr lang="zh-CN" altLang="zh-CN" sz="2800" b="1" dirty="0">
              <a:solidFill>
                <a:srgbClr val="00206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58365"/>
              </p:ext>
            </p:extLst>
          </p:nvPr>
        </p:nvGraphicFramePr>
        <p:xfrm>
          <a:off x="597544" y="4005163"/>
          <a:ext cx="2627313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5" r:id="rId3" imgW="927905" imgH="711818" progId="Equation.DSMT4">
                  <p:embed/>
                </p:oleObj>
              </mc:Choice>
              <mc:Fallback>
                <p:oleObj r:id="rId3" imgW="927905" imgH="7118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44" y="4005163"/>
                        <a:ext cx="2627313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19691"/>
              </p:ext>
            </p:extLst>
          </p:nvPr>
        </p:nvGraphicFramePr>
        <p:xfrm>
          <a:off x="3090863" y="4552325"/>
          <a:ext cx="349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6" r:id="rId5" imgW="140309" imgH="114798" progId="Equation.DSMT4">
                  <p:embed/>
                </p:oleObj>
              </mc:Choice>
              <mc:Fallback>
                <p:oleObj r:id="rId5" imgW="140309" imgH="1147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4552325"/>
                        <a:ext cx="3492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967166"/>
              </p:ext>
            </p:extLst>
          </p:nvPr>
        </p:nvGraphicFramePr>
        <p:xfrm>
          <a:off x="3536009" y="4365525"/>
          <a:ext cx="4924425" cy="115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7" name="Equation" r:id="rId7" imgW="1957499" imgH="457597" progId="Equation.DSMT4">
                  <p:embed/>
                </p:oleObj>
              </mc:Choice>
              <mc:Fallback>
                <p:oleObj name="Equation" r:id="rId7" imgW="1957499" imgH="4575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009" y="4365525"/>
                        <a:ext cx="4924425" cy="1152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7"/>
          <p:cNvSpPr>
            <a:spLocks noGrp="1"/>
          </p:cNvSpPr>
          <p:nvPr>
            <p:ph type="title" idx="4294967295"/>
          </p:nvPr>
        </p:nvSpPr>
        <p:spPr>
          <a:xfrm>
            <a:off x="432048" y="557808"/>
            <a:ext cx="7740352" cy="1143000"/>
          </a:xfrm>
        </p:spPr>
        <p:txBody>
          <a:bodyPr>
            <a:normAutofit/>
          </a:bodyPr>
          <a:lstStyle/>
          <a:p>
            <a:r>
              <a:rPr lang="zh-CN" altLang="zh-CN" sz="32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三阶行列式的</a:t>
            </a:r>
            <a:r>
              <a:rPr lang="zh-CN" altLang="en-US" sz="32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定义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：</a:t>
            </a:r>
            <a:r>
              <a:rPr lang="en-US" altLang="zh-CN" sz="1800" dirty="0">
                <a:solidFill>
                  <a:srgbClr val="FF0000"/>
                </a:solidFill>
                <a:latin typeface="Bernard MT Condensed" panose="02050806060905020404" pitchFamily="18" charset="0"/>
              </a:rPr>
              <a:t>Definition of Determinant of Order 3</a:t>
            </a:r>
            <a:r>
              <a:rPr lang="zh-CN" altLang="zh-CN" sz="1800" b="1" dirty="0" smtClean="0">
                <a:solidFill>
                  <a:srgbClr val="FF0000"/>
                </a:solidFill>
                <a:latin typeface="Bernard MT Condensed" panose="02050806060905020404" pitchFamily="18" charset="0"/>
                <a:ea typeface="华文中宋" pitchFamily="2" charset="-122"/>
              </a:rPr>
              <a:t> </a:t>
            </a:r>
            <a:endParaRPr lang="zh-CN" altLang="en-US" sz="1800" dirty="0">
              <a:solidFill>
                <a:srgbClr val="FF0000"/>
              </a:solidFill>
              <a:latin typeface="Bernard MT Condensed" panose="02050806060905020404" pitchFamily="18" charset="0"/>
            </a:endParaRPr>
          </a:p>
        </p:txBody>
      </p:sp>
      <p:pic>
        <p:nvPicPr>
          <p:cNvPr id="9" name="图片 9"/>
          <p:cNvPicPr>
            <a:picLocks noChangeAspect="1"/>
          </p:cNvPicPr>
          <p:nvPr/>
        </p:nvPicPr>
        <p:blipFill>
          <a:blip r:embed="rId9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6376700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323850" y="871541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三阶行列式的计算 </a:t>
            </a: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3276600" y="893765"/>
            <a:ext cx="2681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对角线法则 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charset="-122"/>
            </a:endParaRPr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641350" y="1557339"/>
          <a:ext cx="30162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8" r:id="rId3" imgW="1207548" imgH="711818" progId="Equation.DSMT4">
                  <p:embed/>
                </p:oleObj>
              </mc:Choice>
              <mc:Fallback>
                <p:oleObj r:id="rId3" imgW="1207548" imgH="7118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557339"/>
                        <a:ext cx="30162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1" name="Line 5"/>
          <p:cNvSpPr>
            <a:spLocks noChangeShapeType="1"/>
          </p:cNvSpPr>
          <p:nvPr/>
        </p:nvSpPr>
        <p:spPr bwMode="auto">
          <a:xfrm>
            <a:off x="1860550" y="1993901"/>
            <a:ext cx="1219200" cy="965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2822" name="Line 6"/>
          <p:cNvSpPr>
            <a:spLocks noChangeShapeType="1"/>
          </p:cNvSpPr>
          <p:nvPr/>
        </p:nvSpPr>
        <p:spPr bwMode="auto">
          <a:xfrm flipV="1">
            <a:off x="1784350" y="2006603"/>
            <a:ext cx="1219200" cy="965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62823" name="Group 7"/>
          <p:cNvGrpSpPr>
            <a:grpSpLocks/>
          </p:cNvGrpSpPr>
          <p:nvPr/>
        </p:nvGrpSpPr>
        <p:grpSpPr bwMode="auto">
          <a:xfrm>
            <a:off x="1708150" y="1828813"/>
            <a:ext cx="2819400" cy="1997075"/>
            <a:chOff x="0" y="0"/>
            <a:chExt cx="1776" cy="1258"/>
          </a:xfrm>
        </p:grpSpPr>
        <p:grpSp>
          <p:nvGrpSpPr>
            <p:cNvPr id="116766" name="Group 8"/>
            <p:cNvGrpSpPr>
              <a:grpSpLocks/>
            </p:cNvGrpSpPr>
            <p:nvPr/>
          </p:nvGrpSpPr>
          <p:grpSpPr bwMode="auto">
            <a:xfrm>
              <a:off x="912" y="0"/>
              <a:ext cx="864" cy="1248"/>
              <a:chOff x="0" y="0"/>
              <a:chExt cx="864" cy="1248"/>
            </a:xfrm>
          </p:grpSpPr>
          <p:sp>
            <p:nvSpPr>
              <p:cNvPr id="116768" name="Line 9"/>
              <p:cNvSpPr>
                <a:spLocks noChangeShapeType="1"/>
              </p:cNvSpPr>
              <p:nvPr/>
            </p:nvSpPr>
            <p:spPr bwMode="auto">
              <a:xfrm>
                <a:off x="0" y="0"/>
                <a:ext cx="864" cy="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6769" name="Line 10"/>
              <p:cNvSpPr>
                <a:spLocks noChangeShapeType="1"/>
              </p:cNvSpPr>
              <p:nvPr/>
            </p:nvSpPr>
            <p:spPr bwMode="auto">
              <a:xfrm flipV="1">
                <a:off x="192" y="716"/>
                <a:ext cx="672" cy="5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6767" name="Line 11"/>
            <p:cNvSpPr>
              <a:spLocks noChangeShapeType="1"/>
            </p:cNvSpPr>
            <p:nvPr/>
          </p:nvSpPr>
          <p:spPr bwMode="auto">
            <a:xfrm>
              <a:off x="0" y="384"/>
              <a:ext cx="1104" cy="87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62828" name="Group 12"/>
          <p:cNvGrpSpPr>
            <a:grpSpLocks/>
          </p:cNvGrpSpPr>
          <p:nvPr/>
        </p:nvGrpSpPr>
        <p:grpSpPr bwMode="auto">
          <a:xfrm>
            <a:off x="107950" y="1862138"/>
            <a:ext cx="3048000" cy="2176462"/>
            <a:chOff x="0" y="0"/>
            <a:chExt cx="1920" cy="1371"/>
          </a:xfrm>
        </p:grpSpPr>
        <p:sp>
          <p:nvSpPr>
            <p:cNvPr id="116763" name="Line 13"/>
            <p:cNvSpPr>
              <a:spLocks noChangeShapeType="1"/>
            </p:cNvSpPr>
            <p:nvPr/>
          </p:nvSpPr>
          <p:spPr bwMode="auto">
            <a:xfrm flipV="1">
              <a:off x="768" y="459"/>
              <a:ext cx="1152" cy="91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64" name="Line 14"/>
            <p:cNvSpPr>
              <a:spLocks noChangeShapeType="1"/>
            </p:cNvSpPr>
            <p:nvPr/>
          </p:nvSpPr>
          <p:spPr bwMode="auto">
            <a:xfrm flipV="1">
              <a:off x="48" y="0"/>
              <a:ext cx="921" cy="72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65" name="Line 15"/>
            <p:cNvSpPr>
              <a:spLocks noChangeShapeType="1"/>
            </p:cNvSpPr>
            <p:nvPr/>
          </p:nvSpPr>
          <p:spPr bwMode="auto">
            <a:xfrm>
              <a:off x="0" y="747"/>
              <a:ext cx="768" cy="608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62832" name="Group 16"/>
          <p:cNvGrpSpPr>
            <a:grpSpLocks/>
          </p:cNvGrpSpPr>
          <p:nvPr/>
        </p:nvGrpSpPr>
        <p:grpSpPr bwMode="auto">
          <a:xfrm>
            <a:off x="869950" y="1785938"/>
            <a:ext cx="2286000" cy="2176462"/>
            <a:chOff x="0" y="0"/>
            <a:chExt cx="1440" cy="1371"/>
          </a:xfrm>
        </p:grpSpPr>
        <p:sp>
          <p:nvSpPr>
            <p:cNvPr id="116760" name="Line 17"/>
            <p:cNvSpPr>
              <a:spLocks noChangeShapeType="1"/>
            </p:cNvSpPr>
            <p:nvPr/>
          </p:nvSpPr>
          <p:spPr bwMode="auto">
            <a:xfrm flipV="1">
              <a:off x="768" y="839"/>
              <a:ext cx="672" cy="53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61" name="Line 18"/>
            <p:cNvSpPr>
              <a:spLocks noChangeShapeType="1"/>
            </p:cNvSpPr>
            <p:nvPr/>
          </p:nvSpPr>
          <p:spPr bwMode="auto">
            <a:xfrm flipV="1">
              <a:off x="48" y="0"/>
              <a:ext cx="921" cy="72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62" name="Line 19"/>
            <p:cNvSpPr>
              <a:spLocks noChangeShapeType="1"/>
            </p:cNvSpPr>
            <p:nvPr/>
          </p:nvSpPr>
          <p:spPr bwMode="auto">
            <a:xfrm>
              <a:off x="0" y="747"/>
              <a:ext cx="768" cy="608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62836" name="Object 20"/>
          <p:cNvGraphicFramePr>
            <a:graphicFrameLocks noChangeAspect="1"/>
          </p:cNvGraphicFramePr>
          <p:nvPr/>
        </p:nvGraphicFramePr>
        <p:xfrm>
          <a:off x="4262440" y="4079879"/>
          <a:ext cx="1622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9" r:id="rId5" imgW="648826" imgH="228998" progId="Equation.DSMT4">
                  <p:embed/>
                </p:oleObj>
              </mc:Choice>
              <mc:Fallback>
                <p:oleObj r:id="rId5" imgW="648826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40" y="4079879"/>
                        <a:ext cx="16224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837" name="Group 21"/>
          <p:cNvGrpSpPr>
            <a:grpSpLocks/>
          </p:cNvGrpSpPr>
          <p:nvPr/>
        </p:nvGrpSpPr>
        <p:grpSpPr bwMode="auto">
          <a:xfrm>
            <a:off x="1708150" y="1857374"/>
            <a:ext cx="2133600" cy="2008188"/>
            <a:chOff x="0" y="0"/>
            <a:chExt cx="1344" cy="1265"/>
          </a:xfrm>
        </p:grpSpPr>
        <p:sp>
          <p:nvSpPr>
            <p:cNvPr id="116756" name="Line 22"/>
            <p:cNvSpPr>
              <a:spLocks noChangeShapeType="1"/>
            </p:cNvSpPr>
            <p:nvPr/>
          </p:nvSpPr>
          <p:spPr bwMode="auto">
            <a:xfrm>
              <a:off x="0" y="733"/>
              <a:ext cx="672" cy="5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6757" name="Group 23"/>
            <p:cNvGrpSpPr>
              <a:grpSpLocks/>
            </p:cNvGrpSpPr>
            <p:nvPr/>
          </p:nvGrpSpPr>
          <p:grpSpPr bwMode="auto">
            <a:xfrm>
              <a:off x="471" y="0"/>
              <a:ext cx="873" cy="1248"/>
              <a:chOff x="0" y="0"/>
              <a:chExt cx="873" cy="1248"/>
            </a:xfrm>
          </p:grpSpPr>
          <p:sp>
            <p:nvSpPr>
              <p:cNvPr id="116758" name="Line 24"/>
              <p:cNvSpPr>
                <a:spLocks noChangeShapeType="1"/>
              </p:cNvSpPr>
              <p:nvPr/>
            </p:nvSpPr>
            <p:spPr bwMode="auto">
              <a:xfrm>
                <a:off x="0" y="0"/>
                <a:ext cx="873" cy="70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6759" name="Line 25"/>
              <p:cNvSpPr>
                <a:spLocks noChangeShapeType="1"/>
              </p:cNvSpPr>
              <p:nvPr/>
            </p:nvSpPr>
            <p:spPr bwMode="auto">
              <a:xfrm flipV="1">
                <a:off x="201" y="702"/>
                <a:ext cx="672" cy="54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162842" name="Object 26"/>
          <p:cNvGraphicFramePr>
            <a:graphicFrameLocks noChangeAspect="1"/>
          </p:cNvGraphicFramePr>
          <p:nvPr/>
        </p:nvGraphicFramePr>
        <p:xfrm>
          <a:off x="1025525" y="4076700"/>
          <a:ext cx="1684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0" r:id="rId7" imgW="673978" imgH="228898" progId="Equation.DSMT4">
                  <p:embed/>
                </p:oleObj>
              </mc:Choice>
              <mc:Fallback>
                <p:oleObj r:id="rId7" imgW="673978" imgH="2288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076700"/>
                        <a:ext cx="16843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3" name="Object 27"/>
          <p:cNvGraphicFramePr>
            <a:graphicFrameLocks noChangeAspect="1"/>
          </p:cNvGraphicFramePr>
          <p:nvPr/>
        </p:nvGraphicFramePr>
        <p:xfrm>
          <a:off x="2673350" y="4079879"/>
          <a:ext cx="1622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1" r:id="rId9" imgW="648826" imgH="228998" progId="Equation.DSMT4">
                  <p:embed/>
                </p:oleObj>
              </mc:Choice>
              <mc:Fallback>
                <p:oleObj r:id="rId9" imgW="648826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4079879"/>
                        <a:ext cx="16224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4" name="Object 28"/>
          <p:cNvGraphicFramePr>
            <a:graphicFrameLocks noChangeAspect="1"/>
          </p:cNvGraphicFramePr>
          <p:nvPr/>
        </p:nvGraphicFramePr>
        <p:xfrm>
          <a:off x="1169993" y="4651375"/>
          <a:ext cx="1620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2" r:id="rId11" imgW="648826" imgH="228998" progId="Equation.DSMT4">
                  <p:embed/>
                </p:oleObj>
              </mc:Choice>
              <mc:Fallback>
                <p:oleObj r:id="rId11" imgW="648826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93" y="4651375"/>
                        <a:ext cx="16208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5" name="Object 29"/>
          <p:cNvGraphicFramePr>
            <a:graphicFrameLocks noChangeAspect="1"/>
          </p:cNvGraphicFramePr>
          <p:nvPr/>
        </p:nvGraphicFramePr>
        <p:xfrm>
          <a:off x="2673350" y="4651379"/>
          <a:ext cx="16208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3" r:id="rId13" imgW="648826" imgH="228998" progId="Equation.DSMT4">
                  <p:embed/>
                </p:oleObj>
              </mc:Choice>
              <mc:Fallback>
                <p:oleObj r:id="rId13" imgW="648826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4651379"/>
                        <a:ext cx="16208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6" name="Object 30"/>
          <p:cNvGraphicFramePr>
            <a:graphicFrameLocks noChangeAspect="1"/>
          </p:cNvGraphicFramePr>
          <p:nvPr/>
        </p:nvGraphicFramePr>
        <p:xfrm>
          <a:off x="4278333" y="4651375"/>
          <a:ext cx="1620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4" r:id="rId15" imgW="648826" imgH="228998" progId="Equation.DSMT4">
                  <p:embed/>
                </p:oleObj>
              </mc:Choice>
              <mc:Fallback>
                <p:oleObj r:id="rId15" imgW="648826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33" y="4651375"/>
                        <a:ext cx="16208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47" name="Text Box 31"/>
          <p:cNvSpPr txBox="1">
            <a:spLocks noChangeArrowheads="1"/>
          </p:cNvSpPr>
          <p:nvPr/>
        </p:nvSpPr>
        <p:spPr bwMode="auto">
          <a:xfrm>
            <a:off x="323851" y="5465775"/>
            <a:ext cx="66832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注意：</a:t>
            </a:r>
            <a:r>
              <a:rPr lang="zh-CN" altLang="en-US" sz="2400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对角线法则只适用于二阶与三阶行列式</a:t>
            </a:r>
            <a:r>
              <a:rPr lang="en-US" altLang="zh-CN" sz="2400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. </a:t>
            </a:r>
          </a:p>
        </p:txBody>
      </p:sp>
      <p:sp>
        <p:nvSpPr>
          <p:cNvPr id="162848" name="Text Box 32"/>
          <p:cNvSpPr txBox="1">
            <a:spLocks noChangeArrowheads="1"/>
          </p:cNvSpPr>
          <p:nvPr/>
        </p:nvSpPr>
        <p:spPr bwMode="auto">
          <a:xfrm>
            <a:off x="4211651" y="3068650"/>
            <a:ext cx="4681537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实线上的三个元素的乘积冠正号，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虚线上的三个元素的乘积冠负号</a:t>
            </a:r>
            <a:r>
              <a:rPr lang="en-US" altLang="zh-CN" sz="2400" b="1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.</a:t>
            </a:r>
          </a:p>
        </p:txBody>
      </p:sp>
      <p:pic>
        <p:nvPicPr>
          <p:cNvPr id="35" name="图片 9"/>
          <p:cNvPicPr>
            <a:picLocks noChangeAspect="1"/>
          </p:cNvPicPr>
          <p:nvPr/>
        </p:nvPicPr>
        <p:blipFill>
          <a:blip r:embed="rId17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2902226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2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2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10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1000" fill="hold"/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1000" fill="hold"/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9" dur="1000" fill="hold"/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1000" fill="hold"/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1000" fill="hold"/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16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autoUpdateAnimBg="0"/>
      <p:bldP spid="162821" grpId="0" animBg="1"/>
      <p:bldP spid="162821" grpId="1" animBg="1"/>
      <p:bldP spid="162822" grpId="0" animBg="1"/>
      <p:bldP spid="162822" grpId="1" animBg="1"/>
      <p:bldP spid="16284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4794" y="2567056"/>
            <a:ext cx="4608954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ea typeface="方正姚体" panose="02010601030101010101" pitchFamily="2" charset="-122"/>
                <a:cs typeface="Andalus" panose="02020603050405020304" pitchFamily="18" charset="-78"/>
              </a:rPr>
              <a:t>0</a:t>
            </a:r>
            <a:r>
              <a:rPr lang="zh-CN" alt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ea typeface="方正姚体" panose="02010601030101010101" pitchFamily="2" charset="-122"/>
                <a:cs typeface="Andalus" panose="02020603050405020304" pitchFamily="18" charset="-78"/>
              </a:rPr>
              <a:t>、线性代数课程简介</a:t>
            </a:r>
            <a:endParaRPr lang="zh-CN" altLang="en-US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ea typeface="方正姚体" panose="02010601030101010101" pitchFamily="2" charset="-122"/>
              <a:cs typeface="Andalus" panose="02020603050405020304" pitchFamily="18" charset="-78"/>
            </a:endParaRPr>
          </a:p>
        </p:txBody>
      </p:sp>
      <p:pic>
        <p:nvPicPr>
          <p:cNvPr id="6" name="图片 9"/>
          <p:cNvPicPr>
            <a:picLocks noChangeAspect="1"/>
          </p:cNvPicPr>
          <p:nvPr/>
        </p:nvPicPr>
        <p:blipFill>
          <a:blip r:embed="rId3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44624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84FC77-2181-46D7-8629-6F27699B4F15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027A7D-6531-49F8-B4C7-8A4B9A3E2D6E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303857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684213" y="765179"/>
            <a:ext cx="7072312" cy="1808164"/>
            <a:chOff x="684213" y="765175"/>
            <a:chExt cx="7072312" cy="1808163"/>
          </a:xfrm>
        </p:grpSpPr>
        <p:sp>
          <p:nvSpPr>
            <p:cNvPr id="106500" name="Rectangle 4"/>
            <p:cNvSpPr>
              <a:spLocks noChangeArrowheads="1"/>
            </p:cNvSpPr>
            <p:nvPr/>
          </p:nvSpPr>
          <p:spPr bwMode="auto">
            <a:xfrm>
              <a:off x="684213" y="1323509"/>
              <a:ext cx="143986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例题：</a:t>
              </a:r>
              <a:endParaRPr lang="en-US" altLang="zh-CN" sz="2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106504" name="Rectangle 8"/>
            <p:cNvSpPr>
              <a:spLocks noChangeArrowheads="1"/>
            </p:cNvSpPr>
            <p:nvPr/>
          </p:nvSpPr>
          <p:spPr bwMode="auto">
            <a:xfrm>
              <a:off x="1835150" y="1339385"/>
              <a:ext cx="309721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计算三阶行列式</a:t>
              </a:r>
            </a:p>
          </p:txBody>
        </p:sp>
        <p:graphicFrame>
          <p:nvGraphicFramePr>
            <p:cNvPr id="10650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1206682"/>
                </p:ext>
              </p:extLst>
            </p:nvPr>
          </p:nvGraphicFramePr>
          <p:xfrm>
            <a:off x="4643438" y="765175"/>
            <a:ext cx="3113087" cy="180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36" name="公式" r:id="rId3" imgW="952087" imgH="710891" progId="Equation.3">
                    <p:embed/>
                  </p:oleObj>
                </mc:Choice>
                <mc:Fallback>
                  <p:oleObj name="公式" r:id="rId3" imgW="952087" imgH="7108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438" y="765175"/>
                          <a:ext cx="3113087" cy="1808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755652" y="3663484"/>
            <a:ext cx="10080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r>
              <a:rPr lang="en-US" altLang="zh-CN" sz="2800" b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1979613" y="3665538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按对角线法则，有</a:t>
            </a:r>
          </a:p>
        </p:txBody>
      </p:sp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1547813" y="4386263"/>
          <a:ext cx="7921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7" name="公式" r:id="rId5" imgW="279279" imgH="165028" progId="Equation.3">
                  <p:embed/>
                </p:oleObj>
              </mc:Choice>
              <mc:Fallback>
                <p:oleObj name="公式" r:id="rId5" imgW="27927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86263"/>
                        <a:ext cx="7921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2411413" y="4386263"/>
          <a:ext cx="5473700" cy="60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8" name="公式" r:id="rId7" imgW="1854200" imgH="203200" progId="Equation.3">
                  <p:embed/>
                </p:oleObj>
              </mc:Choice>
              <mc:Fallback>
                <p:oleObj name="公式" r:id="rId7" imgW="1854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386263"/>
                        <a:ext cx="5473700" cy="600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0" name="Object 14"/>
          <p:cNvGraphicFramePr>
            <a:graphicFrameLocks noChangeAspect="1"/>
          </p:cNvGraphicFramePr>
          <p:nvPr/>
        </p:nvGraphicFramePr>
        <p:xfrm>
          <a:off x="2051050" y="5178427"/>
          <a:ext cx="58324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9" name="公式" r:id="rId9" imgW="1955800" imgH="203200" progId="Equation.3">
                  <p:embed/>
                </p:oleObj>
              </mc:Choice>
              <mc:Fallback>
                <p:oleObj name="公式" r:id="rId9" imgW="1955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178427"/>
                        <a:ext cx="58324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1" name="Object 15"/>
          <p:cNvGraphicFramePr>
            <a:graphicFrameLocks noChangeAspect="1"/>
          </p:cNvGraphicFramePr>
          <p:nvPr/>
        </p:nvGraphicFramePr>
        <p:xfrm>
          <a:off x="2051050" y="5897575"/>
          <a:ext cx="8651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0" name="公式" r:id="rId11" imgW="317087" imgH="177569" progId="Equation.3">
                  <p:embed/>
                </p:oleObj>
              </mc:Choice>
              <mc:Fallback>
                <p:oleObj name="公式" r:id="rId11" imgW="317087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897575"/>
                        <a:ext cx="8651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323850" y="2276487"/>
            <a:ext cx="4873625" cy="1147763"/>
            <a:chOff x="323850" y="2276475"/>
            <a:chExt cx="4873625" cy="1147763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1172468"/>
                </p:ext>
              </p:extLst>
            </p:nvPr>
          </p:nvGraphicFramePr>
          <p:xfrm>
            <a:off x="3560763" y="2279650"/>
            <a:ext cx="1622425" cy="57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41" r:id="rId13" imgW="648826" imgH="228998" progId="Equation.DSMT4">
                    <p:embed/>
                  </p:oleObj>
                </mc:Choice>
                <mc:Fallback>
                  <p:oleObj r:id="rId13" imgW="648826" imgH="2289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763" y="2279650"/>
                          <a:ext cx="1622425" cy="573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0861967"/>
                </p:ext>
              </p:extLst>
            </p:nvPr>
          </p:nvGraphicFramePr>
          <p:xfrm>
            <a:off x="323850" y="2276475"/>
            <a:ext cx="1684338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42" r:id="rId15" imgW="673978" imgH="228898" progId="Equation.DSMT4">
                    <p:embed/>
                  </p:oleObj>
                </mc:Choice>
                <mc:Fallback>
                  <p:oleObj r:id="rId15" imgW="673978" imgH="2288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50" y="2276475"/>
                          <a:ext cx="1684338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159644"/>
                </p:ext>
              </p:extLst>
            </p:nvPr>
          </p:nvGraphicFramePr>
          <p:xfrm>
            <a:off x="1971675" y="2279650"/>
            <a:ext cx="1622425" cy="57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43" r:id="rId17" imgW="648826" imgH="228998" progId="Equation.DSMT4">
                    <p:embed/>
                  </p:oleObj>
                </mc:Choice>
                <mc:Fallback>
                  <p:oleObj r:id="rId17" imgW="648826" imgH="2289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2279650"/>
                          <a:ext cx="1622425" cy="573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995537"/>
                </p:ext>
              </p:extLst>
            </p:nvPr>
          </p:nvGraphicFramePr>
          <p:xfrm>
            <a:off x="468313" y="2851150"/>
            <a:ext cx="1620837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44" r:id="rId19" imgW="648826" imgH="228998" progId="Equation.DSMT4">
                    <p:embed/>
                  </p:oleObj>
                </mc:Choice>
                <mc:Fallback>
                  <p:oleObj r:id="rId19" imgW="648826" imgH="2289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2851150"/>
                          <a:ext cx="1620837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684019"/>
                </p:ext>
              </p:extLst>
            </p:nvPr>
          </p:nvGraphicFramePr>
          <p:xfrm>
            <a:off x="1971675" y="2851150"/>
            <a:ext cx="1620838" cy="57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45" r:id="rId21" imgW="648826" imgH="228998" progId="Equation.DSMT4">
                    <p:embed/>
                  </p:oleObj>
                </mc:Choice>
                <mc:Fallback>
                  <p:oleObj r:id="rId21" imgW="648826" imgH="2289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2851150"/>
                          <a:ext cx="1620838" cy="573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932438"/>
                </p:ext>
              </p:extLst>
            </p:nvPr>
          </p:nvGraphicFramePr>
          <p:xfrm>
            <a:off x="3576638" y="2851150"/>
            <a:ext cx="1620837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46" r:id="rId23" imgW="648826" imgH="228998" progId="Equation.DSMT4">
                    <p:embed/>
                  </p:oleObj>
                </mc:Choice>
                <mc:Fallback>
                  <p:oleObj r:id="rId23" imgW="648826" imgH="2289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638" y="2851150"/>
                          <a:ext cx="1620837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" name="图片 9"/>
          <p:cNvPicPr>
            <a:picLocks noChangeAspect="1"/>
          </p:cNvPicPr>
          <p:nvPr/>
        </p:nvPicPr>
        <p:blipFill>
          <a:blip r:embed="rId2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6330137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6" grpId="0"/>
      <p:bldP spid="10650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3759203" y="879477"/>
          <a:ext cx="218122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0" r:id="rId3" imgW="991461" imgH="699107" progId="Equation.DSMT4">
                  <p:embed/>
                </p:oleObj>
              </mc:Choice>
              <mc:Fallback>
                <p:oleObj r:id="rId3" imgW="991461" imgH="6991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3" y="879477"/>
                        <a:ext cx="2181225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914400" y="1352551"/>
            <a:ext cx="3009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3333FF"/>
                </a:solidFill>
                <a:latin typeface="楷体_GB2312" charset="-122"/>
                <a:ea typeface="楷体_GB2312" charset="-122"/>
              </a:rPr>
              <a:t>例</a:t>
            </a:r>
            <a:r>
              <a:rPr lang="en-US" altLang="zh-CN" sz="2800" b="1">
                <a:solidFill>
                  <a:srgbClr val="3333FF"/>
                </a:solidFill>
                <a:latin typeface="Times New Roman" pitchFamily="18" charset="0"/>
                <a:ea typeface="楷体_GB2312" charset="-122"/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计算行列式  </a:t>
            </a:r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838200" y="2590801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itchFamily="34" charset="0"/>
              <a:buNone/>
            </a:pPr>
            <a:r>
              <a:rPr lang="zh-CN" altLang="zh-CN" sz="2800" b="1">
                <a:solidFill>
                  <a:srgbClr val="3333FF"/>
                </a:solidFill>
                <a:latin typeface="楷体_GB2312" charset="-122"/>
                <a:ea typeface="楷体_GB2312" charset="-122"/>
              </a:rPr>
              <a:t>解</a:t>
            </a:r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1676400" y="2590801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按对角线法则，有</a:t>
            </a:r>
          </a:p>
        </p:txBody>
      </p:sp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1447800" y="3492501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1" r:id="rId5" imgW="610395" imgH="292481" progId="Equation.3">
                  <p:embed/>
                </p:oleObj>
              </mc:Choice>
              <mc:Fallback>
                <p:oleObj r:id="rId5" imgW="610395" imgH="2924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92501"/>
                        <a:ext cx="609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7" name="Object 7"/>
          <p:cNvGraphicFramePr>
            <a:graphicFrameLocks noChangeAspect="1"/>
          </p:cNvGraphicFramePr>
          <p:nvPr/>
        </p:nvGraphicFramePr>
        <p:xfrm>
          <a:off x="2133600" y="3492503"/>
          <a:ext cx="582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2" r:id="rId7" imgW="5829300" imgH="393700" progId="Equation.DSMT4">
                  <p:embed/>
                </p:oleObj>
              </mc:Choice>
              <mc:Fallback>
                <p:oleObj r:id="rId7" imgW="5829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92503"/>
                        <a:ext cx="582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8" name="Object 8"/>
          <p:cNvGraphicFramePr>
            <a:graphicFrameLocks noChangeAspect="1"/>
          </p:cNvGraphicFramePr>
          <p:nvPr/>
        </p:nvGraphicFramePr>
        <p:xfrm>
          <a:off x="2209800" y="4178303"/>
          <a:ext cx="609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3" r:id="rId9" imgW="6096000" imgH="393700" progId="Equation.3">
                  <p:embed/>
                </p:oleObj>
              </mc:Choice>
              <mc:Fallback>
                <p:oleObj r:id="rId9" imgW="609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78303"/>
                        <a:ext cx="609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9" name="Object 9"/>
          <p:cNvGraphicFramePr>
            <a:graphicFrameLocks noChangeAspect="1"/>
          </p:cNvGraphicFramePr>
          <p:nvPr/>
        </p:nvGraphicFramePr>
        <p:xfrm>
          <a:off x="1828800" y="4864103"/>
          <a:ext cx="363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4" r:id="rId11" imgW="3632200" imgH="317500" progId="Equation.3">
                  <p:embed/>
                </p:oleObj>
              </mc:Choice>
              <mc:Fallback>
                <p:oleObj r:id="rId11" imgW="36322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64103"/>
                        <a:ext cx="363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0" name="Object 10"/>
          <p:cNvGraphicFramePr>
            <a:graphicFrameLocks noChangeAspect="1"/>
          </p:cNvGraphicFramePr>
          <p:nvPr/>
        </p:nvGraphicFramePr>
        <p:xfrm>
          <a:off x="1828800" y="556260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5" r:id="rId13" imgW="965619" imgH="317638" progId="Equation.3">
                  <p:embed/>
                </p:oleObj>
              </mc:Choice>
              <mc:Fallback>
                <p:oleObj r:id="rId13" imgW="965619" imgH="317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62600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9"/>
          <p:cNvPicPr>
            <a:picLocks noChangeAspect="1"/>
          </p:cNvPicPr>
          <p:nvPr/>
        </p:nvPicPr>
        <p:blipFill>
          <a:blip r:embed="rId1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31940868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4" grpId="0" autoUpdateAnimBg="0"/>
      <p:bldP spid="16384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1892300" y="2806700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方程左端</a:t>
            </a:r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1054100" y="2806700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itchFamily="34" charset="0"/>
              <a:buNone/>
            </a:pPr>
            <a:r>
              <a:rPr lang="zh-CN" altLang="zh-CN" sz="2800" b="1">
                <a:solidFill>
                  <a:srgbClr val="3333FF"/>
                </a:solidFill>
                <a:latin typeface="Times New Roman" pitchFamily="18" charset="0"/>
                <a:ea typeface="楷体_GB2312" charset="-122"/>
              </a:rPr>
              <a:t>解</a:t>
            </a:r>
          </a:p>
        </p:txBody>
      </p:sp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1892300" y="4581526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itchFamily="34" charset="0"/>
              <a:buNone/>
            </a:pP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由                         得</a:t>
            </a:r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3556002" y="1320803"/>
          <a:ext cx="212407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8" r:id="rId3" imgW="966039" imgH="699107" progId="Equation.DSMT4">
                  <p:embed/>
                </p:oleObj>
              </mc:Choice>
              <mc:Fallback>
                <p:oleObj r:id="rId3" imgW="966039" imgH="6991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2" y="1320803"/>
                        <a:ext cx="2124075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914400" y="1830389"/>
            <a:ext cx="2505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3333FF"/>
                </a:solidFill>
                <a:latin typeface="楷体_GB2312" charset="-122"/>
                <a:ea typeface="楷体_GB2312" charset="-122"/>
              </a:rPr>
              <a:t>例</a:t>
            </a:r>
            <a:r>
              <a:rPr lang="en-US" altLang="zh-CN" sz="2800" b="1">
                <a:solidFill>
                  <a:srgbClr val="3333FF"/>
                </a:solidFill>
                <a:latin typeface="Times New Roman" pitchFamily="18" charset="0"/>
                <a:ea typeface="楷体_GB2312" charset="-122"/>
              </a:rPr>
              <a:t>3</a:t>
            </a:r>
            <a:r>
              <a:rPr lang="en-US" altLang="zh-CN" sz="2800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求解方程 </a:t>
            </a:r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1651000" y="3429000"/>
          <a:ext cx="497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9" r:id="rId5" imgW="4978400" imgH="393700" progId="Equation.3">
                  <p:embed/>
                </p:oleObj>
              </mc:Choice>
              <mc:Fallback>
                <p:oleObj r:id="rId5" imgW="4978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429000"/>
                        <a:ext cx="497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8"/>
          <p:cNvGraphicFramePr>
            <a:graphicFrameLocks noChangeAspect="1"/>
          </p:cNvGraphicFramePr>
          <p:nvPr/>
        </p:nvGraphicFramePr>
        <p:xfrm>
          <a:off x="2038350" y="399415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0" r:id="rId7" imgW="2046476" imgH="444886" progId="Equation.3">
                  <p:embed/>
                </p:oleObj>
              </mc:Choice>
              <mc:Fallback>
                <p:oleObj r:id="rId7" imgW="2046476" imgH="4448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99415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3" name="Object 9"/>
          <p:cNvGraphicFramePr>
            <a:graphicFrameLocks noChangeAspect="1"/>
          </p:cNvGraphicFramePr>
          <p:nvPr/>
        </p:nvGraphicFramePr>
        <p:xfrm>
          <a:off x="2373313" y="4597404"/>
          <a:ext cx="21272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1" r:id="rId9" imgW="966039" imgH="203377" progId="Equation.DSMT4">
                  <p:embed/>
                </p:oleObj>
              </mc:Choice>
              <mc:Fallback>
                <p:oleObj r:id="rId9" imgW="966039" imgH="2033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4597404"/>
                        <a:ext cx="21272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4" name="Object 10"/>
          <p:cNvGraphicFramePr>
            <a:graphicFrameLocks noChangeAspect="1"/>
          </p:cNvGraphicFramePr>
          <p:nvPr/>
        </p:nvGraphicFramePr>
        <p:xfrm>
          <a:off x="2235200" y="5307017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2" r:id="rId11" imgW="2186298" imgH="432175" progId="Equation.3">
                  <p:embed/>
                </p:oleObj>
              </mc:Choice>
              <mc:Fallback>
                <p:oleObj r:id="rId11" imgW="2186298" imgH="432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307017"/>
                        <a:ext cx="218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9"/>
          <p:cNvPicPr>
            <a:picLocks noChangeAspect="1"/>
          </p:cNvPicPr>
          <p:nvPr/>
        </p:nvPicPr>
        <p:blipFill>
          <a:blip r:embed="rId13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513011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autoUpdateAnimBg="0"/>
      <p:bldP spid="164867" grpId="0" autoUpdateAnimBg="0"/>
      <p:bldP spid="16486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390830"/>
              </p:ext>
            </p:extLst>
          </p:nvPr>
        </p:nvGraphicFramePr>
        <p:xfrm>
          <a:off x="1014413" y="1844825"/>
          <a:ext cx="327025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6" name="Equation" r:id="rId3" imgW="1269449" imgH="710891" progId="Equation.DSMT4">
                  <p:embed/>
                </p:oleObj>
              </mc:Choice>
              <mc:Fallback>
                <p:oleObj name="Equation" r:id="rId3" imgW="1269449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844825"/>
                        <a:ext cx="3270250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98061"/>
              </p:ext>
            </p:extLst>
          </p:nvPr>
        </p:nvGraphicFramePr>
        <p:xfrm>
          <a:off x="939800" y="3974879"/>
          <a:ext cx="3335338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7" name="Equation" r:id="rId5" imgW="1295400" imgH="711200" progId="Equation.DSMT4">
                  <p:embed/>
                </p:oleObj>
              </mc:Choice>
              <mc:Fallback>
                <p:oleObj name="Equation" r:id="rId5" imgW="1295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974879"/>
                        <a:ext cx="3335338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544" y="502027"/>
            <a:ext cx="8229600" cy="1371600"/>
          </a:xfrm>
        </p:spPr>
        <p:txBody>
          <a:bodyPr/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行列式展开练习</a:t>
            </a:r>
            <a:r>
              <a:rPr lang="en-US" altLang="zh-CN" sz="2000" dirty="0">
                <a:solidFill>
                  <a:srgbClr val="FF0000"/>
                </a:solidFill>
                <a:latin typeface="Bernard MT Condensed" panose="02050806060905020404" pitchFamily="18" charset="0"/>
              </a:rPr>
              <a:t>Determinant expansion exercise</a:t>
            </a:r>
            <a:endParaRPr lang="zh-CN" altLang="en-US" sz="2000" dirty="0">
              <a:solidFill>
                <a:srgbClr val="FF0000"/>
              </a:solidFill>
              <a:latin typeface="Bernard MT Condensed" panose="02050806060905020404" pitchFamily="18" charset="0"/>
            </a:endParaRPr>
          </a:p>
        </p:txBody>
      </p:sp>
      <p:pic>
        <p:nvPicPr>
          <p:cNvPr id="7" name="图片 9"/>
          <p:cNvPicPr>
            <a:picLocks noChangeAspect="1"/>
          </p:cNvPicPr>
          <p:nvPr/>
        </p:nvPicPr>
        <p:blipFill>
          <a:blip r:embed="rId7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6253108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4039" y="1125538"/>
          <a:ext cx="8339137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8" name="Equation" r:id="rId3" imgW="3238500" imgH="711200" progId="Equation.DSMT4">
                  <p:embed/>
                </p:oleObj>
              </mc:Choice>
              <mc:Fallback>
                <p:oleObj name="Equation" r:id="rId3" imgW="3238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9" y="1125538"/>
                        <a:ext cx="8339137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46100" y="3182939"/>
          <a:ext cx="719455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9" name="Equation" r:id="rId5" imgW="2794000" imgH="711200" progId="Equation.DSMT4">
                  <p:embed/>
                </p:oleObj>
              </mc:Choice>
              <mc:Fallback>
                <p:oleObj name="Equation" r:id="rId5" imgW="27940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182939"/>
                        <a:ext cx="7194550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84213" y="5300663"/>
            <a:ext cx="5903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</a:rPr>
              <a:t>小结：行列式里，</a:t>
            </a:r>
            <a:r>
              <a:rPr lang="en-US" altLang="zh-CN" sz="2800" b="1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</a:rPr>
              <a:t>0</a:t>
            </a:r>
            <a:r>
              <a:rPr lang="zh-CN" altLang="en-US" sz="2800" b="1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</a:rPr>
              <a:t>能减少运算量</a:t>
            </a:r>
          </a:p>
        </p:txBody>
      </p:sp>
      <p:pic>
        <p:nvPicPr>
          <p:cNvPr id="8" name="图片 9"/>
          <p:cNvPicPr>
            <a:picLocks noChangeAspect="1"/>
          </p:cNvPicPr>
          <p:nvPr/>
        </p:nvPicPr>
        <p:blipFill>
          <a:blip r:embed="rId7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0771326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图片 1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43000"/>
                    </a14:imgEffect>
                    <a14:imgEffect>
                      <a14:brightnessContrast contrast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130" t="78504" r="130" b="4649"/>
          <a:stretch/>
        </p:blipFill>
        <p:spPr bwMode="auto">
          <a:xfrm>
            <a:off x="705090" y="1498282"/>
            <a:ext cx="8143398" cy="1930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79" name="图片 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4000"/>
                    </a14:imgEffect>
                    <a14:imgEffect>
                      <a14:brightnessContrast contrast="2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950" b="69885"/>
          <a:stretch>
            <a:fillRect/>
          </a:stretch>
        </p:blipFill>
        <p:spPr bwMode="auto">
          <a:xfrm>
            <a:off x="705090" y="3429000"/>
            <a:ext cx="8143397" cy="2620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8864" y="332656"/>
            <a:ext cx="8229600" cy="1371600"/>
          </a:xfrm>
        </p:spPr>
        <p:txBody>
          <a:bodyPr/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用</a:t>
            </a:r>
            <a:r>
              <a:rPr lang="en-US" altLang="zh-CN" sz="320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3</a:t>
            </a:r>
            <a:r>
              <a:rPr lang="zh-CN" altLang="en-US" sz="320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阶行列式解方程组</a:t>
            </a:r>
            <a:r>
              <a:rPr lang="en-US" altLang="zh-CN" sz="2000" dirty="0">
                <a:solidFill>
                  <a:srgbClr val="FF0000"/>
                </a:solidFill>
                <a:latin typeface="Aparajita" panose="020B0604020202020204" pitchFamily="34" charset="0"/>
                <a:cs typeface="Aparajita" panose="020B0604020202020204" pitchFamily="34" charset="0"/>
              </a:rPr>
              <a:t>Solving Linear Equations with Determinant</a:t>
            </a:r>
            <a:endParaRPr lang="zh-CN" altLang="en-US" sz="2000" dirty="0">
              <a:solidFill>
                <a:srgbClr val="FF0000"/>
              </a:solidFill>
              <a:latin typeface="Aparajita" panose="020B0604020202020204" pitchFamily="34" charset="0"/>
              <a:ea typeface="方正粗黑宋简体" panose="02000000000000000000" pitchFamily="2" charset="-122"/>
              <a:cs typeface="Aparajita" panose="020B0604020202020204" pitchFamily="34" charset="0"/>
            </a:endParaRPr>
          </a:p>
        </p:txBody>
      </p:sp>
      <p:pic>
        <p:nvPicPr>
          <p:cNvPr id="7" name="图片 9"/>
          <p:cNvPicPr>
            <a:picLocks noChangeAspect="1"/>
          </p:cNvPicPr>
          <p:nvPr/>
        </p:nvPicPr>
        <p:blipFill>
          <a:blip r:embed="rId6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1785976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793159" y="189972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9999FF">
                    <a:lumMod val="25000"/>
                  </a:srgb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若记</a:t>
            </a: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5472"/>
              </p:ext>
            </p:extLst>
          </p:nvPr>
        </p:nvGraphicFramePr>
        <p:xfrm>
          <a:off x="1907704" y="1392983"/>
          <a:ext cx="2705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2" name="Equation" r:id="rId3" imgW="2705100" imgH="1536700" progId="Equation.3">
                  <p:embed/>
                </p:oleObj>
              </mc:Choice>
              <mc:Fallback>
                <p:oleObj name="Equation" r:id="rId3" imgW="2705100" imgH="153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392983"/>
                        <a:ext cx="2705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737081"/>
              </p:ext>
            </p:extLst>
          </p:nvPr>
        </p:nvGraphicFramePr>
        <p:xfrm>
          <a:off x="5220072" y="1392983"/>
          <a:ext cx="2781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3" name="Equation" r:id="rId5" imgW="2781300" imgH="1536700" progId="Equation.3">
                  <p:embed/>
                </p:oleObj>
              </mc:Choice>
              <mc:Fallback>
                <p:oleObj name="Equation" r:id="rId5" imgW="2781300" imgH="153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392983"/>
                        <a:ext cx="27813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00956"/>
              </p:ext>
            </p:extLst>
          </p:nvPr>
        </p:nvGraphicFramePr>
        <p:xfrm>
          <a:off x="4865912" y="3169775"/>
          <a:ext cx="2794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4" name="Equation" r:id="rId7" imgW="2794000" imgH="1536700" progId="Equation.3">
                  <p:embed/>
                </p:oleObj>
              </mc:Choice>
              <mc:Fallback>
                <p:oleObj name="Equation" r:id="rId7" imgW="2794000" imgH="153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912" y="3169775"/>
                        <a:ext cx="27940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72383"/>
              </p:ext>
            </p:extLst>
          </p:nvPr>
        </p:nvGraphicFramePr>
        <p:xfrm>
          <a:off x="1722767" y="3169775"/>
          <a:ext cx="2794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5" name="Equation" r:id="rId9" imgW="2794000" imgH="1536700" progId="Equation.3">
                  <p:embed/>
                </p:oleObj>
              </mc:Choice>
              <mc:Fallback>
                <p:oleObj name="Equation" r:id="rId9" imgW="2794000" imgH="153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767" y="3169775"/>
                        <a:ext cx="27940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9" name="Rectangle 9"/>
          <p:cNvSpPr>
            <a:spLocks noChangeArrowheads="1"/>
          </p:cNvSpPr>
          <p:nvPr/>
        </p:nvSpPr>
        <p:spPr bwMode="auto">
          <a:xfrm>
            <a:off x="684213" y="4908128"/>
            <a:ext cx="4665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9999FF">
                    <a:lumMod val="25000"/>
                  </a:srgb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则三元线性方程组</a:t>
            </a:r>
            <a:r>
              <a:rPr kumimoji="1" lang="en-US" altLang="zh-CN" sz="2800" b="1" dirty="0">
                <a:solidFill>
                  <a:srgbClr val="9999FF">
                    <a:lumMod val="25000"/>
                  </a:srgb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(5)</a:t>
            </a:r>
            <a:r>
              <a:rPr kumimoji="1" lang="zh-CN" altLang="en-US" sz="2800" b="1" dirty="0">
                <a:solidFill>
                  <a:srgbClr val="9999FF">
                    <a:lumMod val="25000"/>
                  </a:srgb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的解为</a:t>
            </a:r>
            <a:r>
              <a:rPr kumimoji="1" lang="en-US" altLang="zh-CN" sz="2800" b="1" dirty="0">
                <a:solidFill>
                  <a:srgbClr val="9999FF">
                    <a:lumMod val="25000"/>
                  </a:srgb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:</a:t>
            </a:r>
          </a:p>
        </p:txBody>
      </p:sp>
      <p:graphicFrame>
        <p:nvGraphicFramePr>
          <p:cNvPr id="1075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9426"/>
              </p:ext>
            </p:extLst>
          </p:nvPr>
        </p:nvGraphicFramePr>
        <p:xfrm>
          <a:off x="1619250" y="5555829"/>
          <a:ext cx="127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6" name="Equation" r:id="rId11" imgW="1270000" imgH="825500" progId="Equation.3">
                  <p:embed/>
                </p:oleObj>
              </mc:Choice>
              <mc:Fallback>
                <p:oleObj name="Equation" r:id="rId11" imgW="12700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55829"/>
                        <a:ext cx="1270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710400"/>
              </p:ext>
            </p:extLst>
          </p:nvPr>
        </p:nvGraphicFramePr>
        <p:xfrm>
          <a:off x="3492500" y="5555829"/>
          <a:ext cx="130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7" name="Equation" r:id="rId13" imgW="1308100" imgH="825500" progId="Equation.3">
                  <p:embed/>
                </p:oleObj>
              </mc:Choice>
              <mc:Fallback>
                <p:oleObj name="Equation" r:id="rId13" imgW="13081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55829"/>
                        <a:ext cx="1308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435994"/>
              </p:ext>
            </p:extLst>
          </p:nvPr>
        </p:nvGraphicFramePr>
        <p:xfrm>
          <a:off x="5724525" y="5555829"/>
          <a:ext cx="129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8" name="Equation" r:id="rId15" imgW="1295400" imgH="825500" progId="Equation.3">
                  <p:embed/>
                </p:oleObj>
              </mc:Choice>
              <mc:Fallback>
                <p:oleObj name="Equation" r:id="rId15" imgW="12954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555829"/>
                        <a:ext cx="129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标题 1"/>
          <p:cNvSpPr txBox="1">
            <a:spLocks/>
          </p:cNvSpPr>
          <p:nvPr/>
        </p:nvSpPr>
        <p:spPr>
          <a:xfrm>
            <a:off x="395536" y="545232"/>
            <a:ext cx="8229600" cy="1371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3200" kern="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用</a:t>
            </a:r>
            <a:r>
              <a:rPr lang="en-US" altLang="zh-CN" sz="3200" kern="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3</a:t>
            </a:r>
            <a:r>
              <a:rPr lang="zh-CN" altLang="en-US" sz="3200" kern="0" dirty="0" smtClean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阶行列式解方程组</a:t>
            </a:r>
            <a:r>
              <a:rPr lang="en-US" altLang="zh-CN" sz="2000" kern="0" dirty="0" smtClean="0">
                <a:solidFill>
                  <a:srgbClr val="FF0000"/>
                </a:solidFill>
                <a:latin typeface="Aparajita" panose="020B0604020202020204" pitchFamily="34" charset="0"/>
                <a:cs typeface="Aparajita" panose="020B0604020202020204" pitchFamily="34" charset="0"/>
              </a:rPr>
              <a:t>Solving Linear Equations with Determinant</a:t>
            </a:r>
            <a:endParaRPr lang="zh-CN" altLang="en-US" sz="2000" kern="0" dirty="0">
              <a:solidFill>
                <a:srgbClr val="FF0000"/>
              </a:solidFill>
              <a:latin typeface="Aparajita" panose="020B0604020202020204" pitchFamily="34" charset="0"/>
              <a:ea typeface="方正粗黑宋简体" panose="02000000000000000000" pitchFamily="2" charset="-122"/>
              <a:cs typeface="Aparajita" panose="020B0604020202020204" pitchFamily="34" charset="0"/>
            </a:endParaRPr>
          </a:p>
        </p:txBody>
      </p:sp>
      <p:pic>
        <p:nvPicPr>
          <p:cNvPr id="13" name="图片 9"/>
          <p:cNvPicPr>
            <a:picLocks noChangeAspect="1"/>
          </p:cNvPicPr>
          <p:nvPr/>
        </p:nvPicPr>
        <p:blipFill>
          <a:blip r:embed="rId17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127482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/>
      <p:bldP spid="10752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圆角矩形 25"/>
          <p:cNvSpPr>
            <a:spLocks noChangeArrowheads="1"/>
          </p:cNvSpPr>
          <p:nvPr/>
        </p:nvSpPr>
        <p:spPr bwMode="auto">
          <a:xfrm>
            <a:off x="7388226" y="836625"/>
            <a:ext cx="576263" cy="151288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4" name="圆角矩形 23"/>
          <p:cNvSpPr>
            <a:spLocks noChangeArrowheads="1"/>
          </p:cNvSpPr>
          <p:nvPr/>
        </p:nvSpPr>
        <p:spPr bwMode="auto">
          <a:xfrm>
            <a:off x="2627313" y="4941891"/>
            <a:ext cx="576262" cy="15113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3" name="圆角矩形 22"/>
          <p:cNvSpPr>
            <a:spLocks noChangeArrowheads="1"/>
          </p:cNvSpPr>
          <p:nvPr/>
        </p:nvSpPr>
        <p:spPr bwMode="auto">
          <a:xfrm>
            <a:off x="7235845" y="3141663"/>
            <a:ext cx="576263" cy="15113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圆角矩形 12"/>
          <p:cNvSpPr>
            <a:spLocks noChangeArrowheads="1"/>
          </p:cNvSpPr>
          <p:nvPr/>
        </p:nvSpPr>
        <p:spPr bwMode="auto">
          <a:xfrm>
            <a:off x="4140209" y="3068646"/>
            <a:ext cx="576263" cy="151288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zh-CN" altLang="en-US" sz="18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684213" y="1323513"/>
            <a:ext cx="1439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例如：</a:t>
            </a:r>
            <a:endParaRPr lang="en-US" altLang="zh-CN" sz="2800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1835150" y="1339384"/>
            <a:ext cx="3600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对于三元线性方程组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364163" y="836613"/>
          <a:ext cx="247015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0" name="Equation" r:id="rId3" imgW="1028254" imgH="710891" progId="Equation.DSMT4">
                  <p:embed/>
                </p:oleObj>
              </mc:Choice>
              <mc:Fallback>
                <p:oleObj name="Equation" r:id="rId3" imgW="1028254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836613"/>
                        <a:ext cx="2470150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71551" y="3149603"/>
          <a:ext cx="2174875" cy="150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1" name="Equation" r:id="rId5" imgW="1028254" imgH="710891" progId="Equation.DSMT4">
                  <p:embed/>
                </p:oleObj>
              </mc:Choice>
              <mc:Fallback>
                <p:oleObj name="Equation" r:id="rId5" imgW="1028254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1" y="3149603"/>
                        <a:ext cx="2174875" cy="1503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68700" y="3141663"/>
          <a:ext cx="2281238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2" name="Equation" r:id="rId7" imgW="1079032" imgH="710891" progId="Equation.DSMT4">
                  <p:embed/>
                </p:oleObj>
              </mc:Choice>
              <mc:Fallback>
                <p:oleObj name="Equation" r:id="rId7" imgW="1079032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141663"/>
                        <a:ext cx="2281238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181733" y="3141663"/>
          <a:ext cx="2093913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3" name="Equation" r:id="rId9" imgW="990170" imgH="710891" progId="Equation.DSMT4">
                  <p:embed/>
                </p:oleObj>
              </mc:Choice>
              <mc:Fallback>
                <p:oleObj name="Equation" r:id="rId9" imgW="990170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33" y="3141663"/>
                        <a:ext cx="2093913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82675" y="4878388"/>
          <a:ext cx="2120900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4" name="Equation" r:id="rId11" imgW="1002865" imgH="710891" progId="Equation.DSMT4">
                  <p:embed/>
                </p:oleObj>
              </mc:Choice>
              <mc:Fallback>
                <p:oleObj name="Equation" r:id="rId11" imgW="1002865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878388"/>
                        <a:ext cx="2120900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892550" y="5229225"/>
          <a:ext cx="4495800" cy="80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5" name="Equation" r:id="rId13" imgW="2184400" imgH="393700" progId="Equation.DSMT4">
                  <p:embed/>
                </p:oleObj>
              </mc:Choice>
              <mc:Fallback>
                <p:oleObj name="Equation" r:id="rId13" imgW="218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5229225"/>
                        <a:ext cx="4495800" cy="80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9"/>
          <p:cNvPicPr>
            <a:picLocks noChangeAspect="1"/>
          </p:cNvPicPr>
          <p:nvPr/>
        </p:nvPicPr>
        <p:blipFill>
          <a:blip r:embed="rId1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752674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4" grpId="0" animBg="1"/>
      <p:bldP spid="23" grpId="0" animBg="1"/>
      <p:bldP spid="13" grpId="0" animBg="1"/>
      <p:bldP spid="106500" grpId="0"/>
      <p:bldP spid="10650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Box 1"/>
          <p:cNvSpPr txBox="1">
            <a:spLocks noChangeArrowheads="1"/>
          </p:cNvSpPr>
          <p:nvPr/>
        </p:nvSpPr>
        <p:spPr bwMode="auto">
          <a:xfrm>
            <a:off x="827088" y="1196975"/>
            <a:ext cx="7725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展望：</a:t>
            </a:r>
            <a:r>
              <a:rPr lang="zh-CN" altLang="en-US" sz="2800" b="1">
                <a:solidFill>
                  <a:srgbClr val="00007D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二阶行列式两行两列，展开以后共两项；</a:t>
            </a:r>
          </a:p>
        </p:txBody>
      </p:sp>
      <p:sp>
        <p:nvSpPr>
          <p:cNvPr id="130051" name="TextBox 2"/>
          <p:cNvSpPr txBox="1">
            <a:spLocks noChangeArrowheads="1"/>
          </p:cNvSpPr>
          <p:nvPr/>
        </p:nvSpPr>
        <p:spPr bwMode="auto">
          <a:xfrm>
            <a:off x="755651" y="2112964"/>
            <a:ext cx="66479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00007D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三阶行列式三行三列，展开以后共六项；</a:t>
            </a:r>
          </a:p>
        </p:txBody>
      </p:sp>
      <p:sp>
        <p:nvSpPr>
          <p:cNvPr id="130052" name="TextBox 3"/>
          <p:cNvSpPr txBox="1">
            <a:spLocks noChangeArrowheads="1"/>
          </p:cNvSpPr>
          <p:nvPr/>
        </p:nvSpPr>
        <p:spPr bwMode="auto">
          <a:xfrm>
            <a:off x="827088" y="2905126"/>
            <a:ext cx="66479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00007D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四阶行列式四行四列，展开以后共几项？</a:t>
            </a:r>
          </a:p>
        </p:txBody>
      </p:sp>
      <p:sp>
        <p:nvSpPr>
          <p:cNvPr id="130053" name="TextBox 4"/>
          <p:cNvSpPr txBox="1">
            <a:spLocks noChangeArrowheads="1"/>
          </p:cNvSpPr>
          <p:nvPr/>
        </p:nvSpPr>
        <p:spPr bwMode="auto">
          <a:xfrm>
            <a:off x="900114" y="3697289"/>
            <a:ext cx="80842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00007D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无法设计对角线法则，来记忆</a:t>
            </a:r>
            <a:r>
              <a:rPr lang="en-US" altLang="zh-CN" sz="2800" b="1">
                <a:solidFill>
                  <a:srgbClr val="00007D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4</a:t>
            </a:r>
            <a:r>
              <a:rPr lang="zh-CN" altLang="en-US" sz="2800" b="1">
                <a:solidFill>
                  <a:srgbClr val="00007D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个项的内容和符号</a:t>
            </a:r>
          </a:p>
        </p:txBody>
      </p:sp>
      <p:sp>
        <p:nvSpPr>
          <p:cNvPr id="130054" name="TextBox 5"/>
          <p:cNvSpPr txBox="1">
            <a:spLocks noChangeArrowheads="1"/>
          </p:cNvSpPr>
          <p:nvPr/>
        </p:nvSpPr>
        <p:spPr bwMode="auto">
          <a:xfrm>
            <a:off x="900113" y="4365629"/>
            <a:ext cx="7366119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7D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也就是说，二阶行列式和三阶行列式可以利用</a:t>
            </a:r>
            <a:endParaRPr lang="en-US" altLang="zh-CN" sz="2800" b="1" dirty="0">
              <a:solidFill>
                <a:srgbClr val="00007D"/>
              </a:solidFill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7D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对角线法则展开</a:t>
            </a:r>
            <a:r>
              <a:rPr lang="zh-CN" altLang="en-US" sz="2800" b="1" dirty="0" smtClean="0">
                <a:solidFill>
                  <a:srgbClr val="00007D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；</a:t>
            </a:r>
            <a:endParaRPr lang="en-US" altLang="zh-CN" sz="2800" b="1" dirty="0" smtClean="0">
              <a:solidFill>
                <a:srgbClr val="00007D"/>
              </a:solidFill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en-US" altLang="zh-CN" sz="2800" b="1" dirty="0">
              <a:solidFill>
                <a:srgbClr val="00007D"/>
              </a:solidFill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对角线法则对于四阶行列式失效！</a:t>
            </a:r>
          </a:p>
        </p:txBody>
      </p:sp>
      <p:pic>
        <p:nvPicPr>
          <p:cNvPr id="8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4582420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-612775" y="1751016"/>
            <a:ext cx="7772400" cy="1462087"/>
          </a:xfrm>
        </p:spPr>
        <p:txBody>
          <a:bodyPr/>
          <a:lstStyle/>
          <a:p>
            <a:pPr algn="ctr" eaLnBrk="1" hangingPunct="1"/>
            <a:r>
              <a:rPr lang="zh-CN" altLang="en-US" sz="3600" b="1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     四、全排列及其逆序数</a:t>
            </a:r>
          </a:p>
        </p:txBody>
      </p:sp>
      <p:pic>
        <p:nvPicPr>
          <p:cNvPr id="4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73178060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94C61-C12A-43C6-B98C-5F730BCE4B1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62141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6" name="TextBox 5"/>
          <p:cNvSpPr txBox="1"/>
          <p:nvPr/>
        </p:nvSpPr>
        <p:spPr>
          <a:xfrm>
            <a:off x="1032376" y="908723"/>
            <a:ext cx="3467616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itchFamily="2" charset="-122"/>
                <a:ea typeface="方正姚体" pitchFamily="2" charset="-122"/>
                <a:cs typeface="Arabic Typesetting" panose="03020402040406030203" pitchFamily="66" charset="-78"/>
              </a:rPr>
              <a:t>线性代数课程简介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姚体" pitchFamily="2" charset="-122"/>
              <a:ea typeface="方正姚体" pitchFamily="2" charset="-122"/>
              <a:cs typeface="Arabic Typesetting" panose="03020402040406030203" pitchFamily="66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15616" y="2492896"/>
            <a:ext cx="6141425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2. 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共</a:t>
            </a: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3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学分，</a:t>
            </a: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48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学时；期末闭卷考试；</a:t>
            </a:r>
            <a:endParaRPr lang="zh-CN" altLang="en-US" sz="2800" b="1" dirty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5617" y="3212976"/>
            <a:ext cx="7401385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3. 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线上学习条件，手机（或电脑），纸和笔；</a:t>
            </a:r>
            <a:endParaRPr lang="zh-CN" altLang="en-US" sz="2800" b="1" dirty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15616" y="3933056"/>
            <a:ext cx="6141425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4. 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零基础，只要肯学必定</a:t>
            </a: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90+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的课程；</a:t>
            </a:r>
            <a:endParaRPr lang="zh-CN" altLang="en-US" sz="2800" b="1" dirty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5619" y="4653136"/>
            <a:ext cx="6061275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5. 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以</a:t>
            </a:r>
            <a:r>
              <a:rPr lang="en-US" altLang="zh-CN" sz="2800" b="1" dirty="0" err="1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ppt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和作业为主线，选择性学习；</a:t>
            </a:r>
            <a:endParaRPr lang="zh-CN" altLang="en-US" sz="2800" b="1" dirty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15616" y="1753652"/>
            <a:ext cx="6680034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1. 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数学类考研课程，后期学习非常重要；</a:t>
            </a:r>
            <a:endParaRPr lang="zh-CN" altLang="en-US" sz="2800" b="1" dirty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616" y="5354052"/>
            <a:ext cx="4155305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6. </a:t>
            </a:r>
            <a:r>
              <a:rPr lang="zh-CN" altLang="en-US" sz="2800" b="1" dirty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好问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多练，贵在坚持；</a:t>
            </a:r>
            <a:endParaRPr lang="zh-CN" altLang="en-US" sz="2800" b="1" dirty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8884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3" grpId="0"/>
      <p:bldP spid="14" grpId="0"/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AutoShape 3"/>
          <p:cNvSpPr>
            <a:spLocks noChangeArrowheads="1"/>
          </p:cNvSpPr>
          <p:nvPr/>
        </p:nvSpPr>
        <p:spPr bwMode="auto">
          <a:xfrm>
            <a:off x="619125" y="1628800"/>
            <a:ext cx="8056563" cy="1055608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chemeClr val="accent5">
                    <a:lumMod val="10000"/>
                  </a:schemeClr>
                </a:solidFill>
                <a:latin typeface="Tahoma" pitchFamily="34" charset="0"/>
                <a:ea typeface="楷体_GB2312" charset="-122"/>
              </a:rPr>
              <a:t>定义   把 </a:t>
            </a:r>
            <a:r>
              <a:rPr lang="en-US" altLang="zh-CN" sz="2800" b="1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1,2</a:t>
            </a:r>
            <a:r>
              <a:rPr lang="zh-CN" altLang="en-US" sz="2800" b="1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，</a:t>
            </a:r>
            <a:r>
              <a:rPr lang="en-US" altLang="zh-CN" sz="2800" b="1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…</a:t>
            </a:r>
            <a:r>
              <a:rPr lang="zh-CN" altLang="en-US" sz="2800" b="1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，</a:t>
            </a:r>
            <a:r>
              <a:rPr lang="en-US" altLang="zh-CN" sz="2800" b="1" i="1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n</a:t>
            </a:r>
            <a:r>
              <a:rPr lang="zh-CN" altLang="en-US" sz="2800" b="1">
                <a:solidFill>
                  <a:schemeClr val="accent5">
                    <a:lumMod val="10000"/>
                  </a:schemeClr>
                </a:solidFill>
                <a:latin typeface="Tahoma" pitchFamily="34" charset="0"/>
                <a:ea typeface="楷体_GB2312" charset="-122"/>
              </a:rPr>
              <a:t>排成一列，叫做这 </a:t>
            </a:r>
            <a:r>
              <a:rPr lang="en-US" altLang="zh-CN" sz="2800" b="1" i="1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  <a:ea typeface="楷体_GB2312" charset="-122"/>
              </a:rPr>
              <a:t>n </a:t>
            </a:r>
            <a:r>
              <a:rPr lang="zh-CN" altLang="en-US" sz="2800" b="1">
                <a:solidFill>
                  <a:schemeClr val="accent5">
                    <a:lumMod val="10000"/>
                  </a:schemeClr>
                </a:solidFill>
                <a:latin typeface="Tahoma" pitchFamily="34" charset="0"/>
                <a:ea typeface="楷体_GB2312" charset="-122"/>
              </a:rPr>
              <a:t>个元素</a:t>
            </a:r>
            <a:endParaRPr lang="en-US" altLang="zh-CN" sz="2800" b="1">
              <a:solidFill>
                <a:schemeClr val="accent5">
                  <a:lumMod val="10000"/>
                </a:schemeClr>
              </a:solidFill>
              <a:latin typeface="Tahoma" pitchFamily="34" charset="0"/>
              <a:ea typeface="楷体_GB231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chemeClr val="accent5">
                    <a:lumMod val="10000"/>
                  </a:schemeClr>
                </a:solidFill>
                <a:latin typeface="Tahoma" pitchFamily="34" charset="0"/>
                <a:ea typeface="楷体_GB2312" charset="-122"/>
              </a:rPr>
              <a:t>的全排列</a:t>
            </a:r>
            <a:r>
              <a:rPr lang="en-US" altLang="zh-CN" sz="2800" b="1">
                <a:solidFill>
                  <a:schemeClr val="accent5">
                    <a:lumMod val="10000"/>
                  </a:schemeClr>
                </a:solidFill>
                <a:latin typeface="Tahoma" pitchFamily="34" charset="0"/>
                <a:ea typeface="楷体_GB2312" charset="-122"/>
              </a:rPr>
              <a:t>.</a:t>
            </a:r>
            <a:endParaRPr lang="en-US" altLang="zh-CN" sz="2800" b="1">
              <a:solidFill>
                <a:schemeClr val="accent5">
                  <a:lumMod val="10000"/>
                </a:schemeClr>
              </a:solidFill>
              <a:latin typeface="Times New Roman" pitchFamily="18" charset="0"/>
              <a:ea typeface="楷体_GB2312" charset="-122"/>
            </a:endParaRPr>
          </a:p>
        </p:txBody>
      </p:sp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582614" y="2996952"/>
            <a:ext cx="8093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i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n </a:t>
            </a:r>
            <a:r>
              <a:rPr lang="zh-CN" altLang="en-US" sz="2800" b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个不同的元素一共有</a:t>
            </a:r>
            <a:r>
              <a:rPr lang="en-US" altLang="zh-CN" sz="2800" b="1" i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n</a:t>
            </a:r>
            <a:r>
              <a:rPr lang="en-US" altLang="zh-CN" sz="2800" b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! </a:t>
            </a:r>
            <a:r>
              <a:rPr lang="zh-CN" altLang="en-US" sz="2800" b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种不同的排法</a:t>
            </a:r>
            <a:r>
              <a:rPr lang="en-US" altLang="zh-CN" sz="2800" b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.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11188" y="3789040"/>
            <a:ext cx="80930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比如：</a:t>
            </a:r>
            <a:r>
              <a:rPr lang="en-US" altLang="zh-CN" sz="2800" b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n=4</a:t>
            </a:r>
            <a:r>
              <a:rPr lang="zh-CN" altLang="en-US" sz="2800" b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时，全排列是</a:t>
            </a:r>
            <a:r>
              <a:rPr lang="en-US" altLang="zh-CN" sz="2800" b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1,2,3,4</a:t>
            </a:r>
            <a:r>
              <a:rPr lang="zh-CN" altLang="en-US" sz="2800" b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这四个数依某种顺序写成一排。</a:t>
            </a:r>
            <a:r>
              <a:rPr lang="en-US" altLang="zh-CN" sz="2800" b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1234,2314,3214,4231,1324</a:t>
            </a:r>
            <a:r>
              <a:rPr lang="zh-CN" altLang="en-US" sz="2800" b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，等等，共</a:t>
            </a:r>
            <a:r>
              <a:rPr lang="en-US" altLang="zh-CN" sz="2800" b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4</a:t>
            </a:r>
            <a:r>
              <a:rPr lang="zh-CN" altLang="en-US" sz="2800" b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！</a:t>
            </a:r>
            <a:r>
              <a:rPr lang="en-US" altLang="zh-CN" sz="2800" b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=24</a:t>
            </a:r>
            <a:r>
              <a:rPr lang="zh-CN" altLang="en-US" sz="2800" b="1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charset="-122"/>
              </a:rPr>
              <a:t>个。</a:t>
            </a:r>
            <a:endParaRPr lang="en-US" altLang="zh-CN" sz="2800" b="1" dirty="0" smtClean="0">
              <a:solidFill>
                <a:schemeClr val="accent5">
                  <a:lumMod val="1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charset="-122"/>
            </a:endParaRPr>
          </a:p>
        </p:txBody>
      </p:sp>
      <p:pic>
        <p:nvPicPr>
          <p:cNvPr id="8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9" name="标题 4"/>
          <p:cNvSpPr txBox="1">
            <a:spLocks/>
          </p:cNvSpPr>
          <p:nvPr/>
        </p:nvSpPr>
        <p:spPr>
          <a:xfrm>
            <a:off x="514351" y="689248"/>
            <a:ext cx="8229600" cy="1371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3200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全排列定义：</a:t>
            </a:r>
            <a:r>
              <a:rPr lang="en-US" altLang="zh-CN" sz="2400" b="1" dirty="0">
                <a:solidFill>
                  <a:srgbClr val="FF0000"/>
                </a:solidFill>
                <a:latin typeface="Blackadder ITC" pitchFamily="82" charset="0"/>
                <a:ea typeface="方正姚体" pitchFamily="2" charset="-122"/>
              </a:rPr>
              <a:t>Definition of </a:t>
            </a:r>
            <a:r>
              <a:rPr lang="en-US" altLang="zh-CN" sz="2400" b="1" dirty="0" smtClean="0">
                <a:solidFill>
                  <a:srgbClr val="FF0000"/>
                </a:solidFill>
                <a:latin typeface="Blackadder ITC" pitchFamily="82" charset="0"/>
                <a:ea typeface="方正姚体" pitchFamily="2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Blackadder ITC" pitchFamily="82" charset="0"/>
                <a:ea typeface="方正姚体" pitchFamily="2" charset="-122"/>
              </a:rPr>
              <a:t>permutation</a:t>
            </a:r>
            <a:endParaRPr lang="zh-CN" altLang="en-US" sz="2000" dirty="0">
              <a:solidFill>
                <a:srgbClr val="FF0000"/>
              </a:solidFill>
              <a:latin typeface="Blackadder ITC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521237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animBg="1" autoUpdateAnimBg="0"/>
      <p:bldP spid="167942" grpId="0" build="p" autoUpdateAnimBg="0"/>
      <p:bldP spid="7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962" name="Group 2"/>
          <p:cNvGrpSpPr>
            <a:grpSpLocks/>
          </p:cNvGrpSpPr>
          <p:nvPr/>
        </p:nvGrpSpPr>
        <p:grpSpPr bwMode="auto">
          <a:xfrm>
            <a:off x="467544" y="2996952"/>
            <a:ext cx="8064896" cy="3708648"/>
            <a:chOff x="0" y="0"/>
            <a:chExt cx="3024" cy="2367"/>
          </a:xfrm>
        </p:grpSpPr>
        <p:sp>
          <p:nvSpPr>
            <p:cNvPr id="134151" name="Line 3"/>
            <p:cNvSpPr>
              <a:spLocks noChangeShapeType="1"/>
            </p:cNvSpPr>
            <p:nvPr/>
          </p:nvSpPr>
          <p:spPr bwMode="auto">
            <a:xfrm>
              <a:off x="0" y="96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4152" name="Line 4"/>
            <p:cNvSpPr>
              <a:spLocks noChangeShapeType="1"/>
            </p:cNvSpPr>
            <p:nvPr/>
          </p:nvSpPr>
          <p:spPr bwMode="auto">
            <a:xfrm>
              <a:off x="0" y="144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4153" name="Line 5"/>
            <p:cNvSpPr>
              <a:spLocks noChangeShapeType="1"/>
            </p:cNvSpPr>
            <p:nvPr/>
          </p:nvSpPr>
          <p:spPr bwMode="auto">
            <a:xfrm>
              <a:off x="0" y="2256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4154" name="Line 6"/>
            <p:cNvSpPr>
              <a:spLocks noChangeShapeType="1"/>
            </p:cNvSpPr>
            <p:nvPr/>
          </p:nvSpPr>
          <p:spPr bwMode="auto">
            <a:xfrm>
              <a:off x="0" y="2304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4155" name="Line 7"/>
            <p:cNvSpPr>
              <a:spLocks noChangeShapeType="1"/>
            </p:cNvSpPr>
            <p:nvPr/>
          </p:nvSpPr>
          <p:spPr bwMode="auto">
            <a:xfrm rot="-5400000">
              <a:off x="-1103" y="1184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4156" name="Line 8"/>
            <p:cNvSpPr>
              <a:spLocks noChangeShapeType="1"/>
            </p:cNvSpPr>
            <p:nvPr/>
          </p:nvSpPr>
          <p:spPr bwMode="auto">
            <a:xfrm rot="-5400000">
              <a:off x="-1137" y="1184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4157" name="Line 9"/>
            <p:cNvSpPr>
              <a:spLocks noChangeShapeType="1"/>
            </p:cNvSpPr>
            <p:nvPr/>
          </p:nvSpPr>
          <p:spPr bwMode="auto">
            <a:xfrm rot="-5400000">
              <a:off x="1776" y="1184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4158" name="Line 10"/>
            <p:cNvSpPr>
              <a:spLocks noChangeShapeType="1"/>
            </p:cNvSpPr>
            <p:nvPr/>
          </p:nvSpPr>
          <p:spPr bwMode="auto">
            <a:xfrm rot="-5400000">
              <a:off x="1742" y="1184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682236" y="3488228"/>
            <a:ext cx="7346148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所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6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种不同的排法中，只有一种排法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12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）中的数字是按从小到大的自然顺序排列的，而其他排列中都有大的数排在小的数之前</a:t>
            </a:r>
            <a:r>
              <a:rPr lang="en-US" altLang="zh-CN" sz="2800" b="1" dirty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.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因此大部分的排列都不是“顺序”，而是“逆序”</a:t>
            </a:r>
            <a:r>
              <a:rPr lang="en-US" altLang="zh-CN" sz="2800" b="1" dirty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.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  <a:ea typeface="楷体_GB2312" charset="-122"/>
            </a:endParaRPr>
          </a:p>
        </p:txBody>
      </p:sp>
      <p:sp>
        <p:nvSpPr>
          <p:cNvPr id="134148" name="AutoShape 12"/>
          <p:cNvSpPr>
            <a:spLocks noChangeArrowheads="1"/>
          </p:cNvSpPr>
          <p:nvPr/>
        </p:nvSpPr>
        <p:spPr bwMode="auto">
          <a:xfrm>
            <a:off x="993775" y="1567864"/>
            <a:ext cx="7227888" cy="581026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CC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个不同的数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1,2,3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一共有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3! =6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种不同的排法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4149" name="Text Box 13"/>
          <p:cNvSpPr txBox="1">
            <a:spLocks noChangeArrowheads="1"/>
          </p:cNvSpPr>
          <p:nvPr/>
        </p:nvSpPr>
        <p:spPr bwMode="auto">
          <a:xfrm>
            <a:off x="1547814" y="2329716"/>
            <a:ext cx="66246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12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13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21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23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31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321</a:t>
            </a:r>
          </a:p>
        </p:txBody>
      </p:sp>
      <p:pic>
        <p:nvPicPr>
          <p:cNvPr id="15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2" name="矩形 1"/>
          <p:cNvSpPr/>
          <p:nvPr/>
        </p:nvSpPr>
        <p:spPr>
          <a:xfrm>
            <a:off x="827584" y="755993"/>
            <a:ext cx="36695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逆序数</a:t>
            </a:r>
            <a:r>
              <a:rPr lang="zh-CN" altLang="en-US" sz="32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Blackadder ITC" pitchFamily="82" charset="0"/>
              </a:rPr>
              <a:t>The </a:t>
            </a:r>
            <a:r>
              <a:rPr lang="en-US" altLang="zh-CN" sz="2400" dirty="0">
                <a:solidFill>
                  <a:srgbClr val="FF0000"/>
                </a:solidFill>
                <a:latin typeface="Blackadder ITC" pitchFamily="82" charset="0"/>
              </a:rPr>
              <a:t>sum of the reverse</a:t>
            </a:r>
            <a:endParaRPr lang="zh-CN" altLang="en-US" sz="3200" dirty="0">
              <a:solidFill>
                <a:srgbClr val="FF0000"/>
              </a:solidFill>
              <a:latin typeface="Blackadder ITC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205408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68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68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1" grpId="0" build="p" autoUpdateAnimBg="0" advAuto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AutoShape 3"/>
          <p:cNvSpPr>
            <a:spLocks noChangeArrowheads="1"/>
          </p:cNvSpPr>
          <p:nvPr/>
        </p:nvSpPr>
        <p:spPr bwMode="auto">
          <a:xfrm>
            <a:off x="688976" y="1427236"/>
            <a:ext cx="7483475" cy="1209676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ahoma" pitchFamily="34" charset="0"/>
                <a:ea typeface="楷体_GB2312" charset="-122"/>
              </a:rPr>
              <a:t>     当某两个数的先后次序与标准次序不同时，</a:t>
            </a:r>
            <a:endParaRPr lang="en-US" altLang="zh-CN" sz="2800" b="1">
              <a:solidFill>
                <a:srgbClr val="000000"/>
              </a:solidFill>
              <a:latin typeface="Tahoma" pitchFamily="34" charset="0"/>
              <a:ea typeface="楷体_GB231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ahoma" pitchFamily="34" charset="0"/>
                <a:ea typeface="楷体_GB2312" charset="-122"/>
              </a:rPr>
              <a:t>就称这两个元素组成一个</a:t>
            </a:r>
            <a:r>
              <a:rPr lang="zh-CN" altLang="en-US" sz="2800" b="1">
                <a:solidFill>
                  <a:srgbClr val="FF0000"/>
                </a:solidFill>
                <a:latin typeface="Tahoma" pitchFamily="34" charset="0"/>
                <a:ea typeface="楷体_GB2312" charset="-122"/>
              </a:rPr>
              <a:t>逆序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itchFamily="18" charset="0"/>
              <a:ea typeface="楷体_GB2312" charset="-122"/>
            </a:endParaRP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688975" y="2837880"/>
            <a:ext cx="3887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ahoma" pitchFamily="34" charset="0"/>
                <a:ea typeface="楷体_GB2312" charset="-122"/>
              </a:rPr>
              <a:t>例如   在排列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32514</a:t>
            </a:r>
            <a:r>
              <a:rPr lang="zh-CN" altLang="en-US" sz="2800" b="1" dirty="0">
                <a:solidFill>
                  <a:srgbClr val="000000"/>
                </a:solidFill>
                <a:latin typeface="Tahoma" pitchFamily="34" charset="0"/>
                <a:ea typeface="楷体_GB2312" charset="-122"/>
              </a:rPr>
              <a:t>中，</a:t>
            </a:r>
          </a:p>
        </p:txBody>
      </p:sp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3763963" y="3503614"/>
            <a:ext cx="21595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   2   5   1   4</a:t>
            </a:r>
          </a:p>
        </p:txBody>
      </p:sp>
      <p:grpSp>
        <p:nvGrpSpPr>
          <p:cNvPr id="169990" name="Group 6"/>
          <p:cNvGrpSpPr>
            <a:grpSpLocks/>
          </p:cNvGrpSpPr>
          <p:nvPr/>
        </p:nvGrpSpPr>
        <p:grpSpPr bwMode="auto">
          <a:xfrm>
            <a:off x="3687765" y="3884614"/>
            <a:ext cx="995363" cy="850899"/>
            <a:chOff x="0" y="0"/>
            <a:chExt cx="627" cy="536"/>
          </a:xfrm>
        </p:grpSpPr>
        <p:grpSp>
          <p:nvGrpSpPr>
            <p:cNvPr id="135189" name="Group 7"/>
            <p:cNvGrpSpPr>
              <a:grpSpLocks/>
            </p:cNvGrpSpPr>
            <p:nvPr/>
          </p:nvGrpSpPr>
          <p:grpSpPr bwMode="auto">
            <a:xfrm>
              <a:off x="96" y="0"/>
              <a:ext cx="336" cy="192"/>
              <a:chOff x="0" y="0"/>
              <a:chExt cx="336" cy="192"/>
            </a:xfrm>
          </p:grpSpPr>
          <p:sp>
            <p:nvSpPr>
              <p:cNvPr id="135191" name="Line 8"/>
              <p:cNvSpPr>
                <a:spLocks noChangeShapeType="1"/>
              </p:cNvSpPr>
              <p:nvPr/>
            </p:nvSpPr>
            <p:spPr bwMode="auto">
              <a:xfrm>
                <a:off x="0" y="0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192" name="Line 9"/>
              <p:cNvSpPr>
                <a:spLocks noChangeShapeType="1"/>
              </p:cNvSpPr>
              <p:nvPr/>
            </p:nvSpPr>
            <p:spPr bwMode="auto">
              <a:xfrm flipH="1">
                <a:off x="144" y="0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5190" name="Rectangle 10"/>
            <p:cNvSpPr>
              <a:spLocks noChangeArrowheads="1"/>
            </p:cNvSpPr>
            <p:nvPr/>
          </p:nvSpPr>
          <p:spPr bwMode="auto">
            <a:xfrm>
              <a:off x="0" y="206"/>
              <a:ext cx="6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zh-CN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逆序 </a:t>
              </a:r>
            </a:p>
          </p:txBody>
        </p:sp>
      </p:grpSp>
      <p:grpSp>
        <p:nvGrpSpPr>
          <p:cNvPr id="169995" name="Group 11"/>
          <p:cNvGrpSpPr>
            <a:grpSpLocks/>
          </p:cNvGrpSpPr>
          <p:nvPr/>
        </p:nvGrpSpPr>
        <p:grpSpPr bwMode="auto">
          <a:xfrm>
            <a:off x="4525965" y="2901951"/>
            <a:ext cx="995363" cy="739775"/>
            <a:chOff x="0" y="0"/>
            <a:chExt cx="627" cy="466"/>
          </a:xfrm>
        </p:grpSpPr>
        <p:grpSp>
          <p:nvGrpSpPr>
            <p:cNvPr id="135185" name="Group 12"/>
            <p:cNvGrpSpPr>
              <a:grpSpLocks/>
            </p:cNvGrpSpPr>
            <p:nvPr/>
          </p:nvGrpSpPr>
          <p:grpSpPr bwMode="auto">
            <a:xfrm rot="-10769307">
              <a:off x="144" y="274"/>
              <a:ext cx="336" cy="192"/>
              <a:chOff x="0" y="0"/>
              <a:chExt cx="336" cy="192"/>
            </a:xfrm>
          </p:grpSpPr>
          <p:sp>
            <p:nvSpPr>
              <p:cNvPr id="135187" name="Line 13"/>
              <p:cNvSpPr>
                <a:spLocks noChangeShapeType="1"/>
              </p:cNvSpPr>
              <p:nvPr/>
            </p:nvSpPr>
            <p:spPr bwMode="auto">
              <a:xfrm>
                <a:off x="0" y="0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188" name="Line 14"/>
              <p:cNvSpPr>
                <a:spLocks noChangeShapeType="1"/>
              </p:cNvSpPr>
              <p:nvPr/>
            </p:nvSpPr>
            <p:spPr bwMode="auto">
              <a:xfrm flipH="1">
                <a:off x="144" y="0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518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6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zh-CN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逆序 </a:t>
              </a:r>
            </a:p>
          </p:txBody>
        </p:sp>
      </p:grpSp>
      <p:grpSp>
        <p:nvGrpSpPr>
          <p:cNvPr id="170000" name="Group 16"/>
          <p:cNvGrpSpPr>
            <a:grpSpLocks/>
          </p:cNvGrpSpPr>
          <p:nvPr/>
        </p:nvGrpSpPr>
        <p:grpSpPr bwMode="auto">
          <a:xfrm>
            <a:off x="4754565" y="3870325"/>
            <a:ext cx="1147763" cy="865187"/>
            <a:chOff x="0" y="0"/>
            <a:chExt cx="723" cy="545"/>
          </a:xfrm>
        </p:grpSpPr>
        <p:grpSp>
          <p:nvGrpSpPr>
            <p:cNvPr id="135181" name="Group 17"/>
            <p:cNvGrpSpPr>
              <a:grpSpLocks/>
            </p:cNvGrpSpPr>
            <p:nvPr/>
          </p:nvGrpSpPr>
          <p:grpSpPr bwMode="auto">
            <a:xfrm>
              <a:off x="0" y="0"/>
              <a:ext cx="672" cy="192"/>
              <a:chOff x="0" y="0"/>
              <a:chExt cx="336" cy="192"/>
            </a:xfrm>
          </p:grpSpPr>
          <p:sp>
            <p:nvSpPr>
              <p:cNvPr id="135183" name="Line 18"/>
              <p:cNvSpPr>
                <a:spLocks noChangeShapeType="1"/>
              </p:cNvSpPr>
              <p:nvPr/>
            </p:nvSpPr>
            <p:spPr bwMode="auto">
              <a:xfrm>
                <a:off x="0" y="0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184" name="Line 19"/>
              <p:cNvSpPr>
                <a:spLocks noChangeShapeType="1"/>
              </p:cNvSpPr>
              <p:nvPr/>
            </p:nvSpPr>
            <p:spPr bwMode="auto">
              <a:xfrm flipH="1">
                <a:off x="144" y="0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5182" name="Rectangle 20"/>
            <p:cNvSpPr>
              <a:spLocks noChangeArrowheads="1"/>
            </p:cNvSpPr>
            <p:nvPr/>
          </p:nvSpPr>
          <p:spPr bwMode="auto">
            <a:xfrm>
              <a:off x="96" y="215"/>
              <a:ext cx="6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zh-CN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charset="-122"/>
                </a:rPr>
                <a:t>逆序 </a:t>
              </a:r>
            </a:p>
          </p:txBody>
        </p:sp>
      </p:grpSp>
      <p:sp>
        <p:nvSpPr>
          <p:cNvPr id="170005" name="Text Box 21"/>
          <p:cNvSpPr txBox="1">
            <a:spLocks noChangeArrowheads="1"/>
          </p:cNvSpPr>
          <p:nvPr/>
        </p:nvSpPr>
        <p:spPr bwMode="auto">
          <a:xfrm>
            <a:off x="657227" y="4821239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楷体_GB2312" charset="-122"/>
              </a:rPr>
              <a:t>思考题：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还能找到其它逆序吗？</a:t>
            </a:r>
          </a:p>
        </p:txBody>
      </p:sp>
      <p:sp>
        <p:nvSpPr>
          <p:cNvPr id="170006" name="Text Box 22"/>
          <p:cNvSpPr txBox="1">
            <a:spLocks noChangeArrowheads="1"/>
          </p:cNvSpPr>
          <p:nvPr/>
        </p:nvSpPr>
        <p:spPr bwMode="auto">
          <a:xfrm>
            <a:off x="657225" y="5430839"/>
            <a:ext cx="6343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charset="-122"/>
              </a:rPr>
              <a:t>答：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和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和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也构成逆序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.</a:t>
            </a:r>
          </a:p>
        </p:txBody>
      </p:sp>
      <p:pic>
        <p:nvPicPr>
          <p:cNvPr id="23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25" name="矩形 24"/>
          <p:cNvSpPr/>
          <p:nvPr/>
        </p:nvSpPr>
        <p:spPr>
          <a:xfrm>
            <a:off x="827584" y="755993"/>
            <a:ext cx="36695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逆序数</a:t>
            </a:r>
            <a:r>
              <a:rPr lang="zh-CN" altLang="en-US" sz="32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Blackadder ITC" pitchFamily="82" charset="0"/>
              </a:rPr>
              <a:t>The </a:t>
            </a:r>
            <a:r>
              <a:rPr lang="en-US" altLang="zh-CN" sz="2400" dirty="0">
                <a:solidFill>
                  <a:srgbClr val="FF0000"/>
                </a:solidFill>
                <a:latin typeface="Blackadder ITC" pitchFamily="82" charset="0"/>
              </a:rPr>
              <a:t>sum of the reverse</a:t>
            </a:r>
            <a:endParaRPr lang="zh-CN" altLang="en-US" sz="3200" dirty="0">
              <a:solidFill>
                <a:srgbClr val="FF0000"/>
              </a:solidFill>
              <a:latin typeface="Blackadder ITC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40136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animBg="1" autoUpdateAnimBg="0"/>
      <p:bldP spid="169988" grpId="0" autoUpdateAnimBg="0"/>
      <p:bldP spid="169989" grpId="0" autoUpdateAnimBg="0"/>
      <p:bldP spid="170005" grpId="0" autoUpdateAnimBg="0"/>
      <p:bldP spid="170006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AutoShape 2"/>
          <p:cNvSpPr>
            <a:spLocks noChangeArrowheads="1"/>
          </p:cNvSpPr>
          <p:nvPr/>
        </p:nvSpPr>
        <p:spPr bwMode="auto">
          <a:xfrm>
            <a:off x="317500" y="1457919"/>
            <a:ext cx="8521700" cy="7219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楷体_GB2312" charset="-122"/>
              </a:rPr>
              <a:t>定义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   排列中所有逆序的总数称为此排列的</a:t>
            </a:r>
            <a:r>
              <a:rPr lang="zh-CN" altLang="zh-CN" sz="2800" b="1">
                <a:solidFill>
                  <a:srgbClr val="FF0000"/>
                </a:solidFill>
                <a:latin typeface="Times New Roman" pitchFamily="18" charset="0"/>
                <a:ea typeface="楷体_GB2312" charset="-122"/>
              </a:rPr>
              <a:t>逆序数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.</a:t>
            </a:r>
          </a:p>
        </p:txBody>
      </p:sp>
      <p:sp>
        <p:nvSpPr>
          <p:cNvPr id="171011" name="Rectangle 3"/>
          <p:cNvSpPr>
            <a:spLocks noChangeArrowheads="1"/>
          </p:cNvSpPr>
          <p:nvPr/>
        </p:nvSpPr>
        <p:spPr bwMode="auto">
          <a:xfrm>
            <a:off x="1371601" y="2165945"/>
            <a:ext cx="66896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排列      的逆序数通常记为         </a:t>
            </a:r>
            <a:r>
              <a:rPr lang="en-US" altLang="zh-CN" sz="2800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.</a:t>
            </a:r>
          </a:p>
        </p:txBody>
      </p:sp>
      <p:graphicFrame>
        <p:nvGraphicFramePr>
          <p:cNvPr id="171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08551"/>
              </p:ext>
            </p:extLst>
          </p:nvPr>
        </p:nvGraphicFramePr>
        <p:xfrm>
          <a:off x="2162175" y="2250083"/>
          <a:ext cx="1219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2" r:id="rId3" imgW="508883" imgH="228998" progId="Equation.DSMT4">
                  <p:embed/>
                </p:oleObj>
              </mc:Choice>
              <mc:Fallback>
                <p:oleObj r:id="rId3" imgW="508883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2250083"/>
                        <a:ext cx="12192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44362"/>
              </p:ext>
            </p:extLst>
          </p:nvPr>
        </p:nvGraphicFramePr>
        <p:xfrm>
          <a:off x="6110290" y="2215157"/>
          <a:ext cx="16017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3" r:id="rId5" imgW="686993" imgH="228998" progId="Equation.DSMT4">
                  <p:embed/>
                </p:oleObj>
              </mc:Choice>
              <mc:Fallback>
                <p:oleObj r:id="rId5" imgW="686993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90" y="2215157"/>
                        <a:ext cx="16017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1371602" y="3018432"/>
            <a:ext cx="5054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奇排列：</a:t>
            </a:r>
            <a:r>
              <a:rPr lang="zh-CN" altLang="en-US" sz="2800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逆序数为奇数的排列</a:t>
            </a:r>
            <a:r>
              <a:rPr lang="en-US" altLang="zh-CN" sz="2800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.</a:t>
            </a:r>
          </a:p>
        </p:txBody>
      </p:sp>
      <p:sp>
        <p:nvSpPr>
          <p:cNvPr id="171015" name="Text Box 7"/>
          <p:cNvSpPr txBox="1">
            <a:spLocks noChangeArrowheads="1"/>
          </p:cNvSpPr>
          <p:nvPr/>
        </p:nvSpPr>
        <p:spPr bwMode="auto">
          <a:xfrm>
            <a:off x="1371602" y="3551832"/>
            <a:ext cx="5054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偶排列：</a:t>
            </a:r>
            <a:r>
              <a:rPr lang="zh-CN" altLang="en-US" sz="2800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逆序数为偶数的排列</a:t>
            </a:r>
            <a:r>
              <a:rPr lang="en-US" altLang="zh-CN" sz="2800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.</a:t>
            </a:r>
          </a:p>
        </p:txBody>
      </p:sp>
      <p:sp>
        <p:nvSpPr>
          <p:cNvPr id="171016" name="Text Box 8"/>
          <p:cNvSpPr txBox="1">
            <a:spLocks noChangeArrowheads="1"/>
          </p:cNvSpPr>
          <p:nvPr/>
        </p:nvSpPr>
        <p:spPr bwMode="auto">
          <a:xfrm>
            <a:off x="315913" y="4544020"/>
            <a:ext cx="8488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楷体_GB2312" charset="-122"/>
              </a:rPr>
              <a:t>思考题：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符合标准次序的排列是奇排列还是偶排列？ </a:t>
            </a:r>
          </a:p>
        </p:txBody>
      </p:sp>
      <p:sp>
        <p:nvSpPr>
          <p:cNvPr id="171017" name="Text Box 9"/>
          <p:cNvSpPr txBox="1">
            <a:spLocks noChangeArrowheads="1"/>
          </p:cNvSpPr>
          <p:nvPr/>
        </p:nvSpPr>
        <p:spPr bwMode="auto">
          <a:xfrm>
            <a:off x="315913" y="5105995"/>
            <a:ext cx="79248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答：</a:t>
            </a:r>
            <a:r>
              <a:rPr lang="zh-CN" altLang="en-US" sz="2800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符合标准次序的排列（例如：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123</a:t>
            </a:r>
            <a:r>
              <a:rPr lang="zh-CN" altLang="en-US" sz="2800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）的逆序数等于零，因而是偶排列</a:t>
            </a:r>
            <a:r>
              <a:rPr lang="en-US" altLang="zh-CN" sz="2800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.</a:t>
            </a:r>
          </a:p>
        </p:txBody>
      </p:sp>
      <p:pic>
        <p:nvPicPr>
          <p:cNvPr id="11" name="图片 9"/>
          <p:cNvPicPr>
            <a:picLocks noChangeAspect="1"/>
          </p:cNvPicPr>
          <p:nvPr/>
        </p:nvPicPr>
        <p:blipFill>
          <a:blip r:embed="rId7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12" name="矩形 11"/>
          <p:cNvSpPr/>
          <p:nvPr/>
        </p:nvSpPr>
        <p:spPr>
          <a:xfrm>
            <a:off x="326342" y="692696"/>
            <a:ext cx="36695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逆序数</a:t>
            </a:r>
            <a:r>
              <a:rPr lang="zh-CN" altLang="en-US" sz="32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Blackadder ITC" pitchFamily="82" charset="0"/>
              </a:rPr>
              <a:t>The </a:t>
            </a:r>
            <a:r>
              <a:rPr lang="en-US" altLang="zh-CN" sz="2400" dirty="0">
                <a:solidFill>
                  <a:srgbClr val="FF0000"/>
                </a:solidFill>
                <a:latin typeface="Blackadder ITC" pitchFamily="82" charset="0"/>
              </a:rPr>
              <a:t>sum of the reverse</a:t>
            </a:r>
            <a:endParaRPr lang="zh-CN" altLang="en-US" sz="3200" dirty="0">
              <a:solidFill>
                <a:srgbClr val="FF0000"/>
              </a:solidFill>
              <a:latin typeface="Blackadder ITC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432378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 build="p" autoUpdateAnimBg="0"/>
      <p:bldP spid="171011" grpId="0" autoUpdateAnimBg="0"/>
      <p:bldP spid="171014" grpId="0" autoUpdateAnimBg="0"/>
      <p:bldP spid="171015" grpId="0" autoUpdateAnimBg="0"/>
      <p:bldP spid="171016" grpId="0" autoUpdateAnimBg="0"/>
      <p:bldP spid="17101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454026" y="1456953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b="1">
                <a:solidFill>
                  <a:srgbClr val="3333FF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例</a:t>
            </a:r>
            <a:r>
              <a:rPr lang="en-US" altLang="zh-CN" b="1">
                <a:solidFill>
                  <a:srgbClr val="3333FF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</a:t>
            </a:r>
            <a:r>
              <a:rPr lang="zh-CN" altLang="en-US" b="1">
                <a:solidFill>
                  <a:srgbClr val="3333FF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1771651" y="1456953"/>
            <a:ext cx="43909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求排列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32514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的逆序数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73060" name="Text Box 4"/>
          <p:cNvSpPr txBox="1">
            <a:spLocks noChangeArrowheads="1"/>
          </p:cNvSpPr>
          <p:nvPr/>
        </p:nvSpPr>
        <p:spPr bwMode="auto">
          <a:xfrm>
            <a:off x="454025" y="2195141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b="1">
                <a:solidFill>
                  <a:srgbClr val="3333FF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解：</a:t>
            </a:r>
          </a:p>
        </p:txBody>
      </p:sp>
      <p:graphicFrame>
        <p:nvGraphicFramePr>
          <p:cNvPr id="173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95384"/>
              </p:ext>
            </p:extLst>
          </p:nvPr>
        </p:nvGraphicFramePr>
        <p:xfrm>
          <a:off x="1841500" y="2282453"/>
          <a:ext cx="4622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3" r:id="rId3" imgW="1893944" imgH="203377" progId="Equation.DSMT4">
                  <p:embed/>
                </p:oleObj>
              </mc:Choice>
              <mc:Fallback>
                <p:oleObj r:id="rId3" imgW="1893944" imgH="2033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82453"/>
                        <a:ext cx="4622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457201" y="3125789"/>
            <a:ext cx="16209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b="1">
                <a:solidFill>
                  <a:srgbClr val="3333FF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练习</a:t>
            </a:r>
            <a:r>
              <a:rPr lang="en-US" altLang="zh-CN" b="1">
                <a:solidFill>
                  <a:srgbClr val="3333FF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</a:t>
            </a:r>
            <a:r>
              <a:rPr lang="zh-CN" altLang="zh-CN" b="1">
                <a:solidFill>
                  <a:srgbClr val="3333FF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1774826" y="3125789"/>
            <a:ext cx="45961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求排列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453162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的逆序数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73064" name="Object 8"/>
          <p:cNvGraphicFramePr>
            <a:graphicFrameLocks noChangeAspect="1"/>
          </p:cNvGraphicFramePr>
          <p:nvPr/>
        </p:nvGraphicFramePr>
        <p:xfrm>
          <a:off x="1527177" y="4005265"/>
          <a:ext cx="34766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4" name="Equation" r:id="rId5" imgW="1651000" imgH="177800" progId="Equation.DSMT4">
                  <p:embed/>
                </p:oleObj>
              </mc:Choice>
              <mc:Fallback>
                <p:oleObj name="Equation" r:id="rId5" imgW="165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7" y="4005265"/>
                        <a:ext cx="34766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5" name="Text Box 9"/>
          <p:cNvSpPr txBox="1">
            <a:spLocks noChangeArrowheads="1"/>
          </p:cNvSpPr>
          <p:nvPr/>
        </p:nvSpPr>
        <p:spPr bwMode="auto">
          <a:xfrm>
            <a:off x="454025" y="3908426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b="1">
                <a:solidFill>
                  <a:srgbClr val="3333FF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解：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98463" y="4799014"/>
            <a:ext cx="16209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b="1">
                <a:solidFill>
                  <a:srgbClr val="3333FF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练习</a:t>
            </a:r>
            <a:r>
              <a:rPr lang="en-US" altLang="zh-CN" b="1">
                <a:solidFill>
                  <a:srgbClr val="3333FF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</a:t>
            </a:r>
            <a:r>
              <a:rPr lang="zh-CN" altLang="zh-CN" b="1">
                <a:solidFill>
                  <a:srgbClr val="3333FF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716089" y="4799014"/>
            <a:ext cx="48013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求排列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541763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的逆序数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679575" y="5734050"/>
          <a:ext cx="38782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5" name="Equation" r:id="rId7" imgW="1841500" imgH="177800" progId="Equation.DSMT4">
                  <p:embed/>
                </p:oleObj>
              </mc:Choice>
              <mc:Fallback>
                <p:oleObj name="Equation" r:id="rId7" imgW="1841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5734050"/>
                        <a:ext cx="38782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95289" y="5581651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b="1">
                <a:solidFill>
                  <a:srgbClr val="3333FF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解：</a:t>
            </a:r>
          </a:p>
        </p:txBody>
      </p:sp>
      <p:pic>
        <p:nvPicPr>
          <p:cNvPr id="15" name="图片 9"/>
          <p:cNvPicPr>
            <a:picLocks noChangeAspect="1"/>
          </p:cNvPicPr>
          <p:nvPr/>
        </p:nvPicPr>
        <p:blipFill>
          <a:blip r:embed="rId9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16" name="矩形 15"/>
          <p:cNvSpPr/>
          <p:nvPr/>
        </p:nvSpPr>
        <p:spPr>
          <a:xfrm>
            <a:off x="539552" y="611977"/>
            <a:ext cx="30684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求逆序数的方法</a:t>
            </a:r>
            <a:endParaRPr lang="zh-CN" altLang="en-US" sz="3200" dirty="0">
              <a:solidFill>
                <a:srgbClr val="FF0000"/>
              </a:solidFill>
              <a:latin typeface="Blackadder ITC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38868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3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 build="p" autoUpdateAnimBg="0"/>
      <p:bldP spid="173062" grpId="0" autoUpdateAnimBg="0"/>
      <p:bldP spid="173063" grpId="0" autoUpdateAnimBg="0"/>
      <p:bldP spid="173065" grpId="0" build="p" autoUpdateAnimBg="0"/>
      <p:bldP spid="11" grpId="0" autoUpdateAnimBg="0"/>
      <p:bldP spid="12" grpId="0" autoUpdateAnimBg="0"/>
      <p:bldP spid="14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Box 1"/>
          <p:cNvSpPr txBox="1">
            <a:spLocks noChangeArrowheads="1"/>
          </p:cNvSpPr>
          <p:nvPr/>
        </p:nvSpPr>
        <p:spPr bwMode="auto">
          <a:xfrm>
            <a:off x="1187450" y="1844675"/>
            <a:ext cx="63818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b="1">
                <a:solidFill>
                  <a:srgbClr val="000000"/>
                </a:solidFill>
                <a:latin typeface="Calibri" pitchFamily="34" charset="0"/>
              </a:rPr>
              <a:t>结论：</a:t>
            </a:r>
            <a:r>
              <a:rPr lang="en-US" altLang="zh-CN" b="1">
                <a:solidFill>
                  <a:srgbClr val="000000"/>
                </a:solidFill>
                <a:latin typeface="Calibri" pitchFamily="34" charset="0"/>
              </a:rPr>
              <a:t>1,2</a:t>
            </a:r>
            <a:r>
              <a:rPr lang="zh-CN" altLang="en-US" b="1">
                <a:solidFill>
                  <a:srgbClr val="000000"/>
                </a:solidFill>
                <a:latin typeface="Calibri" pitchFamily="34" charset="0"/>
              </a:rPr>
              <a:t>，</a:t>
            </a:r>
            <a:r>
              <a:rPr lang="en-US" altLang="zh-CN" b="1">
                <a:solidFill>
                  <a:srgbClr val="000000"/>
                </a:solidFill>
                <a:latin typeface="Calibri" pitchFamily="34" charset="0"/>
              </a:rPr>
              <a:t>…</a:t>
            </a:r>
            <a:r>
              <a:rPr lang="zh-CN" altLang="en-US" b="1">
                <a:solidFill>
                  <a:srgbClr val="000000"/>
                </a:solidFill>
                <a:latin typeface="Calibri" pitchFamily="34" charset="0"/>
              </a:rPr>
              <a:t>，</a:t>
            </a:r>
            <a:r>
              <a:rPr lang="en-US" altLang="zh-CN" b="1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Calibri" pitchFamily="34" charset="0"/>
              </a:rPr>
              <a:t>共有</a:t>
            </a:r>
            <a:r>
              <a:rPr lang="en-US" altLang="zh-CN" b="1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Calibri" pitchFamily="34" charset="0"/>
              </a:rPr>
              <a:t>！个排列；</a:t>
            </a:r>
            <a:endParaRPr lang="en-US" altLang="zh-CN" b="1">
              <a:solidFill>
                <a:srgbClr val="000000"/>
              </a:solidFill>
              <a:latin typeface="Calibri" pitchFamily="34" charset="0"/>
            </a:endParaRPr>
          </a:p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b="1">
                <a:solidFill>
                  <a:srgbClr val="000000"/>
                </a:solidFill>
                <a:latin typeface="Calibri" pitchFamily="34" charset="0"/>
              </a:rPr>
              <a:t>其中，奇排列和偶排列各占一半</a:t>
            </a:r>
          </a:p>
        </p:txBody>
      </p:sp>
      <p:sp>
        <p:nvSpPr>
          <p:cNvPr id="138243" name="TextBox 2"/>
          <p:cNvSpPr txBox="1">
            <a:spLocks noChangeArrowheads="1"/>
          </p:cNvSpPr>
          <p:nvPr/>
        </p:nvSpPr>
        <p:spPr bwMode="auto">
          <a:xfrm>
            <a:off x="1258889" y="3265489"/>
            <a:ext cx="59522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b="1">
                <a:solidFill>
                  <a:srgbClr val="000000"/>
                </a:solidFill>
                <a:latin typeface="Calibri" pitchFamily="34" charset="0"/>
              </a:rPr>
              <a:t>其中，奇排列和偶排列各占一半</a:t>
            </a:r>
          </a:p>
        </p:txBody>
      </p:sp>
      <p:pic>
        <p:nvPicPr>
          <p:cNvPr id="5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6" name="矩形 5"/>
          <p:cNvSpPr/>
          <p:nvPr/>
        </p:nvSpPr>
        <p:spPr>
          <a:xfrm>
            <a:off x="827584" y="755993"/>
            <a:ext cx="36695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逆序数</a:t>
            </a:r>
            <a:r>
              <a:rPr lang="zh-CN" altLang="en-US" sz="32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Blackadder ITC" pitchFamily="82" charset="0"/>
              </a:rPr>
              <a:t>The </a:t>
            </a:r>
            <a:r>
              <a:rPr lang="en-US" altLang="zh-CN" sz="2400" dirty="0">
                <a:solidFill>
                  <a:srgbClr val="FF0000"/>
                </a:solidFill>
                <a:latin typeface="Blackadder ITC" pitchFamily="82" charset="0"/>
              </a:rPr>
              <a:t>sum of the reverse</a:t>
            </a:r>
            <a:endParaRPr lang="zh-CN" altLang="en-US" sz="3200" dirty="0">
              <a:solidFill>
                <a:srgbClr val="FF0000"/>
              </a:solidFill>
              <a:latin typeface="Blackadder ITC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05602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-612775" y="1751016"/>
            <a:ext cx="7772400" cy="1462087"/>
          </a:xfrm>
        </p:spPr>
        <p:txBody>
          <a:bodyPr/>
          <a:lstStyle/>
          <a:p>
            <a:pPr algn="ctr" eaLnBrk="1" hangingPunct="1"/>
            <a:r>
              <a:rPr lang="zh-CN" altLang="en-US" sz="3600" b="1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     </a:t>
            </a:r>
            <a:r>
              <a:rPr lang="zh-CN" altLang="en-US" sz="3600" b="1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小结：需要掌握的知识点</a:t>
            </a:r>
            <a:endParaRPr lang="zh-CN" altLang="en-US" sz="3600" b="1" dirty="0" smtClean="0">
              <a:solidFill>
                <a:srgbClr val="C0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pic>
        <p:nvPicPr>
          <p:cNvPr id="4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9765835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7637FD-E23B-4A3B-985B-7C55F78849D7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027A7D-6531-49F8-B4C7-8A4B9A3E2D6E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pic>
        <p:nvPicPr>
          <p:cNvPr id="6" name="图片 9"/>
          <p:cNvPicPr>
            <a:picLocks noChangeAspect="1"/>
          </p:cNvPicPr>
          <p:nvPr/>
        </p:nvPicPr>
        <p:blipFill>
          <a:blip r:embed="rId3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58365"/>
              </p:ext>
            </p:extLst>
          </p:nvPr>
        </p:nvGraphicFramePr>
        <p:xfrm>
          <a:off x="596900" y="4005263"/>
          <a:ext cx="2627313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3" r:id="rId4" imgW="927905" imgH="711818" progId="Equation.DSMT4">
                  <p:embed/>
                </p:oleObj>
              </mc:Choice>
              <mc:Fallback>
                <p:oleObj r:id="rId4" imgW="927905" imgH="711818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005263"/>
                        <a:ext cx="2627313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970820"/>
              </p:ext>
            </p:extLst>
          </p:nvPr>
        </p:nvGraphicFramePr>
        <p:xfrm>
          <a:off x="3378200" y="4365625"/>
          <a:ext cx="52403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4" name="Equation" r:id="rId6" imgW="2082600" imgH="457200" progId="Equation.DSMT4">
                  <p:embed/>
                </p:oleObj>
              </mc:Choice>
              <mc:Fallback>
                <p:oleObj name="Equation" r:id="rId6" imgW="2082600" imgH="45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365625"/>
                        <a:ext cx="524033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08013" y="890614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二元线性方程组 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003165"/>
              </p:ext>
            </p:extLst>
          </p:nvPr>
        </p:nvGraphicFramePr>
        <p:xfrm>
          <a:off x="2906713" y="663600"/>
          <a:ext cx="2386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5" r:id="rId8" imgW="1194837" imgH="483019" progId="Equation.DSMT4">
                  <p:embed/>
                </p:oleObj>
              </mc:Choice>
              <mc:Fallback>
                <p:oleObj r:id="rId8" imgW="1194837" imgH="4830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663600"/>
                        <a:ext cx="23860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622550"/>
              </p:ext>
            </p:extLst>
          </p:nvPr>
        </p:nvGraphicFramePr>
        <p:xfrm>
          <a:off x="2090738" y="1741735"/>
          <a:ext cx="33575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6" name="Equation" r:id="rId10" imgW="1525324" imgH="444886" progId="Equation.DSMT4">
                  <p:embed/>
                </p:oleObj>
              </mc:Choice>
              <mc:Fallback>
                <p:oleObj name="Equation" r:id="rId10" imgW="1525324" imgH="4448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1741735"/>
                        <a:ext cx="335756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591802"/>
              </p:ext>
            </p:extLst>
          </p:nvPr>
        </p:nvGraphicFramePr>
        <p:xfrm>
          <a:off x="2090738" y="2881560"/>
          <a:ext cx="34401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7" r:id="rId12" imgW="1563457" imgH="444886" progId="Equation.DSMT4">
                  <p:embed/>
                </p:oleObj>
              </mc:Choice>
              <mc:Fallback>
                <p:oleObj r:id="rId12" imgW="1563457" imgH="4448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2881560"/>
                        <a:ext cx="344011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>
            <a:off x="539552" y="3933056"/>
            <a:ext cx="8064896" cy="7200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41036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7D710-FA18-4A65-8525-CA193100181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62141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6" name="TextBox 5"/>
          <p:cNvSpPr txBox="1"/>
          <p:nvPr/>
        </p:nvSpPr>
        <p:spPr>
          <a:xfrm>
            <a:off x="1032376" y="908723"/>
            <a:ext cx="3467616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itchFamily="2" charset="-122"/>
                <a:ea typeface="方正姚体" pitchFamily="2" charset="-122"/>
                <a:cs typeface="Arabic Typesetting" panose="03020402040406030203" pitchFamily="66" charset="-78"/>
              </a:rPr>
              <a:t>线性代数课程简介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姚体" pitchFamily="2" charset="-122"/>
              <a:ea typeface="方正姚体" pitchFamily="2" charset="-122"/>
              <a:cs typeface="Arabic Typesetting" panose="03020402040406030203" pitchFamily="66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15616" y="1753652"/>
            <a:ext cx="784060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1. 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学习基地：</a:t>
            </a: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QQ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群；包括学习资料，临时通知；</a:t>
            </a:r>
            <a:endParaRPr lang="zh-CN" altLang="en-US" sz="2800" b="1" dirty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15616" y="2545740"/>
            <a:ext cx="5958682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2. 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课程思政：积极乐观，勤奋坚韧；</a:t>
            </a:r>
            <a:endParaRPr lang="zh-CN" altLang="en-US" sz="2800" b="1" dirty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5617" y="3337828"/>
            <a:ext cx="7225055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3. 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考核办法：平时</a:t>
            </a: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40%+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期中</a:t>
            </a: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20%+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期末</a:t>
            </a: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40%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；</a:t>
            </a:r>
            <a:endParaRPr lang="zh-CN" altLang="en-US" sz="2800" b="1" dirty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15617" y="4129915"/>
            <a:ext cx="7762061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4. 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计平时分：考勤，作业，随堂测试，提问等；</a:t>
            </a:r>
            <a:endParaRPr lang="zh-CN" altLang="en-US" sz="2800" b="1" dirty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454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7D710-FA18-4A65-8525-CA193100181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62141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6" name="TextBox 5"/>
          <p:cNvSpPr txBox="1"/>
          <p:nvPr/>
        </p:nvSpPr>
        <p:spPr>
          <a:xfrm>
            <a:off x="1032376" y="908723"/>
            <a:ext cx="3467616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itchFamily="2" charset="-122"/>
                <a:ea typeface="方正姚体" pitchFamily="2" charset="-122"/>
                <a:cs typeface="Arabic Typesetting" panose="03020402040406030203" pitchFamily="66" charset="-78"/>
              </a:rPr>
              <a:t>线性代数课程简介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姚体" pitchFamily="2" charset="-122"/>
              <a:ea typeface="方正姚体" pitchFamily="2" charset="-122"/>
              <a:cs typeface="Arabic Typesetting" panose="03020402040406030203" pitchFamily="66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15616" y="1753652"/>
            <a:ext cx="7556877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514350" indent="-514350">
              <a:buAutoNum type="arabicPeriod"/>
              <a:defRPr/>
            </a:pP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应急预案：如果遇到网络不好，可以慢慢看</a:t>
            </a:r>
            <a:endParaRPr lang="en-US" altLang="zh-CN" sz="2800" b="1" dirty="0" smtClean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  <a:p>
            <a:pPr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PPT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，不要着急，尝试再度链接；</a:t>
            </a:r>
            <a:endParaRPr lang="zh-CN" altLang="en-US" sz="2800" b="1" dirty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19579" y="2906941"/>
            <a:ext cx="7556877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514350" indent="-514350">
              <a:buAutoNum type="arabicPeriod" startAt="2"/>
              <a:defRPr/>
            </a:pP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如果家里不具备网络学习条件，和我私聊或</a:t>
            </a:r>
            <a:endParaRPr lang="en-US" altLang="zh-CN" sz="2800" b="1" dirty="0" smtClean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  <a:p>
            <a:pPr>
              <a:defRPr/>
            </a:pP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者电话联系，委托班干部告诉我也行；</a:t>
            </a:r>
            <a:endParaRPr lang="zh-CN" altLang="en-US" sz="2800" b="1" dirty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5616" y="4059069"/>
            <a:ext cx="6771405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3.  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itchFamily="2" charset="-122"/>
                <a:ea typeface="方正姚体" pitchFamily="2" charset="-122"/>
              </a:rPr>
              <a:t>遇到不会的问题随时问，不要有顾虑；</a:t>
            </a:r>
            <a:endParaRPr lang="zh-CN" altLang="en-US" sz="2800" b="1" dirty="0">
              <a:solidFill>
                <a:srgbClr val="002060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638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7637FD-E23B-4A3B-985B-7C55F78849D7}" type="datetime1">
              <a:rPr lang="zh-CN" altLang="en-US" smtClean="0"/>
              <a:pPr>
                <a:defRPr/>
              </a:pPr>
              <a:t>2022/2/22 Tuesday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027A7D-6531-49F8-B4C7-8A4B9A3E2D6E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994796" y="2567056"/>
            <a:ext cx="321915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ea typeface="方正姚体" panose="02010601030101010101" pitchFamily="2" charset="-122"/>
                <a:cs typeface="Andalus" panose="02020603050405020304" pitchFamily="18" charset="-78"/>
              </a:rPr>
              <a:t>一、</a:t>
            </a:r>
            <a:r>
              <a:rPr lang="en-US" altLang="zh-CN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ea typeface="方正姚体" panose="02010601030101010101" pitchFamily="2" charset="-122"/>
                <a:cs typeface="Andalus" panose="02020603050405020304" pitchFamily="18" charset="-78"/>
              </a:rPr>
              <a:t>2</a:t>
            </a:r>
            <a:r>
              <a:rPr lang="zh-CN" alt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ea typeface="方正姚体" panose="02010601030101010101" pitchFamily="2" charset="-122"/>
                <a:cs typeface="Andalus" panose="02020603050405020304" pitchFamily="18" charset="-78"/>
              </a:rPr>
              <a:t>阶行列式</a:t>
            </a:r>
            <a:endParaRPr lang="zh-CN" altLang="en-US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ea typeface="方正姚体" panose="02010601030101010101" pitchFamily="2" charset="-122"/>
              <a:cs typeface="Andalus" panose="02020603050405020304" pitchFamily="18" charset="-78"/>
            </a:endParaRPr>
          </a:p>
        </p:txBody>
      </p:sp>
      <p:pic>
        <p:nvPicPr>
          <p:cNvPr id="6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62140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15849921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94C61-C12A-43C6-B98C-5F730BCE4B1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圆角矩形 7"/>
          <p:cNvSpPr>
            <a:spLocks noChangeArrowheads="1"/>
          </p:cNvSpPr>
          <p:nvPr/>
        </p:nvSpPr>
        <p:spPr bwMode="auto">
          <a:xfrm>
            <a:off x="508719" y="4668083"/>
            <a:ext cx="7159625" cy="1612434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zh-CN" altLang="en-US" sz="1800">
              <a:latin typeface="Calibri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019652" y="1589246"/>
            <a:ext cx="2568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charset="-122"/>
              </a:rPr>
              <a:t>其求解公式为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580730" y="1502270"/>
            <a:ext cx="7159625" cy="2790826"/>
            <a:chOff x="508719" y="1107876"/>
            <a:chExt cx="7159625" cy="2325688"/>
          </a:xfrm>
        </p:grpSpPr>
        <p:sp>
          <p:nvSpPr>
            <p:cNvPr id="11" name="圆角矩形 10"/>
            <p:cNvSpPr>
              <a:spLocks noChangeArrowheads="1"/>
            </p:cNvSpPr>
            <p:nvPr/>
          </p:nvSpPr>
          <p:spPr bwMode="auto">
            <a:xfrm>
              <a:off x="508719" y="1107876"/>
              <a:ext cx="7159625" cy="23256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rgbClr val="9999FF">
                  <a:lumMod val="25000"/>
                </a:srgbClr>
              </a:solidFill>
              <a:round/>
              <a:headEnd/>
              <a:tailEnd/>
            </a:ln>
            <a:effectLst/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508719" y="1613329"/>
              <a:ext cx="6191250" cy="1676136"/>
              <a:chOff x="725488" y="1489075"/>
              <a:chExt cx="6191250" cy="2011363"/>
            </a:xfrm>
          </p:grpSpPr>
          <p:graphicFrame>
            <p:nvGraphicFramePr>
              <p:cNvPr id="13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3230839"/>
                  </p:ext>
                </p:extLst>
              </p:nvPr>
            </p:nvGraphicFramePr>
            <p:xfrm>
              <a:off x="1009650" y="2081213"/>
              <a:ext cx="2625725" cy="1062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34" r:id="rId3" imgW="1194837" imgH="483019" progId="Equation.DSMT4">
                      <p:embed/>
                    </p:oleObj>
                  </mc:Choice>
                  <mc:Fallback>
                    <p:oleObj r:id="rId3" imgW="1194837" imgH="48301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650" y="2081213"/>
                            <a:ext cx="2625725" cy="1062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44429247"/>
                  </p:ext>
                </p:extLst>
              </p:nvPr>
            </p:nvGraphicFramePr>
            <p:xfrm>
              <a:off x="4067175" y="1489075"/>
              <a:ext cx="2849563" cy="2011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35" r:id="rId5" imgW="1296525" imgH="915194" progId="Equation.DSMT4">
                      <p:embed/>
                    </p:oleObj>
                  </mc:Choice>
                  <mc:Fallback>
                    <p:oleObj r:id="rId5" imgW="1296525" imgH="91519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7175" y="1489075"/>
                            <a:ext cx="2849563" cy="2011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 Box 5"/>
              <p:cNvSpPr txBox="1">
                <a:spLocks noChangeArrowheads="1"/>
              </p:cNvSpPr>
              <p:nvPr/>
            </p:nvSpPr>
            <p:spPr bwMode="auto">
              <a:xfrm>
                <a:off x="725488" y="1557338"/>
                <a:ext cx="2405062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¨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zh-CN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charset="-122"/>
                  </a:rPr>
                  <a:t>二元线性方程组 </a:t>
                </a:r>
              </a:p>
            </p:txBody>
          </p:sp>
        </p:grpSp>
      </p:grpSp>
      <p:grpSp>
        <p:nvGrpSpPr>
          <p:cNvPr id="16" name="组合 15"/>
          <p:cNvGrpSpPr/>
          <p:nvPr/>
        </p:nvGrpSpPr>
        <p:grpSpPr>
          <a:xfrm>
            <a:off x="4690205" y="2673722"/>
            <a:ext cx="1944687" cy="1403350"/>
            <a:chOff x="4906963" y="2073275"/>
            <a:chExt cx="1944687" cy="1403350"/>
          </a:xfrm>
        </p:grpSpPr>
        <p:sp>
          <p:nvSpPr>
            <p:cNvPr id="17" name="AutoShape 21"/>
            <p:cNvSpPr>
              <a:spLocks noChangeArrowheads="1"/>
            </p:cNvSpPr>
            <p:nvPr/>
          </p:nvSpPr>
          <p:spPr bwMode="auto">
            <a:xfrm flipH="1">
              <a:off x="4906963" y="3081338"/>
              <a:ext cx="1944687" cy="395287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8" name="AutoShape 22"/>
            <p:cNvSpPr>
              <a:spLocks noChangeArrowheads="1"/>
            </p:cNvSpPr>
            <p:nvPr/>
          </p:nvSpPr>
          <p:spPr bwMode="auto">
            <a:xfrm>
              <a:off x="4906963" y="2073275"/>
              <a:ext cx="1944687" cy="395288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</a:endParaRPr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523600"/>
              </p:ext>
            </p:extLst>
          </p:nvPr>
        </p:nvGraphicFramePr>
        <p:xfrm>
          <a:off x="1115148" y="5472949"/>
          <a:ext cx="2363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6" name="Equation" r:id="rId7" imgW="977476" imgH="203112" progId="Equation.DSMT4">
                  <p:embed/>
                </p:oleObj>
              </mc:Choice>
              <mc:Fallback>
                <p:oleObj name="Equation" r:id="rId7" imgW="97747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148" y="5472949"/>
                        <a:ext cx="23637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186582" y="4957008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>
                <a:latin typeface="Calibri" pitchFamily="34" charset="0"/>
              </a:rPr>
              <a:t>一元二次方程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210769" y="4668083"/>
            <a:ext cx="204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400" b="1">
                <a:latin typeface="Calibri" pitchFamily="34" charset="0"/>
              </a:rPr>
              <a:t>求解公式为：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990903"/>
              </p:ext>
            </p:extLst>
          </p:nvPr>
        </p:nvGraphicFramePr>
        <p:xfrm>
          <a:off x="4355231" y="5349120"/>
          <a:ext cx="271303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7" name="Equation" r:id="rId9" imgW="1333500" imgH="444500" progId="Equation.DSMT4">
                  <p:embed/>
                </p:oleObj>
              </mc:Choice>
              <mc:Fallback>
                <p:oleObj name="Equation" r:id="rId9" imgW="1333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231" y="5349120"/>
                        <a:ext cx="271303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80583" y="727306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引例：两</a:t>
            </a:r>
            <a:r>
              <a:rPr lang="zh-CN" altLang="en-US" sz="2800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个求解公式的对比：</a:t>
            </a:r>
            <a:endParaRPr lang="zh-CN" altLang="en-US" sz="2800" b="1" dirty="0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</p:txBody>
      </p:sp>
      <p:pic>
        <p:nvPicPr>
          <p:cNvPr id="25" name="图片 9"/>
          <p:cNvPicPr>
            <a:picLocks noChangeAspect="1"/>
          </p:cNvPicPr>
          <p:nvPr/>
        </p:nvPicPr>
        <p:blipFill>
          <a:blip r:embed="rId11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44624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60379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7D710-FA18-4A65-8525-CA193100181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2/22 Tuesday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367A0-545B-4E63-BBBD-564C3522EB6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58838" y="3149033"/>
            <a:ext cx="2568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7D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楷体_GB2312" charset="-122"/>
              </a:rPr>
              <a:t>可经消元法求出</a:t>
            </a:r>
            <a:r>
              <a:rPr kumimoji="0" lang="zh-CN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7D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楷体_GB2312" charset="-122"/>
              </a:rPr>
              <a:t>其求解公式为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74343"/>
              </p:ext>
            </p:extLst>
          </p:nvPr>
        </p:nvGraphicFramePr>
        <p:xfrm>
          <a:off x="1009650" y="1964807"/>
          <a:ext cx="26257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6" r:id="rId3" imgW="1194837" imgH="483019" progId="Equation.DSMT4">
                  <p:embed/>
                </p:oleObj>
              </mc:Choice>
              <mc:Fallback>
                <p:oleObj r:id="rId3" imgW="1194837" imgH="4830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964807"/>
                        <a:ext cx="26257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43200"/>
              </p:ext>
            </p:extLst>
          </p:nvPr>
        </p:nvGraphicFramePr>
        <p:xfrm>
          <a:off x="858838" y="3750696"/>
          <a:ext cx="2849562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7" r:id="rId5" imgW="1296525" imgH="915194" progId="Equation.DSMT4">
                  <p:embed/>
                </p:oleObj>
              </mc:Choice>
              <mc:Fallback>
                <p:oleObj r:id="rId5" imgW="1296525" imgH="91519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750696"/>
                        <a:ext cx="2849562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98786" y="1445774"/>
            <a:ext cx="2405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7D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楷体_GB2312" charset="-122"/>
              </a:rPr>
              <a:t>二元线性方程组 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890420"/>
              </p:ext>
            </p:extLst>
          </p:nvPr>
        </p:nvGraphicFramePr>
        <p:xfrm>
          <a:off x="4597400" y="4322195"/>
          <a:ext cx="40782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8" r:id="rId7" imgW="1855811" imgH="483019" progId="Equation.DSMT4">
                  <p:embed/>
                </p:oleObj>
              </mc:Choice>
              <mc:Fallback>
                <p:oleObj r:id="rId7" imgW="1855811" imgH="4830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322195"/>
                        <a:ext cx="407828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1"/>
          <p:cNvSpPr>
            <a:spLocks noChangeArrowheads="1"/>
          </p:cNvSpPr>
          <p:nvPr/>
        </p:nvSpPr>
        <p:spPr bwMode="auto">
          <a:xfrm flipH="1">
            <a:off x="1698625" y="5337972"/>
            <a:ext cx="1944688" cy="395287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zh-CN" sz="1800" b="0" i="0" u="none" strike="noStrike" kern="0" cap="none" spc="0" normalizeH="0" baseline="0" noProof="0" smtClean="0">
              <a:ln>
                <a:noFill/>
              </a:ln>
              <a:solidFill>
                <a:srgbClr val="00007D">
                  <a:lumMod val="75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AutoShape 22"/>
          <p:cNvSpPr>
            <a:spLocks noChangeArrowheads="1"/>
          </p:cNvSpPr>
          <p:nvPr/>
        </p:nvSpPr>
        <p:spPr bwMode="auto">
          <a:xfrm>
            <a:off x="1698625" y="4257848"/>
            <a:ext cx="1944688" cy="39528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zh-CN" sz="1800" b="0" i="0" u="none" strike="noStrike" kern="0" cap="none" spc="0" normalizeH="0" baseline="0" noProof="0" smtClean="0">
              <a:ln>
                <a:noFill/>
              </a:ln>
              <a:solidFill>
                <a:srgbClr val="00007D">
                  <a:lumMod val="75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5325" y="5795973"/>
            <a:ext cx="5174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7D">
                    <a:lumMod val="75000"/>
                  </a:srgb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可以认为，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7D">
                    <a:lumMod val="75000"/>
                  </a:srgb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7D">
                    <a:lumMod val="75000"/>
                  </a:srgb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阶行列式是为了记住分母引进的记号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00007D">
                  <a:lumMod val="75000"/>
                </a:srgbClr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4572040" y="4077072"/>
            <a:ext cx="4176439" cy="1469458"/>
          </a:xfrm>
          <a:prstGeom prst="round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70794" y="663893"/>
            <a:ext cx="2405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zh-CN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二元线性方程组</a:t>
            </a:r>
            <a:r>
              <a:rPr lang="zh-CN" altLang="en-US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求解公式</a:t>
            </a:r>
            <a:r>
              <a:rPr lang="zh-CN" altLang="zh-CN" b="1" dirty="0" smtClean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 </a:t>
            </a:r>
          </a:p>
        </p:txBody>
      </p:sp>
      <p:pic>
        <p:nvPicPr>
          <p:cNvPr id="17" name="图片 9"/>
          <p:cNvPicPr>
            <a:picLocks noChangeAspect="1"/>
          </p:cNvPicPr>
          <p:nvPr/>
        </p:nvPicPr>
        <p:blipFill>
          <a:blip r:embed="rId9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62140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87377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  <p:bldP spid="11" grpId="0" animBg="1" autoUpdateAnimBg="0"/>
    </p:bldLst>
  </p:timing>
</p:sld>
</file>

<file path=ppt/theme/theme1.xml><?xml version="1.0" encoding="utf-8"?>
<a:theme xmlns:a="http://schemas.openxmlformats.org/drawingml/2006/main" name="15_Pixel">
  <a:themeElements>
    <a:clrScheme name="15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5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5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3_Pixel">
  <a:themeElements>
    <a:clrScheme name="53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53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53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3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3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3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3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3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3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3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3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3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3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3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54_Pixel">
  <a:themeElements>
    <a:clrScheme name="54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54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54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4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4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4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4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4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4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4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4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4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4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4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55_Pixel">
  <a:themeElements>
    <a:clrScheme name="55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55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55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5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5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5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5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5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5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5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5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5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5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5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56_Pixel">
  <a:themeElements>
    <a:clrScheme name="56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56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56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6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6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6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6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6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6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6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6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6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6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6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57_Pixel">
  <a:themeElements>
    <a:clrScheme name="57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57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57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7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7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7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7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7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7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7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7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7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7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7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58_Pixel">
  <a:themeElements>
    <a:clrScheme name="58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58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58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8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8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8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8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8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8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59_Pixel">
  <a:themeElements>
    <a:clrScheme name="59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59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59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9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9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9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9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9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9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9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9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9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9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9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60_Pixel">
  <a:themeElements>
    <a:clrScheme name="60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60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60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0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0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0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0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0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0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0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0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0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0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0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61_Pixel">
  <a:themeElements>
    <a:clrScheme name="6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6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6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62_Pixel">
  <a:themeElements>
    <a:clrScheme name="62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62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62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2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2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2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2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2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2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2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2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2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2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2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6_Pixel">
  <a:themeElements>
    <a:clrScheme name="16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6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6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63_Pixel">
  <a:themeElements>
    <a:clrScheme name="63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63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63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3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3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3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3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3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3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3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3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3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3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3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64_Pixel">
  <a:themeElements>
    <a:clrScheme name="64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64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64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4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4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4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4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4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4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4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4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4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4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4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65_Pixel">
  <a:themeElements>
    <a:clrScheme name="65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65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65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5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5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5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5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5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5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66_Pixel">
  <a:themeElements>
    <a:clrScheme name="66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66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66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6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6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6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6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6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6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6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6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6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6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6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67_Pixel">
  <a:themeElements>
    <a:clrScheme name="67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67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67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7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7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7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7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7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7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7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7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7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7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7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68_Pixel">
  <a:themeElements>
    <a:clrScheme name="68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68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68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8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8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8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8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8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8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8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8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8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8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8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69_Pixel">
  <a:themeElements>
    <a:clrScheme name="69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69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69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9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9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9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9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9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9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9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9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9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9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9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70_Pixel">
  <a:themeElements>
    <a:clrScheme name="70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70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70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0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0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0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0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0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0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0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0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0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0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0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71_Pixel">
  <a:themeElements>
    <a:clrScheme name="7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7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7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72_Pixel">
  <a:themeElements>
    <a:clrScheme name="72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72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72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2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2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2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2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2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2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2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2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2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2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2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7_Pixel">
  <a:themeElements>
    <a:clrScheme name="17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7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7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7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7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7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7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7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7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73_Pixel">
  <a:themeElements>
    <a:clrScheme name="73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73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73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3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3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3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3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3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3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3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3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3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3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3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74_Pixel">
  <a:themeElements>
    <a:clrScheme name="74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74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74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4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4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4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4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4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4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4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4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4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4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4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75_Pixel">
  <a:themeElements>
    <a:clrScheme name="75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75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75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5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5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5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5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5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5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5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5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5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5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5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76_Pixel">
  <a:themeElements>
    <a:clrScheme name="76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76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76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6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6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6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6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6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6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6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6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6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6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6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77_Pixel">
  <a:themeElements>
    <a:clrScheme name="77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77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77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7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7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7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7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7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7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7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7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7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7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7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5.xml><?xml version="1.0" encoding="utf-8"?>
<a:theme xmlns:a="http://schemas.openxmlformats.org/drawingml/2006/main" name="78_Pixel">
  <a:themeElements>
    <a:clrScheme name="78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78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78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8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8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8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8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8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8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8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8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8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8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8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6.xml><?xml version="1.0" encoding="utf-8"?>
<a:theme xmlns:a="http://schemas.openxmlformats.org/drawingml/2006/main" name="79_Pixel">
  <a:themeElements>
    <a:clrScheme name="79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79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79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9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9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9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9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9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9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9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9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9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9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9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80_Pixel">
  <a:themeElements>
    <a:clrScheme name="80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80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80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81_Pixel">
  <a:themeElements>
    <a:clrScheme name="8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8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8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9.xml><?xml version="1.0" encoding="utf-8"?>
<a:theme xmlns:a="http://schemas.openxmlformats.org/drawingml/2006/main" name="82_Pixel">
  <a:themeElements>
    <a:clrScheme name="82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82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82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2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2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2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2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2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2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2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2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2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2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2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8_Pixel">
  <a:themeElements>
    <a:clrScheme name="18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8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8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8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8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8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8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8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8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0.xml><?xml version="1.0" encoding="utf-8"?>
<a:theme xmlns:a="http://schemas.openxmlformats.org/drawingml/2006/main" name="83_Pixel">
  <a:themeElements>
    <a:clrScheme name="83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83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83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3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3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3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3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3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3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3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3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3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3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3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1.xml><?xml version="1.0" encoding="utf-8"?>
<a:theme xmlns:a="http://schemas.openxmlformats.org/drawingml/2006/main" name="84_Pixel">
  <a:themeElements>
    <a:clrScheme name="84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84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84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4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4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4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4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4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4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4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4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4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4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4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2.xml><?xml version="1.0" encoding="utf-8"?>
<a:theme xmlns:a="http://schemas.openxmlformats.org/drawingml/2006/main" name="85_Pixel">
  <a:themeElements>
    <a:clrScheme name="85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85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85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5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5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5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5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5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5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5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5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5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5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5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3.xml><?xml version="1.0" encoding="utf-8"?>
<a:theme xmlns:a="http://schemas.openxmlformats.org/drawingml/2006/main" name="86_Pixel">
  <a:themeElements>
    <a:clrScheme name="86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86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86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6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6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6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6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6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6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6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6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6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6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6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4.xml><?xml version="1.0" encoding="utf-8"?>
<a:theme xmlns:a="http://schemas.openxmlformats.org/drawingml/2006/main" name="87_Pixel">
  <a:themeElements>
    <a:clrScheme name="87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87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87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7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7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7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7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7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7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7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7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7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7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7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5.xml><?xml version="1.0" encoding="utf-8"?>
<a:theme xmlns:a="http://schemas.openxmlformats.org/drawingml/2006/main" name="88_Pixel">
  <a:themeElements>
    <a:clrScheme name="88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88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88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8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8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6.xml><?xml version="1.0" encoding="utf-8"?>
<a:theme xmlns:a="http://schemas.openxmlformats.org/drawingml/2006/main" name="89_Pixel">
  <a:themeElements>
    <a:clrScheme name="89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89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89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9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9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9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9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9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9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9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9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9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9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9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7.xml><?xml version="1.0" encoding="utf-8"?>
<a:theme xmlns:a="http://schemas.openxmlformats.org/drawingml/2006/main" name="90_Pixel">
  <a:themeElements>
    <a:clrScheme name="90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90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90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0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0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0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0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0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0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0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0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0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0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0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8.xml><?xml version="1.0" encoding="utf-8"?>
<a:theme xmlns:a="http://schemas.openxmlformats.org/drawingml/2006/main" name="91_Pixel">
  <a:themeElements>
    <a:clrScheme name="9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9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9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9.xml><?xml version="1.0" encoding="utf-8"?>
<a:theme xmlns:a="http://schemas.openxmlformats.org/drawingml/2006/main" name="92_Pixel">
  <a:themeElements>
    <a:clrScheme name="92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92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92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2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2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2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2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2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2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2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2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2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2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2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Pixel">
  <a:themeElements>
    <a:clrScheme name="9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9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9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0.xml><?xml version="1.0" encoding="utf-8"?>
<a:theme xmlns:a="http://schemas.openxmlformats.org/drawingml/2006/main" name="93_Pixel">
  <a:themeElements>
    <a:clrScheme name="93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93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93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3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3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3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3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3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3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3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3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3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3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3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1.xml><?xml version="1.0" encoding="utf-8"?>
<a:theme xmlns:a="http://schemas.openxmlformats.org/drawingml/2006/main" name="94_Pixel">
  <a:themeElements>
    <a:clrScheme name="94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94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94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4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4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4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4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4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4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4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4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4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4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4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2.xml><?xml version="1.0" encoding="utf-8"?>
<a:theme xmlns:a="http://schemas.openxmlformats.org/drawingml/2006/main" name="95_Pixel">
  <a:themeElements>
    <a:clrScheme name="95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95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95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5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5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5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5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5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5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5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5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5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5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5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3.xml><?xml version="1.0" encoding="utf-8"?>
<a:theme xmlns:a="http://schemas.openxmlformats.org/drawingml/2006/main" name="Cover and End Slide Master">
  <a:themeElements>
    <a:clrScheme name="ALLPPT-COLOR-A0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FEB856"/>
      </a:accent1>
      <a:accent2>
        <a:srgbClr val="1CBBB4"/>
      </a:accent2>
      <a:accent3>
        <a:srgbClr val="9FEDF0"/>
      </a:accent3>
      <a:accent4>
        <a:srgbClr val="9FEDF0"/>
      </a:accent4>
      <a:accent5>
        <a:srgbClr val="576868"/>
      </a:accent5>
      <a:accent6>
        <a:srgbClr val="CBCBCB"/>
      </a:accent6>
      <a:hlink>
        <a:srgbClr val="000000"/>
      </a:hlink>
      <a:folHlink>
        <a:srgbClr val="00000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54.xml><?xml version="1.0" encoding="utf-8"?>
<a:theme xmlns:a="http://schemas.openxmlformats.org/drawingml/2006/main" name="4_Pixel">
  <a:themeElements>
    <a:clrScheme name="3_Pixel 8">
      <a:dk1>
        <a:srgbClr val="003300"/>
      </a:dk1>
      <a:lt1>
        <a:srgbClr val="FFFFFF"/>
      </a:lt1>
      <a:dk2>
        <a:srgbClr val="000000"/>
      </a:dk2>
      <a:lt2>
        <a:srgbClr val="336600"/>
      </a:lt2>
      <a:accent1>
        <a:srgbClr val="CCCC00"/>
      </a:accent1>
      <a:accent2>
        <a:srgbClr val="669900"/>
      </a:accent2>
      <a:accent3>
        <a:srgbClr val="FFFFFF"/>
      </a:accent3>
      <a:accent4>
        <a:srgbClr val="002A00"/>
      </a:accent4>
      <a:accent5>
        <a:srgbClr val="E2E2AA"/>
      </a:accent5>
      <a:accent6>
        <a:srgbClr val="5C8A00"/>
      </a:accent6>
      <a:hlink>
        <a:srgbClr val="333300"/>
      </a:hlink>
      <a:folHlink>
        <a:srgbClr val="99CC00"/>
      </a:folHlink>
    </a:clrScheme>
    <a:fontScheme name="3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5.xml><?xml version="1.0" encoding="utf-8"?>
<a:theme xmlns:a="http://schemas.openxmlformats.org/drawingml/2006/main" name="4_Blends">
  <a:themeElements>
    <a:clrScheme name="3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3_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8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0_Pixel">
  <a:themeElements>
    <a:clrScheme name="10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0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0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5_Blends">
  <a:themeElements>
    <a:clrScheme name="15_Blends 5">
      <a:dk1>
        <a:srgbClr val="000000"/>
      </a:dk1>
      <a:lt1>
        <a:srgbClr val="FFFFFF"/>
      </a:lt1>
      <a:dk2>
        <a:srgbClr val="000066"/>
      </a:dk2>
      <a:lt2>
        <a:srgbClr val="333333"/>
      </a:lt2>
      <a:accent1>
        <a:srgbClr val="C4709A"/>
      </a:accent1>
      <a:accent2>
        <a:srgbClr val="4B4EB5"/>
      </a:accent2>
      <a:accent3>
        <a:srgbClr val="FFFFFF"/>
      </a:accent3>
      <a:accent4>
        <a:srgbClr val="000000"/>
      </a:accent4>
      <a:accent5>
        <a:srgbClr val="DEBBCA"/>
      </a:accent5>
      <a:accent6>
        <a:srgbClr val="4346A4"/>
      </a:accent6>
      <a:hlink>
        <a:srgbClr val="C481CF"/>
      </a:hlink>
      <a:folHlink>
        <a:srgbClr val="76B749"/>
      </a:folHlink>
    </a:clrScheme>
    <a:fontScheme name="15_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5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5_Pixel">
  <a:themeElements>
    <a:clrScheme name="25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25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25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5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5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5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5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5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5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5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5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5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5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5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2_Pixel">
  <a:themeElements>
    <a:clrScheme name="52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52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52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2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2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2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2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2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2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2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2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2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2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2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29</TotalTime>
  <Pages>0</Pages>
  <Words>1515</Words>
  <Characters>0</Characters>
  <Application>Microsoft Office PowerPoint</Application>
  <DocSecurity>0</DocSecurity>
  <PresentationFormat>全屏显示(4:3)</PresentationFormat>
  <Lines>0</Lines>
  <Paragraphs>217</Paragraphs>
  <Slides>4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56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7</vt:i4>
      </vt:variant>
    </vt:vector>
  </HeadingPairs>
  <TitlesOfParts>
    <vt:vector size="107" baseType="lpstr">
      <vt:lpstr>15_Pixel</vt:lpstr>
      <vt:lpstr>16_Pixel</vt:lpstr>
      <vt:lpstr>17_Pixel</vt:lpstr>
      <vt:lpstr>18_Pixel</vt:lpstr>
      <vt:lpstr>9_Pixel</vt:lpstr>
      <vt:lpstr>10_Pixel</vt:lpstr>
      <vt:lpstr>15_Blends</vt:lpstr>
      <vt:lpstr>25_Pixel</vt:lpstr>
      <vt:lpstr>52_Pixel</vt:lpstr>
      <vt:lpstr>53_Pixel</vt:lpstr>
      <vt:lpstr>54_Pixel</vt:lpstr>
      <vt:lpstr>55_Pixel</vt:lpstr>
      <vt:lpstr>56_Pixel</vt:lpstr>
      <vt:lpstr>57_Pixel</vt:lpstr>
      <vt:lpstr>58_Pixel</vt:lpstr>
      <vt:lpstr>59_Pixel</vt:lpstr>
      <vt:lpstr>60_Pixel</vt:lpstr>
      <vt:lpstr>61_Pixel</vt:lpstr>
      <vt:lpstr>62_Pixel</vt:lpstr>
      <vt:lpstr>63_Pixel</vt:lpstr>
      <vt:lpstr>64_Pixel</vt:lpstr>
      <vt:lpstr>65_Pixel</vt:lpstr>
      <vt:lpstr>66_Pixel</vt:lpstr>
      <vt:lpstr>67_Pixel</vt:lpstr>
      <vt:lpstr>68_Pixel</vt:lpstr>
      <vt:lpstr>69_Pixel</vt:lpstr>
      <vt:lpstr>70_Pixel</vt:lpstr>
      <vt:lpstr>71_Pixel</vt:lpstr>
      <vt:lpstr>72_Pixel</vt:lpstr>
      <vt:lpstr>73_Pixel</vt:lpstr>
      <vt:lpstr>74_Pixel</vt:lpstr>
      <vt:lpstr>75_Pixel</vt:lpstr>
      <vt:lpstr>76_Pixel</vt:lpstr>
      <vt:lpstr>77_Pixel</vt:lpstr>
      <vt:lpstr>78_Pixel</vt:lpstr>
      <vt:lpstr>79_Pixel</vt:lpstr>
      <vt:lpstr>80_Pixel</vt:lpstr>
      <vt:lpstr>81_Pixel</vt:lpstr>
      <vt:lpstr>82_Pixel</vt:lpstr>
      <vt:lpstr>83_Pixel</vt:lpstr>
      <vt:lpstr>84_Pixel</vt:lpstr>
      <vt:lpstr>85_Pixel</vt:lpstr>
      <vt:lpstr>86_Pixel</vt:lpstr>
      <vt:lpstr>87_Pixel</vt:lpstr>
      <vt:lpstr>88_Pixel</vt:lpstr>
      <vt:lpstr>89_Pixel</vt:lpstr>
      <vt:lpstr>90_Pixel</vt:lpstr>
      <vt:lpstr>91_Pixel</vt:lpstr>
      <vt:lpstr>92_Pixel</vt:lpstr>
      <vt:lpstr>93_Pixel</vt:lpstr>
      <vt:lpstr>94_Pixel</vt:lpstr>
      <vt:lpstr>95_Pixel</vt:lpstr>
      <vt:lpstr>Cover and End Slide Master</vt:lpstr>
      <vt:lpstr>4_Pixel</vt:lpstr>
      <vt:lpstr>4_Blends</vt:lpstr>
      <vt:lpstr>Office 主题​​</vt:lpstr>
      <vt:lpstr>MathType 6.0 Equation</vt:lpstr>
      <vt:lpstr>Equation</vt:lpstr>
      <vt:lpstr>Equation.3</vt:lpstr>
      <vt:lpstr>公式</vt:lpstr>
      <vt:lpstr>线性代数第1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线性方程组解的情况  The Solution of Linear Equations</vt:lpstr>
      <vt:lpstr>线性方程组的解与行列式的关系 The Relation between the Solution of Linear Equations and Determinant</vt:lpstr>
      <vt:lpstr>     三、3阶行列式的展开</vt:lpstr>
      <vt:lpstr>PowerPoint 演示文稿</vt:lpstr>
      <vt:lpstr>PowerPoint 演示文稿</vt:lpstr>
      <vt:lpstr>PowerPoint 演示文稿</vt:lpstr>
      <vt:lpstr>PowerPoint 演示文稿</vt:lpstr>
      <vt:lpstr>三阶行列式的定义：Definition of Determinant of Order 3 </vt:lpstr>
      <vt:lpstr>PowerPoint 演示文稿</vt:lpstr>
      <vt:lpstr>PowerPoint 演示文稿</vt:lpstr>
      <vt:lpstr>PowerPoint 演示文稿</vt:lpstr>
      <vt:lpstr>PowerPoint 演示文稿</vt:lpstr>
      <vt:lpstr>行列式展开练习Determinant expansion exercise</vt:lpstr>
      <vt:lpstr>PowerPoint 演示文稿</vt:lpstr>
      <vt:lpstr>用3阶行列式解方程组Solving Linear Equations with Determinant</vt:lpstr>
      <vt:lpstr>PowerPoint 演示文稿</vt:lpstr>
      <vt:lpstr>PowerPoint 演示文稿</vt:lpstr>
      <vt:lpstr>PowerPoint 演示文稿</vt:lpstr>
      <vt:lpstr>     四、全排列及其逆序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小结：需要掌握的知识点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（第五版）</dc:title>
  <dc:creator>卢浩杰</dc:creator>
  <cp:lastModifiedBy>微软用户</cp:lastModifiedBy>
  <cp:revision>204</cp:revision>
  <cp:lastPrinted>2020-02-23T11:16:40Z</cp:lastPrinted>
  <dcterms:created xsi:type="dcterms:W3CDTF">2012-04-21T04:49:10Z</dcterms:created>
  <dcterms:modified xsi:type="dcterms:W3CDTF">2022-02-22T05:47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039</vt:lpwstr>
  </property>
</Properties>
</file>